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C451F0" w14:textId="3F57669A" w:rsidR="00613208" w:rsidRPr="00F4490C" w:rsidRDefault="00F4490C" w:rsidP="00F4490C">
      <w:pPr>
        <w:spacing w:after="0" w:line="240" w:lineRule="auto"/>
        <w:jc w:val="center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F4490C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BỘ </w:t>
      </w:r>
      <w:r w:rsidR="00F91CCB" w:rsidRPr="00F4490C">
        <w:rPr>
          <w:rFonts w:ascii="Times New Roman" w:eastAsia="Calibri" w:hAnsi="Times New Roman" w:cs="Times New Roman"/>
          <w:b/>
          <w:color w:val="0000FF"/>
          <w:sz w:val="26"/>
          <w:szCs w:val="26"/>
        </w:rPr>
        <w:t xml:space="preserve">CÂU HỎI ÔN TẬP KIỂM TRA </w:t>
      </w:r>
      <w:r w:rsidR="00F91CCB" w:rsidRPr="00F4490C">
        <w:rPr>
          <w:rFonts w:ascii="Times New Roman" w:hAnsi="Times New Roman" w:cs="Times New Roman"/>
          <w:b/>
          <w:color w:val="0000FF"/>
          <w:sz w:val="26"/>
          <w:szCs w:val="26"/>
          <w:lang w:val="fr-FR"/>
        </w:rPr>
        <w:t>TOÁN KHỐI 11</w:t>
      </w:r>
      <w:r w:rsidR="00F91CCB" w:rsidRPr="00F4490C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 </w:t>
      </w:r>
    </w:p>
    <w:p w14:paraId="0B719047" w14:textId="3C560F7A" w:rsidR="00F91CCB" w:rsidRPr="00F4490C" w:rsidRDefault="00613208" w:rsidP="00F4490C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F4490C">
        <w:rPr>
          <w:rFonts w:ascii="Times New Roman" w:hAnsi="Times New Roman" w:cs="Times New Roman"/>
          <w:b/>
          <w:color w:val="FF0000"/>
          <w:sz w:val="26"/>
          <w:szCs w:val="26"/>
          <w:lang w:val="fr-FR"/>
        </w:rPr>
        <w:t xml:space="preserve">CUỐI HỌC KÌ 1  -  </w:t>
      </w:r>
      <w:r w:rsidR="00F91CCB" w:rsidRPr="00F4490C">
        <w:rPr>
          <w:rFonts w:ascii="Times New Roman" w:hAnsi="Times New Roman" w:cs="Times New Roman"/>
          <w:b/>
          <w:color w:val="FF0000"/>
          <w:sz w:val="26"/>
          <w:szCs w:val="26"/>
        </w:rPr>
        <w:t>NĂM HỌC 2022-2023</w:t>
      </w:r>
    </w:p>
    <w:p w14:paraId="1EB8AF97" w14:textId="4686E04B" w:rsidR="00F91CCB" w:rsidRPr="009312AF" w:rsidRDefault="009312AF" w:rsidP="00F4490C">
      <w:pPr>
        <w:spacing w:after="0"/>
        <w:ind w:left="1080" w:hanging="720"/>
        <w:rPr>
          <w:rFonts w:ascii="Times New Roman" w:hAnsi="Times New Roman" w:cs="Times New Roman"/>
          <w:b/>
          <w:position w:val="-10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t>I.</w:t>
      </w:r>
      <w:r w:rsidR="00F4490C">
        <w:rPr>
          <w:rFonts w:ascii="Times New Roman" w:eastAsia="Times New Roman" w:hAnsi="Times New Roman" w:cs="Times New Roman"/>
          <w:b/>
          <w:position w:val="-10"/>
          <w:sz w:val="26"/>
          <w:szCs w:val="26"/>
        </w:rPr>
        <w:t xml:space="preserve"> </w:t>
      </w:r>
      <w:r w:rsidR="00F91CCB" w:rsidRPr="009312AF">
        <w:rPr>
          <w:rFonts w:ascii="Times New Roman" w:hAnsi="Times New Roman" w:cs="Times New Roman"/>
          <w:b/>
          <w:position w:val="-10"/>
          <w:sz w:val="26"/>
          <w:szCs w:val="26"/>
        </w:rPr>
        <w:t>PHẦN TRẮC NGHIỆM (7 điểm)</w:t>
      </w:r>
    </w:p>
    <w:p w14:paraId="3E50BCEA" w14:textId="1207E8E9" w:rsidR="00F91CCB" w:rsidRPr="009312AF" w:rsidRDefault="009312AF" w:rsidP="00F4490C">
      <w:pPr>
        <w:spacing w:after="0"/>
        <w:ind w:left="360" w:hanging="36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1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F91CCB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HÀM SỐ LƯỢNG GIÁC VÀ PHƯƠNG TRÌNH LƯỢNG GIÁC (</w:t>
      </w:r>
      <w:r w:rsidR="0084128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9</w:t>
      </w:r>
      <w:r w:rsidR="00F91CCB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-NB &amp; </w:t>
      </w:r>
      <w:r w:rsidR="0084128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3</w:t>
      </w:r>
      <w:r w:rsidR="00F91CCB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TH)</w:t>
      </w:r>
    </w:p>
    <w:p w14:paraId="3A6C2E75" w14:textId="73F9064F" w:rsidR="00F91CCB" w:rsidRPr="009312AF" w:rsidRDefault="009312AF" w:rsidP="00F4490C">
      <w:pPr>
        <w:spacing w:after="0"/>
        <w:ind w:left="720" w:hanging="72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1.1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F91CCB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Hàm số lượng giác (</w:t>
      </w:r>
      <w:r w:rsidR="0015592F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4</w:t>
      </w:r>
      <w:r w:rsidR="00F91CCB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NB &amp; 1-TH)</w:t>
      </w:r>
    </w:p>
    <w:p w14:paraId="3464C725" w14:textId="77777777" w:rsidR="00C775CF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1.1 .</w:t>
      </w:r>
      <w:r w:rsidR="0035428C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C775CF" w:rsidRPr="009312AF">
        <w:rPr>
          <w:rFonts w:ascii="Times New Roman" w:hAnsi="Times New Roman" w:cs="Times New Roman"/>
          <w:sz w:val="26"/>
          <w:szCs w:val="26"/>
        </w:rPr>
        <w:t xml:space="preserve">Tập xác định của hàm số </w:t>
      </w:r>
      <w:r w:rsidR="00C775CF" w:rsidRPr="009312AF">
        <w:rPr>
          <w:rFonts w:ascii="Times New Roman" w:hAnsi="Times New Roman" w:cs="Times New Roman"/>
          <w:position w:val="-28"/>
          <w:sz w:val="26"/>
          <w:szCs w:val="26"/>
          <w:lang w:val="vi-VN"/>
        </w:rPr>
        <w:object w:dxaOrig="1650" w:dyaOrig="675" w14:anchorId="496FC7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36.6pt" o:ole="">
            <v:imagedata r:id="rId7" o:title=""/>
          </v:shape>
          <o:OLEObject Type="Embed" ProgID="Equation.DSMT4" ShapeID="_x0000_i1025" DrawAspect="Content" ObjectID="_1733252823" r:id="rId8"/>
        </w:object>
      </w:r>
      <w:r w:rsidR="00C775CF" w:rsidRPr="009312AF">
        <w:rPr>
          <w:rFonts w:ascii="Times New Roman" w:hAnsi="Times New Roman" w:cs="Times New Roman"/>
          <w:sz w:val="26"/>
          <w:szCs w:val="26"/>
        </w:rPr>
        <w:t xml:space="preserve"> là  </w:t>
      </w:r>
    </w:p>
    <w:p w14:paraId="1938AB7D" w14:textId="77777777" w:rsidR="00C775CF" w:rsidRPr="009312AF" w:rsidRDefault="00C775C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  <w:lang w:val="vi-VN"/>
        </w:rPr>
        <w:object w:dxaOrig="2535" w:dyaOrig="690" w14:anchorId="604A12C0">
          <v:shape id="_x0000_i1026" type="#_x0000_t75" style="width:129.6pt;height:35.4pt" o:ole="">
            <v:imagedata r:id="rId9" o:title=""/>
          </v:shape>
          <o:OLEObject Type="Embed" ProgID="Equation.DSMT4" ShapeID="_x0000_i1026" DrawAspect="Content" ObjectID="_1733252824" r:id="rId10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  <w:lang w:val="vi-VN"/>
        </w:rPr>
        <w:object w:dxaOrig="2415" w:dyaOrig="690" w14:anchorId="14BE307C">
          <v:shape id="_x0000_i1027" type="#_x0000_t75" style="width:122.4pt;height:35.4pt" o:ole="">
            <v:imagedata r:id="rId11" o:title=""/>
          </v:shape>
          <o:OLEObject Type="Embed" ProgID="Equation.DSMT4" ShapeID="_x0000_i1027" DrawAspect="Content" ObjectID="_1733252825" r:id="rId12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</w:p>
    <w:p w14:paraId="2E17941B" w14:textId="77777777" w:rsidR="00C775CF" w:rsidRPr="009312AF" w:rsidRDefault="00C775C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  <w:lang w:val="vi-VN"/>
        </w:rPr>
        <w:object w:dxaOrig="2370" w:dyaOrig="690" w14:anchorId="5F56CBA1">
          <v:shape id="_x0000_i1028" type="#_x0000_t75" style="width:114.6pt;height:35.4pt" o:ole="">
            <v:imagedata r:id="rId13" o:title=""/>
          </v:shape>
          <o:OLEObject Type="Embed" ProgID="Equation.DSMT4" ShapeID="_x0000_i1028" DrawAspect="Content" ObjectID="_1733252826" r:id="rId14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  <w:lang w:val="vi-VN"/>
        </w:rPr>
        <w:object w:dxaOrig="2445" w:dyaOrig="690" w14:anchorId="1FCEBD60">
          <v:shape id="_x0000_i1029" type="#_x0000_t75" style="width:122.4pt;height:35.4pt" o:ole="">
            <v:imagedata r:id="rId15" o:title=""/>
          </v:shape>
          <o:OLEObject Type="Embed" ProgID="Equation.DSMT4" ShapeID="_x0000_i1029" DrawAspect="Content" ObjectID="_1733252827" r:id="rId16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</w:p>
    <w:p w14:paraId="1F3D10DC" w14:textId="083CE0C7" w:rsidR="0073355C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1.2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ập xác định của hàm số 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540" w:dyaOrig="690" w14:anchorId="00C33BC3">
          <v:shape id="_x0000_i1030" type="#_x0000_t75" style="width:77.4pt;height:33.6pt" o:ole="">
            <v:imagedata r:id="rId17" o:title=""/>
          </v:shape>
          <o:OLEObject Type="Embed" ProgID="Equation.DSMT4" ShapeID="_x0000_i1030" DrawAspect="Content" ObjectID="_1733252828" r:id="rId18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là</w:t>
      </w:r>
    </w:p>
    <w:p w14:paraId="04BC9A6C" w14:textId="77777777" w:rsidR="0073355C" w:rsidRPr="009312AF" w:rsidRDefault="004328AD" w:rsidP="00F4490C">
      <w:pPr>
        <w:tabs>
          <w:tab w:val="left" w:pos="5136"/>
        </w:tabs>
        <w:spacing w:after="0" w:line="240" w:lineRule="auto"/>
        <w:ind w:left="283" w:firstLine="283"/>
        <w:rPr>
          <w:rFonts w:ascii="Times New Roman" w:eastAsia="Calibri" w:hAnsi="Times New Roman" w:cs="Times New Roman"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A.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980" w:dyaOrig="690" w14:anchorId="5CD85C37">
          <v:shape id="_x0000_i1031" type="#_x0000_t75" style="width:98.4pt;height:33.6pt" o:ole="">
            <v:imagedata r:id="rId19" o:title=""/>
          </v:shape>
          <o:OLEObject Type="Embed" ProgID="Equation.DSMT4" ShapeID="_x0000_i1031" DrawAspect="Content" ObjectID="_1733252829" r:id="rId20"/>
        </w:objec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B.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540" w:dyaOrig="390" w14:anchorId="7356828B">
          <v:shape id="_x0000_i1032" type="#_x0000_t75" style="width:77.4pt;height:19.8pt" o:ole="">
            <v:imagedata r:id="rId21" o:title=""/>
          </v:shape>
          <o:OLEObject Type="Embed" ProgID="Equation.DSMT4" ShapeID="_x0000_i1032" DrawAspect="Content" ObjectID="_1733252830" r:id="rId22"/>
        </w:objec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t xml:space="preserve">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.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130" w:dyaOrig="690" w14:anchorId="58DB0E9F">
          <v:shape id="_x0000_i1033" type="#_x0000_t75" style="width:105.6pt;height:33.6pt" o:ole="">
            <v:imagedata r:id="rId23" o:title=""/>
          </v:shape>
          <o:OLEObject Type="Embed" ProgID="Equation.DSMT4" ShapeID="_x0000_i1033" DrawAspect="Content" ObjectID="_1733252831" r:id="rId24"/>
        </w:objec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D.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690" w:dyaOrig="390" w14:anchorId="66CCDAFA">
          <v:shape id="_x0000_i1034" type="#_x0000_t75" style="width:84.6pt;height:19.8pt" o:ole="">
            <v:imagedata r:id="rId25" o:title=""/>
          </v:shape>
          <o:OLEObject Type="Embed" ProgID="Equation.DSMT4" ShapeID="_x0000_i1034" DrawAspect="Content" ObjectID="_1733252832" r:id="rId26"/>
        </w:object>
      </w:r>
    </w:p>
    <w:p w14:paraId="527CD42F" w14:textId="77777777" w:rsidR="0073355C" w:rsidRPr="009312AF" w:rsidRDefault="004328AD" w:rsidP="00F4490C">
      <w:pPr>
        <w:tabs>
          <w:tab w:val="left" w:pos="5746"/>
        </w:tabs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1.3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ập xác định của hàm số 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560" w:dyaOrig="690" w14:anchorId="5BF99444">
          <v:shape id="_x0000_i1035" type="#_x0000_t75" style="width:78.6pt;height:33.6pt" o:ole="">
            <v:imagedata r:id="rId27" o:title=""/>
          </v:shape>
          <o:OLEObject Type="Embed" ProgID="Equation.DSMT4" ShapeID="_x0000_i1035" DrawAspect="Content" ObjectID="_1733252833" r:id="rId28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là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ab/>
      </w:r>
    </w:p>
    <w:p w14:paraId="19E4FCB2" w14:textId="77777777" w:rsidR="0073355C" w:rsidRPr="009312AF" w:rsidRDefault="004328AD" w:rsidP="00F4490C">
      <w:pPr>
        <w:tabs>
          <w:tab w:val="left" w:pos="5136"/>
        </w:tabs>
        <w:spacing w:after="0" w:line="240" w:lineRule="auto"/>
        <w:ind w:left="283" w:firstLine="283"/>
        <w:rPr>
          <w:rFonts w:ascii="Times New Roman" w:eastAsia="Calibri" w:hAnsi="Times New Roman" w:cs="Times New Roman"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A.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130" w:dyaOrig="690" w14:anchorId="10B9E0AE">
          <v:shape id="_x0000_i1036" type="#_x0000_t75" style="width:105.6pt;height:33.6pt" o:ole="">
            <v:imagedata r:id="rId23" o:title=""/>
          </v:shape>
          <o:OLEObject Type="Embed" ProgID="Equation.DSMT4" ShapeID="_x0000_i1036" DrawAspect="Content" ObjectID="_1733252834" r:id="rId29"/>
        </w:objec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B.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540" w:dyaOrig="390" w14:anchorId="45ED1CDF">
          <v:shape id="_x0000_i1037" type="#_x0000_t75" style="width:77.4pt;height:19.8pt" o:ole="">
            <v:imagedata r:id="rId21" o:title=""/>
          </v:shape>
          <o:OLEObject Type="Embed" ProgID="Equation.DSMT4" ShapeID="_x0000_i1037" DrawAspect="Content" ObjectID="_1733252835" r:id="rId30"/>
        </w:objec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t xml:space="preserve">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.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980" w:dyaOrig="690" w14:anchorId="3479708D">
          <v:shape id="_x0000_i1038" type="#_x0000_t75" style="width:98.4pt;height:33.6pt" o:ole="">
            <v:imagedata r:id="rId19" o:title=""/>
          </v:shape>
          <o:OLEObject Type="Embed" ProgID="Equation.DSMT4" ShapeID="_x0000_i1038" DrawAspect="Content" ObjectID="_1733252836" r:id="rId31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D.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690" w:dyaOrig="390" w14:anchorId="31DFAD63">
          <v:shape id="_x0000_i1039" type="#_x0000_t75" style="width:84.6pt;height:19.8pt" o:ole="">
            <v:imagedata r:id="rId25" o:title=""/>
          </v:shape>
          <o:OLEObject Type="Embed" ProgID="Equation.DSMT4" ShapeID="_x0000_i1039" DrawAspect="Content" ObjectID="_1733252837" r:id="rId32"/>
        </w:object>
      </w:r>
    </w:p>
    <w:p w14:paraId="00BF088B" w14:textId="3AD7465E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1.4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ập xác định của hàm số </w:t>
      </w:r>
      <w:r w:rsidR="00F91CCB"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040" w:dyaOrig="320" w14:anchorId="6D0B7279">
          <v:shape id="_x0000_i1040" type="#_x0000_t75" style="width:51.6pt;height:15.6pt" o:ole="">
            <v:imagedata r:id="rId33" o:title=""/>
          </v:shape>
          <o:OLEObject Type="Embed" ProgID="Equation.DSMT4" ShapeID="_x0000_i1040" DrawAspect="Content" ObjectID="_1733252838" r:id="rId34"/>
        </w:objec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là</w:t>
      </w:r>
    </w:p>
    <w:p w14:paraId="3BB761BC" w14:textId="6A6B5C85" w:rsidR="0073355C" w:rsidRPr="009312AF" w:rsidRDefault="004328AD" w:rsidP="00F4490C">
      <w:pPr>
        <w:tabs>
          <w:tab w:val="left" w:pos="5136"/>
        </w:tabs>
        <w:spacing w:after="0" w:line="240" w:lineRule="auto"/>
        <w:ind w:left="283" w:firstLine="283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A.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130" w:dyaOrig="690" w14:anchorId="6B337F0B">
          <v:shape id="_x0000_i1041" type="#_x0000_t75" style="width:105.6pt;height:33.6pt" o:ole="">
            <v:imagedata r:id="rId23" o:title=""/>
          </v:shape>
          <o:OLEObject Type="Embed" ProgID="Equation.DSMT4" ShapeID="_x0000_i1041" DrawAspect="Content" ObjectID="_1733252839" r:id="rId35"/>
        </w:objec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     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B.</w:t>
      </w:r>
      <w:r w:rsidR="00F91CCB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540" w:dyaOrig="400" w14:anchorId="319DC933">
          <v:shape id="_x0000_i1042" type="#_x0000_t75" style="width:76.8pt;height:19.8pt" o:ole="">
            <v:imagedata r:id="rId36" o:title=""/>
          </v:shape>
          <o:OLEObject Type="Embed" ProgID="Equation.DSMT4" ShapeID="_x0000_i1042" DrawAspect="Content" ObjectID="_1733252840" r:id="rId37"/>
        </w:objec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.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110" w:dyaOrig="690" w14:anchorId="0D3C7B47">
          <v:shape id="_x0000_i1043" type="#_x0000_t75" style="width:106.2pt;height:33.6pt" o:ole="">
            <v:imagedata r:id="rId38" o:title=""/>
          </v:shape>
          <o:OLEObject Type="Embed" ProgID="Equation.DSMT4" ShapeID="_x0000_i1043" DrawAspect="Content" ObjectID="_1733252841" r:id="rId39"/>
        </w:objec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D.</w:t>
      </w:r>
      <w:r w:rsidR="00F91CCB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700" w:dyaOrig="680" w14:anchorId="64520CC9">
          <v:shape id="_x0000_i1044" type="#_x0000_t75" style="width:85.8pt;height:33.6pt" o:ole="">
            <v:imagedata r:id="rId40" o:title=""/>
          </v:shape>
          <o:OLEObject Type="Embed" ProgID="Equation.DSMT4" ShapeID="_x0000_i1044" DrawAspect="Content" ObjectID="_1733252842" r:id="rId41"/>
        </w:object>
      </w:r>
    </w:p>
    <w:p w14:paraId="64BF04FF" w14:textId="77777777" w:rsidR="00343790" w:rsidRPr="009312AF" w:rsidRDefault="004328AD" w:rsidP="00F4490C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2.1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343790" w:rsidRPr="009312AF">
        <w:rPr>
          <w:rFonts w:ascii="Times New Roman" w:eastAsia="Calibri" w:hAnsi="Times New Roman" w:cs="Times New Roman"/>
          <w:sz w:val="26"/>
          <w:szCs w:val="26"/>
        </w:rPr>
        <w:t xml:space="preserve">Khẳng định nào dưới đây là </w:t>
      </w:r>
      <w:r w:rsidR="00343790" w:rsidRPr="009312AF">
        <w:rPr>
          <w:rFonts w:ascii="Times New Roman" w:eastAsia="Calibri" w:hAnsi="Times New Roman" w:cs="Times New Roman"/>
          <w:b/>
          <w:sz w:val="26"/>
          <w:szCs w:val="26"/>
        </w:rPr>
        <w:t>sai</w:t>
      </w:r>
      <w:r w:rsidR="00343790" w:rsidRPr="009312AF">
        <w:rPr>
          <w:rFonts w:ascii="Times New Roman" w:eastAsia="Calibri" w:hAnsi="Times New Roman" w:cs="Times New Roman"/>
          <w:sz w:val="26"/>
          <w:szCs w:val="26"/>
        </w:rPr>
        <w:t>?</w:t>
      </w:r>
    </w:p>
    <w:p w14:paraId="0F2F8800" w14:textId="77777777" w:rsidR="00343790" w:rsidRPr="009312AF" w:rsidRDefault="003437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20" w:dyaOrig="260" w14:anchorId="204D1C36">
          <v:shape id="_x0000_i1045" type="#_x0000_t75" style="width:45.6pt;height:12.6pt" o:ole="">
            <v:imagedata r:id="rId42" o:title=""/>
          </v:shape>
          <o:OLEObject Type="Embed" ProgID="Equation.DSMT4" ShapeID="_x0000_i1045" DrawAspect="Content" ObjectID="_1733252843" r:id="rId43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là hàm số lẻ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00" w:dyaOrig="300" w14:anchorId="494014D7">
          <v:shape id="_x0000_i1046" type="#_x0000_t75" style="width:45.6pt;height:14.4pt" o:ole="">
            <v:imagedata r:id="rId44" o:title=""/>
          </v:shape>
          <o:OLEObject Type="Embed" ProgID="Equation.DSMT4" ShapeID="_x0000_i1046" DrawAspect="Content" ObjectID="_1733252844" r:id="rId45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là hàm số lẻ.</w:t>
      </w:r>
    </w:p>
    <w:p w14:paraId="2D8127EA" w14:textId="77777777" w:rsidR="00343790" w:rsidRPr="009312AF" w:rsidRDefault="003437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00" w:dyaOrig="320" w14:anchorId="3A6C520D">
          <v:shape id="_x0000_i1047" type="#_x0000_t75" style="width:45.6pt;height:14.4pt" o:ole="">
            <v:imagedata r:id="rId46" o:title=""/>
          </v:shape>
          <o:OLEObject Type="Embed" ProgID="Equation.DSMT4" ShapeID="_x0000_i1047" DrawAspect="Content" ObjectID="_1733252845" r:id="rId47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là hàm số lẻ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920" w:dyaOrig="300" w14:anchorId="68947D4F">
          <v:shape id="_x0000_i1048" type="#_x0000_t75" style="width:45.6pt;height:14.4pt" o:ole="">
            <v:imagedata r:id="rId48" o:title=""/>
          </v:shape>
          <o:OLEObject Type="Embed" ProgID="Equation.DSMT4" ShapeID="_x0000_i1048" DrawAspect="Content" ObjectID="_1733252846" r:id="rId49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là hàm số lẻ.</w:t>
      </w:r>
    </w:p>
    <w:p w14:paraId="5ECB161C" w14:textId="77777777" w:rsidR="00F66B8F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2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="00F66B8F" w:rsidRPr="009312AF">
        <w:rPr>
          <w:rFonts w:ascii="Times New Roman" w:hAnsi="Times New Roman" w:cs="Times New Roman"/>
          <w:sz w:val="26"/>
          <w:szCs w:val="26"/>
        </w:rPr>
        <w:t>Đồ thị của hàm số nào sau đây nhận trục tung làm trục đối xứng</w:t>
      </w:r>
      <w:r w:rsidR="00F66B8F" w:rsidRPr="009312AF">
        <w:rPr>
          <w:rFonts w:ascii="Times New Roman" w:eastAsia="Calibri" w:hAnsi="Times New Roman" w:cs="Times New Roman"/>
          <w:bCs/>
          <w:sz w:val="26"/>
          <w:szCs w:val="26"/>
          <w:shd w:val="clear" w:color="auto" w:fill="FFFFFF"/>
        </w:rPr>
        <w:t xml:space="preserve"> ?</w:t>
      </w:r>
    </w:p>
    <w:p w14:paraId="301C1075" w14:textId="1A93AFAE" w:rsidR="00F66B8F" w:rsidRPr="009312AF" w:rsidRDefault="00F66B8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60" w:dyaOrig="255" w14:anchorId="7AE45833">
          <v:shape id="_x0000_i1049" type="#_x0000_t75" style="width:48pt;height:12.6pt" o:ole="">
            <v:imagedata r:id="rId50" o:title=""/>
          </v:shape>
          <o:OLEObject Type="Embed" ProgID="Equation.DSMT4" ShapeID="_x0000_i1049" DrawAspect="Content" ObjectID="_1733252847" r:id="rId51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15" w:dyaOrig="315" w14:anchorId="2518A593">
          <v:shape id="_x0000_i1050" type="#_x0000_t75" style="width:45.6pt;height:16.8pt" o:ole="">
            <v:imagedata r:id="rId52" o:title=""/>
          </v:shape>
          <o:OLEObject Type="Embed" ProgID="Equation.DSMT4" ShapeID="_x0000_i1050" DrawAspect="Content" ObjectID="_1733252848" r:id="rId53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60" w:dyaOrig="300" w14:anchorId="3D94B46C">
          <v:shape id="_x0000_i1051" type="#_x0000_t75" style="width:48pt;height:14.4pt" o:ole="">
            <v:imagedata r:id="rId54" o:title=""/>
          </v:shape>
          <o:OLEObject Type="Embed" ProgID="Equation.DSMT4" ShapeID="_x0000_i1051" DrawAspect="Content" ObjectID="_1733252849" r:id="rId55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45" w:dyaOrig="300" w14:anchorId="0CDA59AC">
          <v:shape id="_x0000_i1052" type="#_x0000_t75" style="width:47.4pt;height:14.4pt" o:ole="">
            <v:imagedata r:id="rId56" o:title=""/>
          </v:shape>
          <o:OLEObject Type="Embed" ProgID="Equation.DSMT4" ShapeID="_x0000_i1052" DrawAspect="Content" ObjectID="_1733252850" r:id="rId57"/>
        </w:object>
      </w:r>
    </w:p>
    <w:p w14:paraId="50E80504" w14:textId="77777777" w:rsidR="00246266" w:rsidRPr="009312AF" w:rsidRDefault="004328AD" w:rsidP="00F4490C">
      <w:pPr>
        <w:tabs>
          <w:tab w:val="left" w:pos="2268"/>
        </w:tabs>
        <w:spacing w:after="0" w:line="360" w:lineRule="auto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246266" w:rsidRPr="009312AF">
        <w:rPr>
          <w:rFonts w:ascii="Times New Roman" w:hAnsi="Times New Roman" w:cs="Times New Roman"/>
          <w:sz w:val="26"/>
          <w:szCs w:val="26"/>
        </w:rPr>
        <w:t>Trong các hàm số sau đây, hàm số nào là hàm số chẵn?</w:t>
      </w:r>
    </w:p>
    <w:p w14:paraId="70153946" w14:textId="77777777" w:rsidR="00246266" w:rsidRPr="009312AF" w:rsidRDefault="00246266" w:rsidP="00F4490C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40" w:dyaOrig="320" w14:anchorId="1A0DA4A6">
          <v:shape id="_x0000_i1053" type="#_x0000_t75" style="width:51.6pt;height:15.6pt" o:ole="">
            <v:imagedata r:id="rId58" o:title=""/>
          </v:shape>
          <o:OLEObject Type="Embed" ProgID="Equation.DSMT4" ShapeID="_x0000_i1053" DrawAspect="Content" ObjectID="_1733252851" r:id="rId5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B</w:t>
      </w:r>
      <w:bookmarkStart w:id="0" w:name="_GoBack"/>
      <w:bookmarkEnd w:id="0"/>
      <w:r w:rsidRPr="009312AF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040" w:dyaOrig="320" w14:anchorId="187228AF">
          <v:shape id="_x0000_i1054" type="#_x0000_t75" style="width:51.6pt;height:15.6pt" o:ole="">
            <v:imagedata r:id="rId60" o:title=""/>
          </v:shape>
          <o:OLEObject Type="Embed" ProgID="Equation.DSMT4" ShapeID="_x0000_i1054" DrawAspect="Content" ObjectID="_1733252852" r:id="rId61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6E8F73C6">
          <v:shape id="_x0000_i1055" type="#_x0000_t75" style="width:51pt;height:15.6pt" o:ole="">
            <v:imagedata r:id="rId62" o:title=""/>
          </v:shape>
          <o:OLEObject Type="Embed" ProgID="Equation.DSMT4" ShapeID="_x0000_i1055" DrawAspect="Content" ObjectID="_1733252853" r:id="rId63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10596799">
          <v:shape id="_x0000_i1056" type="#_x0000_t75" style="width:51pt;height:15.6pt" o:ole="">
            <v:imagedata r:id="rId64" o:title=""/>
          </v:shape>
          <o:OLEObject Type="Embed" ProgID="Equation.DSMT4" ShapeID="_x0000_i1056" DrawAspect="Content" ObjectID="_1733252854" r:id="rId65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4030DBD4" w14:textId="3E6A2821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sz w:val="26"/>
          <w:szCs w:val="26"/>
          <w:lang w:val="pt-BR"/>
        </w:rPr>
        <w:t>T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rong các hàm số sau, hàm số nào là hàm số chẵn?</w:t>
      </w:r>
    </w:p>
    <w:p w14:paraId="402270D3" w14:textId="77777777" w:rsidR="001848F4" w:rsidRPr="009312AF" w:rsidRDefault="001848F4" w:rsidP="00F4490C">
      <w:pPr>
        <w:widowControl w:val="0"/>
        <w:tabs>
          <w:tab w:val="left" w:pos="3402"/>
          <w:tab w:val="left" w:pos="5669"/>
          <w:tab w:val="left" w:pos="7937"/>
        </w:tabs>
        <w:suppressAutoHyphens/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631" w:dyaOrig="319" w14:anchorId="4D64B7AA">
          <v:shape id="_x0000_i1057" type="#_x0000_t75" style="width:81pt;height:16.2pt" o:ole="">
            <v:imagedata r:id="rId66" o:title=""/>
          </v:shape>
          <o:OLEObject Type="Embed" ProgID="Equation.DSMT4" ShapeID="_x0000_i1057" DrawAspect="Content" ObjectID="_1733252855" r:id="rId67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943" w:dyaOrig="612" w14:anchorId="2BE6D724">
          <v:shape id="_x0000_i1058" type="#_x0000_t75" style="width:47.4pt;height:30.6pt" o:ole="">
            <v:imagedata r:id="rId68" o:title=""/>
          </v:shape>
          <o:OLEObject Type="Embed" ProgID="Equation.DSMT4" ShapeID="_x0000_i1058" DrawAspect="Content" ObjectID="_1733252856" r:id="rId6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96" w:dyaOrig="255" w14:anchorId="51D84683">
          <v:shape id="_x0000_i1059" type="#_x0000_t75" style="width:54.6pt;height:12.6pt" o:ole="">
            <v:imagedata r:id="rId70" o:title=""/>
          </v:shape>
          <o:OLEObject Type="Embed" ProgID="Equation.DSMT4" ShapeID="_x0000_i1059" DrawAspect="Content" ObjectID="_1733252857" r:id="rId71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19" w:dyaOrig="319" w14:anchorId="7115DF89">
          <v:shape id="_x0000_i1060" type="#_x0000_t75" style="width:51pt;height:16.2pt" o:ole="">
            <v:imagedata r:id="rId72" o:title=""/>
          </v:shape>
          <o:OLEObject Type="Embed" ProgID="Equation.DSMT4" ShapeID="_x0000_i1060" DrawAspect="Content" ObjectID="_1733252858" r:id="rId73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32C3400E" w14:textId="77777777" w:rsidR="005F706B" w:rsidRPr="009312AF" w:rsidRDefault="004328AD" w:rsidP="00F4490C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.1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5F706B" w:rsidRPr="009312AF">
        <w:rPr>
          <w:rFonts w:ascii="Times New Roman" w:hAnsi="Times New Roman" w:cs="Times New Roman"/>
          <w:sz w:val="26"/>
          <w:szCs w:val="26"/>
        </w:rPr>
        <w:t xml:space="preserve">Tập xác định của hàm số </w:t>
      </w:r>
      <w:r w:rsidR="005F706B" w:rsidRPr="009312AF">
        <w:rPr>
          <w:rFonts w:ascii="Times New Roman" w:hAnsi="Times New Roman" w:cs="Times New Roman"/>
          <w:position w:val="-24"/>
          <w:sz w:val="26"/>
          <w:szCs w:val="26"/>
        </w:rPr>
        <w:object w:dxaOrig="1620" w:dyaOrig="620" w14:anchorId="13CF398D">
          <v:shape id="_x0000_i1061" type="#_x0000_t75" style="width:81pt;height:30.6pt" o:ole="">
            <v:imagedata r:id="rId74" o:title=""/>
          </v:shape>
          <o:OLEObject Type="Embed" ProgID="Equation.DSMT4" ShapeID="_x0000_i1061" DrawAspect="Content" ObjectID="_1733252859" r:id="rId75"/>
        </w:object>
      </w:r>
      <w:r w:rsidR="005F706B" w:rsidRPr="009312AF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077D18A1" w14:textId="4F309D92" w:rsidR="005F706B" w:rsidRPr="009312AF" w:rsidRDefault="005F706B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F91CCB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680" w:dyaOrig="400" w14:anchorId="2B0EC915">
          <v:shape id="_x0000_i1062" type="#_x0000_t75" style="width:83.4pt;height:19.8pt" o:ole="">
            <v:imagedata r:id="rId76" o:title=""/>
          </v:shape>
          <o:OLEObject Type="Embed" ProgID="Equation.DSMT4" ShapeID="_x0000_i1062" DrawAspect="Content" ObjectID="_1733252860" r:id="rId77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F91CCB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000" w:dyaOrig="680" w14:anchorId="7AD59A4C">
          <v:shape id="_x0000_i1063" type="#_x0000_t75" style="width:99.6pt;height:33pt" o:ole="">
            <v:imagedata r:id="rId78" o:title=""/>
          </v:shape>
          <o:OLEObject Type="Embed" ProgID="Equation.DSMT4" ShapeID="_x0000_i1063" DrawAspect="Content" ObjectID="_1733252861" r:id="rId79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5E1848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000" w:dyaOrig="680" w14:anchorId="1878C879">
          <v:shape id="_x0000_i1064" type="#_x0000_t75" style="width:99.6pt;height:33pt" o:ole="">
            <v:imagedata r:id="rId80" o:title=""/>
          </v:shape>
          <o:OLEObject Type="Embed" ProgID="Equation.DSMT4" ShapeID="_x0000_i1064" DrawAspect="Content" ObjectID="_1733252862" r:id="rId81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5E1848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540" w:dyaOrig="400" w14:anchorId="24859053">
          <v:shape id="_x0000_i1065" type="#_x0000_t75" style="width:76.8pt;height:19.8pt" o:ole="">
            <v:imagedata r:id="rId82" o:title=""/>
          </v:shape>
          <o:OLEObject Type="Embed" ProgID="Equation.DSMT4" ShapeID="_x0000_i1065" DrawAspect="Content" ObjectID="_1733252863" r:id="rId83"/>
        </w:object>
      </w:r>
    </w:p>
    <w:p w14:paraId="30B24235" w14:textId="77777777" w:rsidR="00DB3D67" w:rsidRPr="009312AF" w:rsidRDefault="004328AD" w:rsidP="00F4490C">
      <w:pPr>
        <w:tabs>
          <w:tab w:val="left" w:pos="993"/>
          <w:tab w:val="left" w:pos="3402"/>
          <w:tab w:val="left" w:pos="5670"/>
          <w:tab w:val="left" w:pos="7938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.2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DB3D67" w:rsidRPr="009312AF">
        <w:rPr>
          <w:rFonts w:ascii="Times New Roman" w:hAnsi="Times New Roman" w:cs="Times New Roman"/>
          <w:sz w:val="26"/>
          <w:szCs w:val="26"/>
        </w:rPr>
        <w:t xml:space="preserve">Điều kiện xác định của hàm số </w:t>
      </w:r>
      <w:r w:rsidR="00DB3D67" w:rsidRPr="009312AF">
        <w:rPr>
          <w:rFonts w:ascii="Times New Roman" w:hAnsi="Times New Roman" w:cs="Times New Roman"/>
          <w:position w:val="-24"/>
          <w:sz w:val="26"/>
          <w:szCs w:val="26"/>
        </w:rPr>
        <w:object w:dxaOrig="1900" w:dyaOrig="620" w14:anchorId="3EAE5796">
          <v:shape id="_x0000_i1066" type="#_x0000_t75" style="width:96pt;height:32.4pt" o:ole="">
            <v:imagedata r:id="rId84" o:title=""/>
          </v:shape>
          <o:OLEObject Type="Embed" ProgID="Equation.DSMT4" ShapeID="_x0000_i1066" DrawAspect="Content" ObjectID="_1733252864" r:id="rId85"/>
        </w:object>
      </w:r>
      <w:r w:rsidR="00DB3D67" w:rsidRPr="009312AF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41A2A613" w14:textId="5C4D0D71" w:rsidR="00DB3D67" w:rsidRPr="009312AF" w:rsidRDefault="00DB3D67" w:rsidP="00F4490C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5E1848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700" w:dyaOrig="680" w14:anchorId="0CE5CD98">
          <v:shape id="_x0000_i1067" type="#_x0000_t75" style="width:84.6pt;height:33pt" o:ole="">
            <v:imagedata r:id="rId86" o:title=""/>
          </v:shape>
          <o:OLEObject Type="Embed" ProgID="Equation.DSMT4" ShapeID="_x0000_i1067" DrawAspect="Content" ObjectID="_1733252865" r:id="rId87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softHyphen/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5E1848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680" w:dyaOrig="400" w14:anchorId="774CA111">
          <v:shape id="_x0000_i1068" type="#_x0000_t75" style="width:83.4pt;height:19.8pt" o:ole="">
            <v:imagedata r:id="rId76" o:title=""/>
          </v:shape>
          <o:OLEObject Type="Embed" ProgID="Equation.DSMT4" ShapeID="_x0000_i1068" DrawAspect="Content" ObjectID="_1733252866" r:id="rId88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="005E1848"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E1848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700" w:dyaOrig="680" w14:anchorId="185D64EC">
          <v:shape id="_x0000_i1069" type="#_x0000_t75" style="width:84.6pt;height:33pt" o:ole="">
            <v:imagedata r:id="rId89" o:title=""/>
          </v:shape>
          <o:OLEObject Type="Embed" ProgID="Equation.DSMT4" ShapeID="_x0000_i1069" DrawAspect="Content" ObjectID="_1733252867" r:id="rId9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D.</w:t>
      </w:r>
      <w:r w:rsidR="005E1848"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5E1848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540" w:dyaOrig="400" w14:anchorId="19D6DA22">
          <v:shape id="_x0000_i1070" type="#_x0000_t75" style="width:76.8pt;height:19.8pt" o:ole="">
            <v:imagedata r:id="rId91" o:title=""/>
          </v:shape>
          <o:OLEObject Type="Embed" ProgID="Equation.DSMT4" ShapeID="_x0000_i1070" DrawAspect="Content" ObjectID="_1733252868" r:id="rId92"/>
        </w:object>
      </w:r>
    </w:p>
    <w:p w14:paraId="428808AD" w14:textId="6198ACB4" w:rsidR="00B8652F" w:rsidRPr="009312AF" w:rsidRDefault="004328AD" w:rsidP="00F4490C">
      <w:pPr>
        <w:tabs>
          <w:tab w:val="left" w:pos="2268"/>
        </w:tabs>
        <w:spacing w:after="0"/>
        <w:ind w:left="964" w:hanging="964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.3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B8652F" w:rsidRPr="009312AF">
        <w:rPr>
          <w:rFonts w:ascii="Times New Roman" w:hAnsi="Times New Roman" w:cs="Times New Roman"/>
          <w:sz w:val="26"/>
          <w:szCs w:val="26"/>
        </w:rPr>
        <w:t xml:space="preserve">Tập xác định của hàm số </w:t>
      </w:r>
      <w:r w:rsidR="009312AF" w:rsidRPr="009312AF">
        <w:rPr>
          <w:rFonts w:ascii="Times New Roman" w:hAnsi="Times New Roman" w:cs="Times New Roman"/>
          <w:position w:val="-24"/>
          <w:sz w:val="26"/>
          <w:szCs w:val="26"/>
        </w:rPr>
        <w:object w:dxaOrig="1200" w:dyaOrig="620" w14:anchorId="13494E8F">
          <v:shape id="_x0000_i1071" type="#_x0000_t75" style="width:60pt;height:30.6pt" o:ole="">
            <v:imagedata r:id="rId93" o:title=""/>
          </v:shape>
          <o:OLEObject Type="Embed" ProgID="Equation.DSMT4" ShapeID="_x0000_i1071" DrawAspect="Content" ObjectID="_1733252869" r:id="rId94"/>
        </w:object>
      </w:r>
      <w:r w:rsidR="00B8652F" w:rsidRPr="009312A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77C19AFA" w14:textId="77777777" w:rsidR="00B8652F" w:rsidRPr="009312AF" w:rsidRDefault="00B8652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1939" w:dyaOrig="680" w14:anchorId="7E578F36">
          <v:shape id="_x0000_i1072" type="#_x0000_t75" style="width:98.4pt;height:34.8pt" o:ole="">
            <v:imagedata r:id="rId95" o:title=""/>
          </v:shape>
          <o:OLEObject Type="Embed" ProgID="Equation.DSMT4" ShapeID="_x0000_i1072" DrawAspect="Content" ObjectID="_1733252870" r:id="rId9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1939" w:dyaOrig="680" w14:anchorId="001E0936">
          <v:shape id="_x0000_i1073" type="#_x0000_t75" style="width:94.8pt;height:33pt" o:ole="">
            <v:imagedata r:id="rId97" o:title=""/>
          </v:shape>
          <o:OLEObject Type="Embed" ProgID="Equation.DSMT4" ShapeID="_x0000_i1073" DrawAspect="Content" ObjectID="_1733252871" r:id="rId98"/>
        </w:object>
      </w:r>
      <w:r w:rsidRPr="009312AF">
        <w:rPr>
          <w:rFonts w:ascii="Times New Roman" w:hAnsi="Times New Roman" w:cs="Times New Roman"/>
          <w:b/>
          <w:position w:val="-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5963699F" w14:textId="77777777" w:rsidR="00B8652F" w:rsidRPr="009312AF" w:rsidRDefault="00B8652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2079" w:dyaOrig="680" w14:anchorId="1B541EC8">
          <v:shape id="_x0000_i1074" type="#_x0000_t75" style="width:104.4pt;height:33.6pt" o:ole="">
            <v:imagedata r:id="rId99" o:title=""/>
          </v:shape>
          <o:OLEObject Type="Embed" ProgID="Equation.DSMT4" ShapeID="_x0000_i1074" DrawAspect="Content" ObjectID="_1733252872" r:id="rId100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2720" w:dyaOrig="680" w14:anchorId="052DA10C">
          <v:shape id="_x0000_i1075" type="#_x0000_t75" style="width:132.6pt;height:33pt" o:ole="">
            <v:imagedata r:id="rId101" o:title=""/>
          </v:shape>
          <o:OLEObject Type="Embed" ProgID="Equation.DSMT4" ShapeID="_x0000_i1075" DrawAspect="Content" ObjectID="_1733252873" r:id="rId10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0B366256" w14:textId="55D7DBE4" w:rsidR="000B2E5B" w:rsidRPr="009312AF" w:rsidRDefault="004328AD" w:rsidP="00F4490C">
      <w:pPr>
        <w:tabs>
          <w:tab w:val="left" w:pos="993"/>
        </w:tabs>
        <w:spacing w:after="0"/>
        <w:ind w:left="992" w:hanging="992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.4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0B2E5B" w:rsidRPr="009312AF">
        <w:rPr>
          <w:rFonts w:ascii="Times New Roman" w:eastAsia="Times New Roman" w:hAnsi="Times New Roman" w:cs="Times New Roman"/>
          <w:sz w:val="26"/>
          <w:szCs w:val="26"/>
        </w:rPr>
        <w:t xml:space="preserve">Tìm tập xác định của hàm số </w:t>
      </w:r>
      <w:r w:rsidR="000B2E5B" w:rsidRPr="009312AF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380" w:dyaOrig="620" w14:anchorId="0797BF54">
          <v:shape id="_x0000_i1076" type="#_x0000_t75" style="width:68.4pt;height:30.6pt" o:ole="">
            <v:imagedata r:id="rId103" o:title=""/>
          </v:shape>
          <o:OLEObject Type="Embed" ProgID="Equation.DSMT4" ShapeID="_x0000_i1076" DrawAspect="Content" ObjectID="_1733252874" r:id="rId104"/>
        </w:object>
      </w:r>
      <w:r w:rsidR="000B2E5B" w:rsidRPr="009312AF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40672A33" w14:textId="77777777" w:rsidR="000B2E5B" w:rsidRPr="009312AF" w:rsidRDefault="000B2E5B" w:rsidP="00F4490C">
      <w:pPr>
        <w:tabs>
          <w:tab w:val="left" w:pos="2268"/>
        </w:tabs>
        <w:spacing w:after="0"/>
        <w:ind w:left="810" w:hanging="81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Pr="009312AF">
        <w:rPr>
          <w:rFonts w:ascii="Times New Roman" w:hAnsi="Times New Roman" w:cs="Times New Roman"/>
          <w:b/>
          <w:position w:val="-14"/>
          <w:sz w:val="26"/>
          <w:szCs w:val="26"/>
        </w:rPr>
        <w:object w:dxaOrig="2020" w:dyaOrig="400" w14:anchorId="6393A68C">
          <v:shape id="_x0000_i1077" type="#_x0000_t75" style="width:100.2pt;height:20.4pt" o:ole="">
            <v:imagedata r:id="rId105" o:title=""/>
          </v:shape>
          <o:OLEObject Type="Embed" ProgID="Equation.DSMT4" ShapeID="_x0000_i1077" DrawAspect="Content" ObjectID="_1733252875" r:id="rId106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2320" w:dyaOrig="680" w14:anchorId="32692912">
          <v:shape id="_x0000_i1078" type="#_x0000_t75" style="width:114.6pt;height:34.8pt" o:ole="">
            <v:imagedata r:id="rId107" o:title=""/>
          </v:shape>
          <o:OLEObject Type="Embed" ProgID="Equation.DSMT4" ShapeID="_x0000_i1078" DrawAspect="Content" ObjectID="_1733252876" r:id="rId108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</w:p>
    <w:p w14:paraId="50CABFC4" w14:textId="77777777" w:rsidR="000B2E5B" w:rsidRPr="009312AF" w:rsidRDefault="000B2E5B" w:rsidP="00F4490C">
      <w:pPr>
        <w:tabs>
          <w:tab w:val="left" w:pos="2268"/>
        </w:tabs>
        <w:spacing w:after="0"/>
        <w:ind w:left="810" w:hanging="81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9312AF">
        <w:rPr>
          <w:rFonts w:ascii="Times New Roman" w:hAnsi="Times New Roman" w:cs="Times New Roman"/>
          <w:b/>
          <w:position w:val="-14"/>
          <w:sz w:val="26"/>
          <w:szCs w:val="26"/>
        </w:rPr>
        <w:object w:dxaOrig="1880" w:dyaOrig="400" w14:anchorId="075953B6">
          <v:shape id="_x0000_i1079" type="#_x0000_t75" style="width:93pt;height:20.4pt" o:ole="">
            <v:imagedata r:id="rId109" o:title=""/>
          </v:shape>
          <o:OLEObject Type="Embed" ProgID="Equation.DSMT4" ShapeID="_x0000_i1079" DrawAspect="Content" ObjectID="_1733252877" r:id="rId110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2320" w:dyaOrig="680" w14:anchorId="08ED1B20">
          <v:shape id="_x0000_i1080" type="#_x0000_t75" style="width:115.8pt;height:34.8pt" o:ole="">
            <v:imagedata r:id="rId111" o:title=""/>
          </v:shape>
          <o:OLEObject Type="Embed" ProgID="Equation.DSMT4" ShapeID="_x0000_i1080" DrawAspect="Content" ObjectID="_1733252878" r:id="rId112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</w:p>
    <w:p w14:paraId="4A99787C" w14:textId="0D2BA8DC" w:rsidR="00F263AE" w:rsidRPr="009312AF" w:rsidRDefault="004328AD" w:rsidP="00F4490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F263AE" w:rsidRPr="009312AF">
        <w:rPr>
          <w:rFonts w:ascii="Times New Roman" w:hAnsi="Times New Roman" w:cs="Times New Roman"/>
          <w:sz w:val="26"/>
          <w:szCs w:val="26"/>
        </w:rPr>
        <w:t xml:space="preserve">Hàm số </w:t>
      </w:r>
      <w:r w:rsidR="00F263AE" w:rsidRPr="009312AF">
        <w:rPr>
          <w:rFonts w:ascii="Times New Roman" w:hAnsi="Times New Roman" w:cs="Times New Roman"/>
          <w:position w:val="-10"/>
          <w:sz w:val="26"/>
          <w:szCs w:val="26"/>
        </w:rPr>
        <w:object w:dxaOrig="900" w:dyaOrig="320" w14:anchorId="3A4B0E8E">
          <v:shape id="_x0000_i1081" type="#_x0000_t75" style="width:45pt;height:15.6pt" o:ole="">
            <v:imagedata r:id="rId113" o:title=""/>
          </v:shape>
          <o:OLEObject Type="Embed" ProgID="Equation.DSMT4" ShapeID="_x0000_i1081" DrawAspect="Content" ObjectID="_1733252879" r:id="rId114"/>
        </w:object>
      </w:r>
      <w:r w:rsidR="00F263AE" w:rsidRPr="009312AF">
        <w:rPr>
          <w:rFonts w:ascii="Times New Roman" w:hAnsi="Times New Roman" w:cs="Times New Roman"/>
          <w:sz w:val="26"/>
          <w:szCs w:val="26"/>
        </w:rPr>
        <w:t xml:space="preserve"> nghịch biến trên mỗi khoảng nào sau đây?</w:t>
      </w:r>
    </w:p>
    <w:p w14:paraId="7CAFF93F" w14:textId="77777777" w:rsidR="00F263AE" w:rsidRPr="009312AF" w:rsidRDefault="00F263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280" w:dyaOrig="400" w14:anchorId="6C7A334D">
          <v:shape id="_x0000_i1082" type="#_x0000_t75" style="width:114pt;height:20.4pt" o:ole="">
            <v:imagedata r:id="rId115" o:title=""/>
          </v:shape>
          <o:OLEObject Type="Embed" ProgID="Equation.DSMT4" ShapeID="_x0000_i1082" DrawAspect="Content" ObjectID="_1733252880" r:id="rId11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120" w:dyaOrig="400" w14:anchorId="270F0962">
          <v:shape id="_x0000_i1083" type="#_x0000_t75" style="width:105.6pt;height:20.4pt" o:ole="">
            <v:imagedata r:id="rId117" o:title=""/>
          </v:shape>
          <o:OLEObject Type="Embed" ProgID="Equation.DSMT4" ShapeID="_x0000_i1083" DrawAspect="Content" ObjectID="_1733252881" r:id="rId11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05F9DBAE" w14:textId="77777777" w:rsidR="00F263AE" w:rsidRPr="009312AF" w:rsidRDefault="00F263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2760" w:dyaOrig="680" w14:anchorId="06E7CA8C">
          <v:shape id="_x0000_i1084" type="#_x0000_t75" style="width:137.4pt;height:33.6pt" o:ole="">
            <v:imagedata r:id="rId119" o:title=""/>
          </v:shape>
          <o:OLEObject Type="Embed" ProgID="Equation.DSMT4" ShapeID="_x0000_i1084" DrawAspect="Content" ObjectID="_1733252882" r:id="rId12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2700" w:dyaOrig="680" w14:anchorId="05521D74">
          <v:shape id="_x0000_i1085" type="#_x0000_t75" style="width:135pt;height:33.6pt" o:ole="">
            <v:imagedata r:id="rId121" o:title=""/>
          </v:shape>
          <o:OLEObject Type="Embed" ProgID="Equation.DSMT4" ShapeID="_x0000_i1085" DrawAspect="Content" ObjectID="_1733252883" r:id="rId12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12977A2A" w14:textId="77777777" w:rsidR="00FA1F2C" w:rsidRPr="009312AF" w:rsidRDefault="004328AD" w:rsidP="00F4490C">
      <w:pPr>
        <w:pStyle w:val="MTDisplayEquation"/>
        <w:tabs>
          <w:tab w:val="clear" w:pos="5580"/>
          <w:tab w:val="clear" w:pos="10200"/>
          <w:tab w:val="left" w:pos="992"/>
        </w:tabs>
        <w:ind w:left="992" w:hanging="992"/>
        <w:rPr>
          <w:b/>
          <w:sz w:val="26"/>
          <w:szCs w:val="26"/>
        </w:rPr>
      </w:pPr>
      <w:r w:rsidRPr="009312AF">
        <w:rPr>
          <w:rFonts w:eastAsia="Calibri"/>
          <w:b/>
          <w:sz w:val="26"/>
          <w:szCs w:val="26"/>
          <w:lang w:val="nl-NL"/>
        </w:rPr>
        <w:t xml:space="preserve">Câu </w:t>
      </w:r>
      <w:r w:rsidRPr="009312AF">
        <w:rPr>
          <w:rFonts w:eastAsia="Calibri"/>
          <w:b/>
          <w:sz w:val="26"/>
          <w:szCs w:val="26"/>
          <w:lang w:val="vi-VN"/>
        </w:rPr>
        <w:t>4</w:t>
      </w:r>
      <w:r w:rsidRPr="009312AF">
        <w:rPr>
          <w:rFonts w:eastAsia="Calibri"/>
          <w:b/>
          <w:sz w:val="26"/>
          <w:szCs w:val="26"/>
          <w:lang w:val="nl-NL"/>
        </w:rPr>
        <w:t>.</w:t>
      </w:r>
      <w:r w:rsidRPr="009312AF">
        <w:rPr>
          <w:rFonts w:eastAsia="Calibri"/>
          <w:b/>
          <w:sz w:val="26"/>
          <w:szCs w:val="26"/>
          <w:lang w:val="vi-VN"/>
        </w:rPr>
        <w:t>2</w:t>
      </w:r>
      <w:r w:rsidRPr="009312AF">
        <w:rPr>
          <w:rFonts w:eastAsia="Calibri"/>
          <w:b/>
          <w:sz w:val="26"/>
          <w:szCs w:val="26"/>
          <w:lang w:val="nl-NL"/>
        </w:rPr>
        <w:t xml:space="preserve"> </w:t>
      </w:r>
      <w:r w:rsidRPr="009312AF">
        <w:rPr>
          <w:rFonts w:eastAsia="Calibri"/>
          <w:sz w:val="26"/>
          <w:szCs w:val="26"/>
          <w:lang w:val="nl-NL"/>
        </w:rPr>
        <w:t xml:space="preserve">. </w:t>
      </w:r>
      <w:r w:rsidR="00FA1F2C" w:rsidRPr="009312AF">
        <w:rPr>
          <w:sz w:val="26"/>
          <w:szCs w:val="26"/>
          <w:lang w:val="fr-FR"/>
        </w:rPr>
        <w:t xml:space="preserve">Hàm số nào sau đây nghịch biến trên khoảng </w:t>
      </w:r>
      <w:r w:rsidR="00FA1F2C" w:rsidRPr="009312AF">
        <w:rPr>
          <w:rFonts w:eastAsia="Times New Roman"/>
          <w:position w:val="-14"/>
          <w:sz w:val="26"/>
          <w:szCs w:val="26"/>
        </w:rPr>
        <w:object w:dxaOrig="600" w:dyaOrig="400" w14:anchorId="3B04DC9A">
          <v:shape id="_x0000_i1086" type="#_x0000_t75" style="width:30pt;height:20.4pt" o:ole="">
            <v:imagedata r:id="rId123" o:title=""/>
          </v:shape>
          <o:OLEObject Type="Embed" ProgID="Equation.DSMT4" ShapeID="_x0000_i1086" DrawAspect="Content" ObjectID="_1733252884" r:id="rId124"/>
        </w:object>
      </w:r>
      <w:r w:rsidR="00FA1F2C" w:rsidRPr="009312AF">
        <w:rPr>
          <w:sz w:val="26"/>
          <w:szCs w:val="26"/>
          <w:lang w:val="fr-FR"/>
        </w:rPr>
        <w:t>?</w:t>
      </w:r>
      <w:r w:rsidR="00FA1F2C" w:rsidRPr="009312AF">
        <w:rPr>
          <w:b/>
          <w:sz w:val="26"/>
          <w:szCs w:val="26"/>
        </w:rPr>
        <w:tab/>
      </w:r>
    </w:p>
    <w:p w14:paraId="58366616" w14:textId="77777777" w:rsidR="00FA1F2C" w:rsidRPr="009312AF" w:rsidRDefault="00FA1F2C" w:rsidP="00F4490C">
      <w:pPr>
        <w:pStyle w:val="MTDisplayEquation"/>
        <w:tabs>
          <w:tab w:val="clear" w:pos="5580"/>
          <w:tab w:val="clear" w:pos="10200"/>
          <w:tab w:val="left" w:pos="992"/>
        </w:tabs>
        <w:ind w:left="992" w:hanging="992"/>
        <w:rPr>
          <w:sz w:val="26"/>
          <w:szCs w:val="26"/>
        </w:rPr>
      </w:pPr>
      <w:r w:rsidRPr="009312AF">
        <w:rPr>
          <w:b/>
          <w:sz w:val="26"/>
          <w:szCs w:val="26"/>
        </w:rPr>
        <w:tab/>
        <w:t xml:space="preserve">A. </w:t>
      </w:r>
      <w:r w:rsidRPr="009312AF">
        <w:rPr>
          <w:position w:val="-10"/>
          <w:sz w:val="26"/>
          <w:szCs w:val="26"/>
        </w:rPr>
        <w:object w:dxaOrig="1080" w:dyaOrig="300" w14:anchorId="448FE493">
          <v:shape id="_x0000_i1087" type="#_x0000_t75" style="width:52.2pt;height:15.6pt" o:ole="">
            <v:imagedata r:id="rId125" o:title=""/>
          </v:shape>
          <o:OLEObject Type="Embed" ProgID="Equation.DSMT4" ShapeID="_x0000_i1087" DrawAspect="Content" ObjectID="_1733252885" r:id="rId126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  <w:r w:rsidRPr="009312AF">
        <w:rPr>
          <w:sz w:val="26"/>
          <w:szCs w:val="26"/>
        </w:rPr>
        <w:tab/>
      </w:r>
      <w:r w:rsidRPr="009312AF">
        <w:rPr>
          <w:b/>
          <w:sz w:val="26"/>
          <w:szCs w:val="26"/>
        </w:rPr>
        <w:t xml:space="preserve">B. </w:t>
      </w:r>
      <w:r w:rsidRPr="009312AF">
        <w:rPr>
          <w:position w:val="-10"/>
          <w:sz w:val="26"/>
          <w:szCs w:val="26"/>
        </w:rPr>
        <w:object w:dxaOrig="900" w:dyaOrig="320" w14:anchorId="5F40B311">
          <v:shape id="_x0000_i1088" type="#_x0000_t75" style="width:45pt;height:16.2pt" o:ole="">
            <v:imagedata r:id="rId127" o:title=""/>
          </v:shape>
          <o:OLEObject Type="Embed" ProgID="Equation.DSMT4" ShapeID="_x0000_i1088" DrawAspect="Content" ObjectID="_1733252886" r:id="rId128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  <w:r w:rsidRPr="009312AF">
        <w:rPr>
          <w:sz w:val="26"/>
          <w:szCs w:val="26"/>
        </w:rPr>
        <w:tab/>
      </w:r>
      <w:r w:rsidRPr="009312AF">
        <w:rPr>
          <w:sz w:val="26"/>
          <w:szCs w:val="26"/>
        </w:rPr>
        <w:tab/>
      </w:r>
      <w:r w:rsidRPr="009312AF">
        <w:rPr>
          <w:b/>
          <w:sz w:val="26"/>
          <w:szCs w:val="26"/>
        </w:rPr>
        <w:t xml:space="preserve">C. </w:t>
      </w:r>
      <w:r w:rsidRPr="009312AF">
        <w:rPr>
          <w:position w:val="-10"/>
          <w:sz w:val="26"/>
          <w:szCs w:val="26"/>
        </w:rPr>
        <w:object w:dxaOrig="920" w:dyaOrig="260" w14:anchorId="502280F2">
          <v:shape id="_x0000_i1089" type="#_x0000_t75" style="width:45pt;height:13.2pt" o:ole="">
            <v:imagedata r:id="rId129" o:title=""/>
          </v:shape>
          <o:OLEObject Type="Embed" ProgID="Equation.DSMT4" ShapeID="_x0000_i1089" DrawAspect="Content" ObjectID="_1733252887" r:id="rId130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  <w:r w:rsidRPr="009312AF">
        <w:rPr>
          <w:sz w:val="26"/>
          <w:szCs w:val="26"/>
        </w:rPr>
        <w:tab/>
      </w:r>
      <w:r w:rsidRPr="009312AF">
        <w:rPr>
          <w:b/>
          <w:sz w:val="26"/>
          <w:szCs w:val="26"/>
        </w:rPr>
        <w:t xml:space="preserve">D. </w:t>
      </w:r>
      <w:r w:rsidRPr="009312AF">
        <w:rPr>
          <w:position w:val="-10"/>
          <w:sz w:val="26"/>
          <w:szCs w:val="26"/>
        </w:rPr>
        <w:object w:dxaOrig="1060" w:dyaOrig="300" w14:anchorId="56B9A1B9">
          <v:shape id="_x0000_i1090" type="#_x0000_t75" style="width:51.6pt;height:15.6pt" o:ole="">
            <v:imagedata r:id="rId131" o:title=""/>
          </v:shape>
          <o:OLEObject Type="Embed" ProgID="Equation.DSMT4" ShapeID="_x0000_i1090" DrawAspect="Content" ObjectID="_1733252888" r:id="rId132"/>
        </w:object>
      </w:r>
      <w:r w:rsidRPr="009312AF">
        <w:rPr>
          <w:sz w:val="26"/>
          <w:szCs w:val="26"/>
        </w:rPr>
        <w:t>.</w:t>
      </w:r>
    </w:p>
    <w:p w14:paraId="212EC93D" w14:textId="5C69E593" w:rsidR="009531D6" w:rsidRPr="009312AF" w:rsidRDefault="004328AD" w:rsidP="00F4490C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="009531D6"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="009531D6" w:rsidRPr="009312AF">
        <w:rPr>
          <w:rFonts w:ascii="Times New Roman" w:hAnsi="Times New Roman" w:cs="Times New Roman"/>
          <w:sz w:val="26"/>
          <w:szCs w:val="26"/>
        </w:rPr>
        <w:t xml:space="preserve">Hàm số </w:t>
      </w:r>
      <w:r w:rsidR="009531D6" w:rsidRPr="009312AF">
        <w:rPr>
          <w:rFonts w:ascii="Times New Roman" w:hAnsi="Times New Roman" w:cs="Times New Roman"/>
          <w:position w:val="-10"/>
          <w:sz w:val="26"/>
          <w:szCs w:val="26"/>
        </w:rPr>
        <w:object w:dxaOrig="900" w:dyaOrig="320" w14:anchorId="473EAC56">
          <v:shape id="_x0000_i1091" type="#_x0000_t75" style="width:45pt;height:16.2pt" o:ole="">
            <v:imagedata r:id="rId133" o:title=""/>
          </v:shape>
          <o:OLEObject Type="Embed" ProgID="Equation.DSMT4" ShapeID="_x0000_i1091" DrawAspect="Content" ObjectID="_1733252889" r:id="rId134"/>
        </w:object>
      </w:r>
      <w:r w:rsidR="009531D6" w:rsidRPr="009312AF">
        <w:rPr>
          <w:rFonts w:ascii="Times New Roman" w:hAnsi="Times New Roman" w:cs="Times New Roman"/>
          <w:sz w:val="26"/>
          <w:szCs w:val="26"/>
        </w:rPr>
        <w:t xml:space="preserve"> đồng biến trên khoảng nào sau đây ?</w:t>
      </w:r>
    </w:p>
    <w:p w14:paraId="1AEAEF12" w14:textId="77777777" w:rsidR="009531D6" w:rsidRPr="009312AF" w:rsidRDefault="009531D6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040" w:dyaOrig="680" w14:anchorId="4A662886">
          <v:shape id="_x0000_i1092" type="#_x0000_t75" style="width:51.6pt;height:33.6pt" o:ole="">
            <v:imagedata r:id="rId135" o:title=""/>
          </v:shape>
          <o:OLEObject Type="Embed" ProgID="Equation.DSMT4" ShapeID="_x0000_i1092" DrawAspect="Content" ObjectID="_1733252890" r:id="rId136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120" w:dyaOrig="680" w14:anchorId="4C2D68E2">
          <v:shape id="_x0000_i1093" type="#_x0000_t75" style="width:55.2pt;height:33.6pt" o:ole="">
            <v:imagedata r:id="rId137" o:title=""/>
          </v:shape>
          <o:OLEObject Type="Embed" ProgID="Equation.DSMT4" ShapeID="_x0000_i1093" DrawAspect="Content" ObjectID="_1733252891" r:id="rId138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999" w:dyaOrig="680" w14:anchorId="051D7588">
          <v:shape id="_x0000_i1094" type="#_x0000_t75" style="width:50.4pt;height:33.6pt" o:ole="">
            <v:imagedata r:id="rId139" o:title=""/>
          </v:shape>
          <o:OLEObject Type="Embed" ProgID="Equation.DSMT4" ShapeID="_x0000_i1094" DrawAspect="Content" ObjectID="_1733252892" r:id="rId140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040" w:dyaOrig="680" w14:anchorId="56328433">
          <v:shape id="_x0000_i1095" type="#_x0000_t75" style="width:51.6pt;height:33.6pt" o:ole="">
            <v:imagedata r:id="rId141" o:title=""/>
          </v:shape>
          <o:OLEObject Type="Embed" ProgID="Equation.DSMT4" ShapeID="_x0000_i1095" DrawAspect="Content" ObjectID="_1733252893" r:id="rId142"/>
        </w:object>
      </w:r>
    </w:p>
    <w:p w14:paraId="11FF599B" w14:textId="3CBBC687" w:rsidR="0040105C" w:rsidRPr="009312AF" w:rsidRDefault="004328AD" w:rsidP="00F4490C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40105C" w:rsidRPr="009312AF">
        <w:rPr>
          <w:rFonts w:ascii="Times New Roman" w:hAnsi="Times New Roman" w:cs="Times New Roman"/>
          <w:sz w:val="26"/>
          <w:szCs w:val="26"/>
        </w:rPr>
        <w:t xml:space="preserve">Xét hàm số </w:t>
      </w:r>
      <w:r w:rsidR="0040105C" w:rsidRPr="009312AF">
        <w:rPr>
          <w:rFonts w:ascii="Times New Roman" w:hAnsi="Times New Roman" w:cs="Times New Roman"/>
          <w:position w:val="-10"/>
          <w:sz w:val="26"/>
          <w:szCs w:val="26"/>
        </w:rPr>
        <w:object w:dxaOrig="918" w:dyaOrig="268" w14:anchorId="28FA89E6">
          <v:shape id="_x0000_i1096" type="#_x0000_t75" style="width:45.6pt;height:13.2pt" o:ole="">
            <v:imagedata r:id="rId143" o:title=""/>
          </v:shape>
          <o:OLEObject Type="Embed" ProgID="Equation.DSMT4" ShapeID="_x0000_i1096" DrawAspect="Content" ObjectID="_1733252894" r:id="rId144"/>
        </w:object>
      </w:r>
      <w:r w:rsidR="0040105C" w:rsidRPr="009312AF">
        <w:rPr>
          <w:rFonts w:ascii="Times New Roman" w:hAnsi="Times New Roman" w:cs="Times New Roman"/>
          <w:sz w:val="26"/>
          <w:szCs w:val="26"/>
        </w:rPr>
        <w:t xml:space="preserve"> trên đoạn </w:t>
      </w:r>
      <w:r w:rsidR="0040105C" w:rsidRPr="009312AF">
        <w:rPr>
          <w:rFonts w:ascii="Times New Roman" w:hAnsi="Times New Roman" w:cs="Times New Roman"/>
          <w:position w:val="-14"/>
          <w:sz w:val="26"/>
          <w:szCs w:val="26"/>
        </w:rPr>
        <w:object w:dxaOrig="777" w:dyaOrig="408" w14:anchorId="2E891173">
          <v:shape id="_x0000_i1097" type="#_x0000_t75" style="width:39pt;height:20.4pt" o:ole="">
            <v:imagedata r:id="rId145" o:title=""/>
          </v:shape>
          <o:OLEObject Type="Embed" ProgID="Equation.DSMT4" ShapeID="_x0000_i1097" DrawAspect="Content" ObjectID="_1733252895" r:id="rId146"/>
        </w:object>
      </w:r>
      <w:r w:rsidR="0040105C" w:rsidRPr="009312AF">
        <w:rPr>
          <w:rFonts w:ascii="Times New Roman" w:hAnsi="Times New Roman" w:cs="Times New Roman"/>
          <w:sz w:val="26"/>
          <w:szCs w:val="26"/>
        </w:rPr>
        <w:t xml:space="preserve"> Khẳng định nào sau đây là đúng?</w:t>
      </w:r>
    </w:p>
    <w:p w14:paraId="0C1D4749" w14:textId="77777777" w:rsidR="0040105C" w:rsidRPr="009312AF" w:rsidRDefault="0040105C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A. </w: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Hàm số nghịch biến trên các khoảng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726" w:dyaOrig="408" w14:anchorId="5B6F3AE6">
          <v:shape id="_x0000_i1098" type="#_x0000_t75" style="width:36.6pt;height:20.4pt" o:ole="">
            <v:imagedata r:id="rId147" o:title=""/>
          </v:shape>
          <o:OLEObject Type="Embed" ProgID="Equation.DSMT4" ShapeID="_x0000_i1098" DrawAspect="Content" ObjectID="_1733252896" r:id="rId148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và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675" w:dyaOrig="408" w14:anchorId="55336664">
          <v:shape id="_x0000_i1099" type="#_x0000_t75" style="width:33.6pt;height:20.4pt" o:ole="">
            <v:imagedata r:id="rId149" o:title=""/>
          </v:shape>
          <o:OLEObject Type="Embed" ProgID="Equation.DSMT4" ShapeID="_x0000_i1099" DrawAspect="Content" ObjectID="_1733252897" r:id="rId150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>.</w:t>
      </w:r>
    </w:p>
    <w:p w14:paraId="5A4462EE" w14:textId="77777777" w:rsidR="0040105C" w:rsidRPr="009312AF" w:rsidRDefault="0040105C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B. </w: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Hàm số đồng biến trên khoảng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726" w:dyaOrig="408" w14:anchorId="2FEBE631">
          <v:shape id="_x0000_i1100" type="#_x0000_t75" style="width:36.6pt;height:20.4pt" o:ole="">
            <v:imagedata r:id="rId151" o:title=""/>
          </v:shape>
          <o:OLEObject Type="Embed" ProgID="Equation.DSMT4" ShapeID="_x0000_i1100" DrawAspect="Content" ObjectID="_1733252898" r:id="rId152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>và nghịch biến trên khoảng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675" w:dyaOrig="408" w14:anchorId="07EAB3CE">
          <v:shape id="_x0000_i1101" type="#_x0000_t75" style="width:33.6pt;height:20.4pt" o:ole="">
            <v:imagedata r:id="rId153" o:title=""/>
          </v:shape>
          <o:OLEObject Type="Embed" ProgID="Equation.DSMT4" ShapeID="_x0000_i1101" DrawAspect="Content" ObjectID="_1733252899" r:id="rId154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>.</w:t>
      </w:r>
    </w:p>
    <w:p w14:paraId="0C943322" w14:textId="77777777" w:rsidR="0040105C" w:rsidRPr="009312AF" w:rsidRDefault="0040105C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C. </w: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Hàm số nghịch biến trên khoảng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726" w:dyaOrig="408" w14:anchorId="52009CAF">
          <v:shape id="_x0000_i1102" type="#_x0000_t75" style="width:36.6pt;height:20.4pt" o:ole="">
            <v:imagedata r:id="rId155" o:title=""/>
          </v:shape>
          <o:OLEObject Type="Embed" ProgID="Equation.DSMT4" ShapeID="_x0000_i1102" DrawAspect="Content" ObjectID="_1733252900" r:id="rId156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>và đồng biến trên khoảng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675" w:dyaOrig="408" w14:anchorId="7C87BDE9">
          <v:shape id="_x0000_i1103" type="#_x0000_t75" style="width:33.6pt;height:20.4pt" o:ole="">
            <v:imagedata r:id="rId157" o:title=""/>
          </v:shape>
          <o:OLEObject Type="Embed" ProgID="Equation.DSMT4" ShapeID="_x0000_i1103" DrawAspect="Content" ObjectID="_1733252901" r:id="rId158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>.</w:t>
      </w:r>
    </w:p>
    <w:p w14:paraId="2C7A5DB2" w14:textId="77777777" w:rsidR="0040105C" w:rsidRPr="009312AF" w:rsidRDefault="0040105C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 w:eastAsia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 w:eastAsia="vi-VN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Hàm số luôn đồng biến trên các khoảng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726" w:dyaOrig="408" w14:anchorId="7E8D99C3">
          <v:shape id="_x0000_i1104" type="#_x0000_t75" style="width:36.6pt;height:20.4pt" o:ole="">
            <v:imagedata r:id="rId159" o:title=""/>
          </v:shape>
          <o:OLEObject Type="Embed" ProgID="Equation.DSMT4" ShapeID="_x0000_i1104" DrawAspect="Content" ObjectID="_1733252902" r:id="rId160"/>
        </w:object>
      </w:r>
      <w:r w:rsidRPr="009312AF">
        <w:rPr>
          <w:rFonts w:ascii="Times New Roman" w:hAnsi="Times New Roman" w:cs="Times New Roman"/>
          <w:sz w:val="26"/>
          <w:szCs w:val="26"/>
          <w:lang w:val="vi-VN" w:eastAsia="vi-VN"/>
        </w:rPr>
        <w:t xml:space="preserve"> và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675" w:dyaOrig="408" w14:anchorId="1950D371">
          <v:shape id="_x0000_i1105" type="#_x0000_t75" style="width:33.6pt;height:20.4pt" o:ole="">
            <v:imagedata r:id="rId161" o:title=""/>
          </v:shape>
          <o:OLEObject Type="Embed" ProgID="Equation.DSMT4" ShapeID="_x0000_i1105" DrawAspect="Content" ObjectID="_1733252903" r:id="rId16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4FA18A1" w14:textId="0D24F61A" w:rsidR="00D75590" w:rsidRPr="009312AF" w:rsidRDefault="004328AD" w:rsidP="00F4490C">
      <w:pPr>
        <w:tabs>
          <w:tab w:val="center" w:pos="496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5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</w:t>
      </w:r>
      <w:r w:rsidR="00D75590" w:rsidRPr="009312AF">
        <w:rPr>
          <w:rFonts w:ascii="Times New Roman" w:hAnsi="Times New Roman" w:cs="Times New Roman"/>
          <w:sz w:val="26"/>
          <w:szCs w:val="26"/>
        </w:rPr>
        <w:t xml:space="preserve">Mệnh đề nào sau đây </w:t>
      </w:r>
      <w:r w:rsidR="00D75590" w:rsidRPr="009312AF">
        <w:rPr>
          <w:rFonts w:ascii="Times New Roman" w:hAnsi="Times New Roman" w:cs="Times New Roman"/>
          <w:b/>
          <w:sz w:val="26"/>
          <w:szCs w:val="26"/>
        </w:rPr>
        <w:t>sai</w:t>
      </w:r>
      <w:r w:rsidR="00D75590" w:rsidRPr="009312AF">
        <w:rPr>
          <w:rFonts w:ascii="Times New Roman" w:hAnsi="Times New Roman" w:cs="Times New Roman"/>
          <w:sz w:val="26"/>
          <w:szCs w:val="26"/>
        </w:rPr>
        <w:t>?</w:t>
      </w:r>
    </w:p>
    <w:p w14:paraId="598F9328" w14:textId="77777777" w:rsidR="00D75590" w:rsidRPr="009312AF" w:rsidRDefault="00D755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12" w:dyaOrig="252" w14:anchorId="689E4B05">
          <v:shape id="_x0000_i1106" type="#_x0000_t75" style="width:45.6pt;height:12pt" o:ole="">
            <v:imagedata r:id="rId163" o:title=""/>
          </v:shape>
          <o:OLEObject Type="Embed" ProgID="Equation.DSMT4" ShapeID="_x0000_i1106" DrawAspect="Content" ObjectID="_1733252904" r:id="rId16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252" w:dyaOrig="252" w14:anchorId="1BB0DC54">
          <v:shape id="_x0000_i1107" type="#_x0000_t75" style="width:12pt;height:12pt" o:ole="">
            <v:imagedata r:id="rId165" o:title=""/>
          </v:shape>
          <o:OLEObject Type="Embed" ProgID="Equation.DSMT4" ShapeID="_x0000_i1107" DrawAspect="Content" ObjectID="_1733252905" r:id="rId16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740D537C" w14:textId="77777777" w:rsidR="00D75590" w:rsidRPr="009312AF" w:rsidRDefault="00D755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12" w:dyaOrig="300" w14:anchorId="6B01505D">
          <v:shape id="_x0000_i1108" type="#_x0000_t75" style="width:45.6pt;height:14.4pt" o:ole="">
            <v:imagedata r:id="rId167" o:title=""/>
          </v:shape>
          <o:OLEObject Type="Embed" ProgID="Equation.DSMT4" ShapeID="_x0000_i1108" DrawAspect="Content" ObjectID="_1733252906" r:id="rId16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hàm số lẻ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3E48BE6C" w14:textId="77777777" w:rsidR="00D75590" w:rsidRPr="009312AF" w:rsidRDefault="00D755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00" w:dyaOrig="312" w14:anchorId="2C74F56D">
          <v:shape id="_x0000_i1109" type="#_x0000_t75" style="width:45pt;height:15.6pt" o:ole="">
            <v:imagedata r:id="rId169" o:title=""/>
          </v:shape>
          <o:OLEObject Type="Embed" ProgID="Equation.DSMT4" ShapeID="_x0000_i1109" DrawAspect="Content" ObjectID="_1733252907" r:id="rId170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tuần hoàn với chu kỳ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32" w:dyaOrig="288" w14:anchorId="1DF810F8">
          <v:shape id="_x0000_i1110" type="#_x0000_t75" style="width:36.6pt;height:14.4pt" o:ole="">
            <v:imagedata r:id="rId171" o:title=""/>
          </v:shape>
          <o:OLEObject Type="Embed" ProgID="Equation.DSMT4" ShapeID="_x0000_i1110" DrawAspect="Content" ObjectID="_1733252908" r:id="rId17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07BE112D" w14:textId="77777777" w:rsidR="00D75590" w:rsidRPr="009312AF" w:rsidRDefault="00D755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</w:rPr>
        <w:t xml:space="preserve">Hàm số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00" w:dyaOrig="300" w14:anchorId="50AFC0AD">
          <v:shape id="_x0000_i1111" type="#_x0000_t75" style="width:45pt;height:14.4pt" o:ole="">
            <v:imagedata r:id="rId173" o:title=""/>
          </v:shape>
          <o:OLEObject Type="Embed" ProgID="Equation.DSMT4" ShapeID="_x0000_i1111" DrawAspect="Content" ObjectID="_1733252909" r:id="rId17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hàm số chẵn.</w:t>
      </w:r>
    </w:p>
    <w:p w14:paraId="398D9134" w14:textId="77777777" w:rsidR="00FA1F2C" w:rsidRPr="009312AF" w:rsidRDefault="004328AD" w:rsidP="00F4490C">
      <w:pPr>
        <w:tabs>
          <w:tab w:val="left" w:pos="2268"/>
        </w:tabs>
        <w:spacing w:after="0"/>
        <w:ind w:left="993" w:hanging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Câu 5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t xml:space="preserve">  </w:t>
      </w:r>
      <w:r w:rsidR="00FA1F2C" w:rsidRPr="009312AF">
        <w:rPr>
          <w:rFonts w:ascii="Times New Roman" w:hAnsi="Times New Roman" w:cs="Times New Roman"/>
          <w:sz w:val="26"/>
          <w:szCs w:val="26"/>
        </w:rPr>
        <w:t xml:space="preserve">Trong các khẳng định sau, khẳng định nào </w:t>
      </w:r>
      <w:r w:rsidR="00FA1F2C" w:rsidRPr="009312AF">
        <w:rPr>
          <w:rFonts w:ascii="Times New Roman" w:hAnsi="Times New Roman" w:cs="Times New Roman"/>
          <w:b/>
          <w:bCs/>
          <w:sz w:val="26"/>
          <w:szCs w:val="26"/>
        </w:rPr>
        <w:t>sai?</w:t>
      </w:r>
    </w:p>
    <w:p w14:paraId="0708509C" w14:textId="77777777" w:rsidR="00FA1F2C" w:rsidRPr="009312AF" w:rsidRDefault="00FA1F2C" w:rsidP="00F4490C">
      <w:pPr>
        <w:tabs>
          <w:tab w:val="left" w:pos="2268"/>
        </w:tabs>
        <w:spacing w:after="0"/>
        <w:ind w:left="993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Hàm số </w:t>
      </w:r>
      <w:r w:rsidR="00F4490C" w:rsidRPr="009312AF">
        <w:rPr>
          <w:rFonts w:ascii="Times New Roman" w:hAnsi="Times New Roman" w:cs="Times New Roman"/>
          <w:position w:val="-10"/>
          <w:sz w:val="26"/>
          <w:szCs w:val="26"/>
        </w:rPr>
        <w:object w:dxaOrig="1680" w:dyaOrig="360" w14:anchorId="502AB1A8">
          <v:shape id="_x0000_i1112" type="#_x0000_t75" style="width:84pt;height:18pt" o:ole="">
            <v:imagedata r:id="rId175" o:title=""/>
          </v:shape>
          <o:OLEObject Type="Embed" ProgID="Equation.DSMT4" ShapeID="_x0000_i1112" DrawAspect="Content" ObjectID="_1733252910" r:id="rId176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một hàm số chẵn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509268B" w14:textId="77777777" w:rsidR="00FA1F2C" w:rsidRPr="009312AF" w:rsidRDefault="00FA1F2C" w:rsidP="00F4490C">
      <w:pPr>
        <w:tabs>
          <w:tab w:val="left" w:pos="2268"/>
        </w:tabs>
        <w:spacing w:after="0"/>
        <w:ind w:left="993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Hàm số </w:t>
      </w:r>
      <w:r w:rsidRPr="009312AF">
        <w:rPr>
          <w:rFonts w:ascii="Times New Roman" w:hAnsi="Times New Roman" w:cs="Times New Roman"/>
          <w:bCs/>
          <w:position w:val="-10"/>
          <w:sz w:val="26"/>
          <w:szCs w:val="26"/>
        </w:rPr>
        <w:object w:dxaOrig="900" w:dyaOrig="320" w14:anchorId="10EE549F">
          <v:shape id="_x0000_i1113" type="#_x0000_t75" style="width:45pt;height:16.2pt" o:ole="">
            <v:imagedata r:id="rId177" o:title=""/>
          </v:shape>
          <o:OLEObject Type="Embed" ProgID="Equation.DSMT4" ShapeID="_x0000_i1113" DrawAspect="Content" ObjectID="_1733252911" r:id="rId178"/>
        </w:objec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đồng biến trên khoảng </w:t>
      </w:r>
      <w:r w:rsidRPr="009312AF">
        <w:rPr>
          <w:rFonts w:ascii="Times New Roman" w:hAnsi="Times New Roman" w:cs="Times New Roman"/>
          <w:bCs/>
          <w:position w:val="-14"/>
          <w:sz w:val="26"/>
          <w:szCs w:val="26"/>
        </w:rPr>
        <w:object w:dxaOrig="600" w:dyaOrig="400" w14:anchorId="22312264">
          <v:shape id="_x0000_i1114" type="#_x0000_t75" style="width:30.6pt;height:20.4pt" o:ole="">
            <v:imagedata r:id="rId179" o:title=""/>
          </v:shape>
          <o:OLEObject Type="Embed" ProgID="Equation.DSMT4" ShapeID="_x0000_i1114" DrawAspect="Content" ObjectID="_1733252912" r:id="rId180"/>
        </w:object>
      </w:r>
      <w:r w:rsidRPr="009312AF">
        <w:rPr>
          <w:rFonts w:ascii="Times New Roman" w:hAnsi="Times New Roman" w:cs="Times New Roman"/>
          <w:bCs/>
          <w:sz w:val="26"/>
          <w:szCs w:val="26"/>
          <w:lang w:val="vi-VN"/>
        </w:rPr>
        <w:t>.</w:t>
      </w:r>
    </w:p>
    <w:p w14:paraId="2B189357" w14:textId="77777777" w:rsidR="00FA1F2C" w:rsidRPr="009312AF" w:rsidRDefault="00FA1F2C" w:rsidP="00F4490C">
      <w:pPr>
        <w:tabs>
          <w:tab w:val="left" w:pos="2268"/>
        </w:tabs>
        <w:spacing w:after="0"/>
        <w:ind w:left="993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Hàm số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00" w:dyaOrig="320" w14:anchorId="52012CDF">
          <v:shape id="_x0000_i1115" type="#_x0000_t75" style="width:45pt;height:16.2pt" o:ole="">
            <v:imagedata r:id="rId181" o:title=""/>
          </v:shape>
          <o:OLEObject Type="Embed" ProgID="Equation.DSMT4" ShapeID="_x0000_i1115" DrawAspect="Content" ObjectID="_1733252913" r:id="rId18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một hàm số lẻ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8D93935" w14:textId="77777777" w:rsidR="00FA1F2C" w:rsidRPr="009312AF" w:rsidRDefault="00FA1F2C" w:rsidP="00F4490C">
      <w:pPr>
        <w:tabs>
          <w:tab w:val="left" w:pos="2268"/>
        </w:tabs>
        <w:spacing w:after="0"/>
        <w:ind w:left="993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9312AF">
        <w:rPr>
          <w:rFonts w:ascii="Times New Roman" w:hAnsi="Times New Roman" w:cs="Times New Roman"/>
          <w:sz w:val="26"/>
          <w:szCs w:val="26"/>
        </w:rPr>
        <w:t xml:space="preserve"> Hàm số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00" w:dyaOrig="320" w14:anchorId="122338FD">
          <v:shape id="_x0000_i1116" type="#_x0000_t75" style="width:45pt;height:16.2pt" o:ole="">
            <v:imagedata r:id="rId183" o:title=""/>
          </v:shape>
          <o:OLEObject Type="Embed" ProgID="Equation.DSMT4" ShapeID="_x0000_i1116" DrawAspect="Content" ObjectID="_1733252914" r:id="rId18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20" w:dyaOrig="260" w14:anchorId="6C4DEA72">
          <v:shape id="_x0000_i1117" type="#_x0000_t75" style="width:46.8pt;height:12.6pt" o:ole="">
            <v:imagedata r:id="rId185" o:title=""/>
          </v:shape>
          <o:OLEObject Type="Embed" ProgID="Equation.DSMT4" ShapeID="_x0000_i1117" DrawAspect="Content" ObjectID="_1733252915" r:id="rId186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đều có tính tuần hoàn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79EB56E" w14:textId="4A149386" w:rsidR="005D0FC5" w:rsidRPr="009312AF" w:rsidRDefault="004328AD" w:rsidP="00F4490C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sz w:val="26"/>
          <w:szCs w:val="26"/>
        </w:rPr>
      </w:pPr>
      <w:r w:rsidRPr="009312AF">
        <w:rPr>
          <w:rFonts w:eastAsia="Calibri"/>
          <w:b/>
          <w:sz w:val="26"/>
          <w:szCs w:val="26"/>
          <w:lang w:val="nl-NL"/>
        </w:rPr>
        <w:t>Câu 5.</w:t>
      </w:r>
      <w:r w:rsidRPr="009312AF">
        <w:rPr>
          <w:rFonts w:eastAsia="Calibri"/>
          <w:b/>
          <w:sz w:val="26"/>
          <w:szCs w:val="26"/>
        </w:rPr>
        <w:t>3</w:t>
      </w:r>
      <w:r w:rsidRPr="009312AF">
        <w:rPr>
          <w:rFonts w:eastAsia="Calibri"/>
          <w:b/>
          <w:sz w:val="26"/>
          <w:szCs w:val="26"/>
          <w:lang w:val="nl-NL"/>
        </w:rPr>
        <w:t xml:space="preserve"> </w:t>
      </w:r>
      <w:r w:rsidRPr="009312AF">
        <w:rPr>
          <w:rFonts w:eastAsia="Calibri"/>
          <w:sz w:val="26"/>
          <w:szCs w:val="26"/>
          <w:lang w:val="nl-NL"/>
        </w:rPr>
        <w:t xml:space="preserve">. </w:t>
      </w:r>
      <w:r w:rsidRPr="009312AF">
        <w:rPr>
          <w:rFonts w:eastAsia="Calibri"/>
          <w:position w:val="-28"/>
          <w:sz w:val="26"/>
          <w:szCs w:val="26"/>
        </w:rPr>
        <w:t xml:space="preserve">  </w:t>
      </w:r>
      <w:r w:rsidRPr="009312AF">
        <w:rPr>
          <w:sz w:val="26"/>
          <w:szCs w:val="26"/>
        </w:rPr>
        <w:t xml:space="preserve">Hàm số </w:t>
      </w:r>
      <w:r w:rsidRPr="009312AF">
        <w:rPr>
          <w:position w:val="-10"/>
          <w:sz w:val="26"/>
          <w:szCs w:val="26"/>
        </w:rPr>
        <w:object w:dxaOrig="940" w:dyaOrig="300" w14:anchorId="1ADA54BB">
          <v:shape id="_x0000_i1118" type="#_x0000_t75" style="width:46.2pt;height:14.4pt" o:ole="">
            <v:imagedata r:id="rId187" o:title=""/>
          </v:shape>
          <o:OLEObject Type="Embed" ProgID="Equation.DSMT4" ShapeID="_x0000_i1118" DrawAspect="Content" ObjectID="_1733252916" r:id="rId188"/>
        </w:object>
      </w:r>
      <w:r w:rsidRPr="009312AF">
        <w:rPr>
          <w:sz w:val="26"/>
          <w:szCs w:val="26"/>
        </w:rPr>
        <w:t xml:space="preserve">có chu kì là:    </w:t>
      </w:r>
    </w:p>
    <w:p w14:paraId="3A849C8A" w14:textId="7D1C0953" w:rsidR="0073355C" w:rsidRPr="009312AF" w:rsidRDefault="004328AD" w:rsidP="00F4490C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sz w:val="26"/>
          <w:szCs w:val="26"/>
        </w:rPr>
      </w:pPr>
      <w:r w:rsidRPr="009312AF">
        <w:rPr>
          <w:sz w:val="26"/>
          <w:szCs w:val="26"/>
        </w:rPr>
        <w:t xml:space="preserve">   </w:t>
      </w:r>
      <w:r w:rsidRPr="009312AF">
        <w:rPr>
          <w:b/>
          <w:sz w:val="26"/>
          <w:szCs w:val="26"/>
        </w:rPr>
        <w:t xml:space="preserve">A. </w:t>
      </w:r>
      <w:r w:rsidRPr="009312AF">
        <w:rPr>
          <w:position w:val="-6"/>
          <w:sz w:val="26"/>
          <w:szCs w:val="26"/>
        </w:rPr>
        <w:object w:dxaOrig="420" w:dyaOrig="250" w14:anchorId="44F15A8E">
          <v:shape id="_x0000_i1119" type="#_x0000_t75" style="width:21.6pt;height:12.6pt" o:ole="">
            <v:imagedata r:id="rId189" o:title=""/>
          </v:shape>
          <o:OLEObject Type="Embed" ProgID="Equation.DSMT4" ShapeID="_x0000_i1119" DrawAspect="Content" ObjectID="_1733252917" r:id="rId190"/>
        </w:object>
      </w:r>
      <w:r w:rsidRPr="009312AF">
        <w:rPr>
          <w:sz w:val="26"/>
          <w:szCs w:val="26"/>
        </w:rPr>
        <w:t xml:space="preserve">            </w:t>
      </w:r>
      <w:r w:rsidRPr="009312AF">
        <w:rPr>
          <w:b/>
          <w:sz w:val="26"/>
          <w:szCs w:val="26"/>
        </w:rPr>
        <w:t xml:space="preserve">B. </w:t>
      </w:r>
      <w:r w:rsidRPr="009312AF">
        <w:rPr>
          <w:position w:val="-24"/>
          <w:sz w:val="26"/>
          <w:szCs w:val="26"/>
        </w:rPr>
        <w:object w:dxaOrig="250" w:dyaOrig="650" w14:anchorId="7A2BE481">
          <v:shape id="_x0000_i1120" type="#_x0000_t75" style="width:12.6pt;height:33pt" o:ole="">
            <v:imagedata r:id="rId191" o:title=""/>
          </v:shape>
          <o:OLEObject Type="Embed" ProgID="Equation.DSMT4" ShapeID="_x0000_i1120" DrawAspect="Content" ObjectID="_1733252918" r:id="rId192"/>
        </w:object>
      </w:r>
      <w:r w:rsidRPr="009312AF">
        <w:rPr>
          <w:sz w:val="26"/>
          <w:szCs w:val="26"/>
        </w:rPr>
        <w:t xml:space="preserve">                     </w:t>
      </w:r>
      <w:r w:rsidRPr="009312AF">
        <w:rPr>
          <w:b/>
          <w:sz w:val="26"/>
          <w:szCs w:val="26"/>
        </w:rPr>
        <w:t>C.</w:t>
      </w:r>
      <w:r w:rsidRPr="009312AF">
        <w:rPr>
          <w:sz w:val="26"/>
          <w:szCs w:val="26"/>
        </w:rPr>
        <w:fldChar w:fldCharType="begin"/>
      </w:r>
      <w:r w:rsidRPr="009312AF">
        <w:rPr>
          <w:sz w:val="26"/>
          <w:szCs w:val="26"/>
        </w:rPr>
        <w:instrText xml:space="preserve"> QUOTE </w:instrText>
      </w:r>
      <w:r w:rsidRPr="009312AF">
        <w:rPr>
          <w:noProof/>
          <w:position w:val="-11"/>
          <w:sz w:val="26"/>
          <w:szCs w:val="26"/>
        </w:rPr>
        <w:drawing>
          <wp:inline distT="0" distB="0" distL="0" distR="0" wp14:anchorId="00EA30CA" wp14:editId="335E55AE">
            <wp:extent cx="190500" cy="247650"/>
            <wp:effectExtent l="19050" t="0" r="0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sz w:val="26"/>
          <w:szCs w:val="26"/>
        </w:rPr>
        <w:instrText xml:space="preserve"> </w:instrText>
      </w:r>
      <w:r w:rsidRPr="009312AF">
        <w:rPr>
          <w:sz w:val="26"/>
          <w:szCs w:val="26"/>
        </w:rPr>
        <w:fldChar w:fldCharType="separate"/>
      </w:r>
      <w:r w:rsidRPr="009312AF">
        <w:rPr>
          <w:position w:val="-6"/>
          <w:sz w:val="26"/>
          <w:szCs w:val="26"/>
        </w:rPr>
        <w:object w:dxaOrig="250" w:dyaOrig="250" w14:anchorId="4509B2B4">
          <v:shape id="_x0000_i1121" type="#_x0000_t75" style="width:12.6pt;height:12.6pt" o:ole="">
            <v:imagedata r:id="rId194" o:title=""/>
          </v:shape>
          <o:OLEObject Type="Embed" ProgID="Equation.DSMT4" ShapeID="_x0000_i1121" DrawAspect="Content" ObjectID="_1733252919" r:id="rId195"/>
        </w:object>
      </w:r>
      <w:r w:rsidRPr="009312AF">
        <w:rPr>
          <w:sz w:val="26"/>
          <w:szCs w:val="26"/>
        </w:rPr>
        <w:fldChar w:fldCharType="end"/>
      </w:r>
      <w:r w:rsidRPr="009312AF">
        <w:rPr>
          <w:sz w:val="26"/>
          <w:szCs w:val="26"/>
        </w:rPr>
        <w:t xml:space="preserve"> </w:t>
      </w:r>
      <w:r w:rsidRPr="009312AF">
        <w:rPr>
          <w:sz w:val="26"/>
          <w:szCs w:val="26"/>
        </w:rPr>
        <w:tab/>
        <w:t xml:space="preserve">             </w:t>
      </w:r>
      <w:r w:rsidRPr="009312AF">
        <w:rPr>
          <w:b/>
          <w:sz w:val="26"/>
          <w:szCs w:val="26"/>
        </w:rPr>
        <w:t xml:space="preserve">D. </w:t>
      </w:r>
      <w:r w:rsidRPr="009312AF">
        <w:rPr>
          <w:position w:val="-6"/>
          <w:sz w:val="26"/>
          <w:szCs w:val="26"/>
        </w:rPr>
        <w:object w:dxaOrig="420" w:dyaOrig="300" w14:anchorId="2019751A">
          <v:shape id="_x0000_i1122" type="#_x0000_t75" style="width:21.6pt;height:14.4pt" o:ole="">
            <v:imagedata r:id="rId196" o:title=""/>
          </v:shape>
          <o:OLEObject Type="Embed" ProgID="Equation.DSMT4" ShapeID="_x0000_i1122" DrawAspect="Content" ObjectID="_1733252920" r:id="rId197"/>
        </w:object>
      </w:r>
    </w:p>
    <w:p w14:paraId="31808A37" w14:textId="77777777" w:rsidR="005D0FC5" w:rsidRPr="009312AF" w:rsidRDefault="004328AD" w:rsidP="00F4490C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sz w:val="26"/>
          <w:szCs w:val="26"/>
        </w:rPr>
      </w:pPr>
      <w:r w:rsidRPr="009312AF">
        <w:rPr>
          <w:rFonts w:eastAsia="Calibri"/>
          <w:b/>
          <w:sz w:val="26"/>
          <w:szCs w:val="26"/>
          <w:lang w:val="nl-NL"/>
        </w:rPr>
        <w:t>Câu 5.</w:t>
      </w:r>
      <w:r w:rsidRPr="009312AF">
        <w:rPr>
          <w:rFonts w:eastAsia="Calibri"/>
          <w:b/>
          <w:sz w:val="26"/>
          <w:szCs w:val="26"/>
        </w:rPr>
        <w:t>4</w:t>
      </w:r>
      <w:r w:rsidRPr="009312AF">
        <w:rPr>
          <w:rFonts w:eastAsia="Calibri"/>
          <w:b/>
          <w:sz w:val="26"/>
          <w:szCs w:val="26"/>
          <w:lang w:val="nl-NL"/>
        </w:rPr>
        <w:t xml:space="preserve"> </w:t>
      </w:r>
      <w:r w:rsidRPr="009312AF">
        <w:rPr>
          <w:rFonts w:eastAsia="Calibri"/>
          <w:sz w:val="26"/>
          <w:szCs w:val="26"/>
          <w:lang w:val="nl-NL"/>
        </w:rPr>
        <w:t xml:space="preserve">. </w:t>
      </w:r>
      <w:r w:rsidRPr="009312AF">
        <w:rPr>
          <w:rFonts w:eastAsia="Calibri"/>
          <w:position w:val="-28"/>
          <w:sz w:val="26"/>
          <w:szCs w:val="26"/>
        </w:rPr>
        <w:t xml:space="preserve">  </w:t>
      </w:r>
      <w:r w:rsidRPr="009312AF">
        <w:rPr>
          <w:sz w:val="26"/>
          <w:szCs w:val="26"/>
        </w:rPr>
        <w:t xml:space="preserve">Hàm số </w:t>
      </w:r>
      <w:r w:rsidRPr="009312AF">
        <w:rPr>
          <w:position w:val="-10"/>
          <w:sz w:val="26"/>
          <w:szCs w:val="26"/>
        </w:rPr>
        <w:object w:dxaOrig="900" w:dyaOrig="300" w14:anchorId="0BAE302E">
          <v:shape id="_x0000_i1123" type="#_x0000_t75" style="width:45.6pt;height:14.4pt" o:ole="">
            <v:imagedata r:id="rId198" o:title=""/>
          </v:shape>
          <o:OLEObject Type="Embed" ProgID="Equation.DSMT4" ShapeID="_x0000_i1123" DrawAspect="Content" ObjectID="_1733252921" r:id="rId199"/>
        </w:object>
      </w:r>
      <w:r w:rsidRPr="009312AF">
        <w:rPr>
          <w:sz w:val="26"/>
          <w:szCs w:val="26"/>
        </w:rPr>
        <w:t xml:space="preserve">có chu kì là:     </w:t>
      </w:r>
    </w:p>
    <w:p w14:paraId="0C76207E" w14:textId="5EA31599" w:rsidR="0073355C" w:rsidRPr="009312AF" w:rsidRDefault="004328AD" w:rsidP="00F4490C">
      <w:pPr>
        <w:pStyle w:val="ListParagraph"/>
        <w:tabs>
          <w:tab w:val="left" w:pos="2708"/>
          <w:tab w:val="left" w:pos="5138"/>
          <w:tab w:val="left" w:pos="7569"/>
        </w:tabs>
        <w:ind w:left="0"/>
        <w:rPr>
          <w:sz w:val="26"/>
          <w:szCs w:val="26"/>
        </w:rPr>
      </w:pPr>
      <w:r w:rsidRPr="009312AF">
        <w:rPr>
          <w:sz w:val="26"/>
          <w:szCs w:val="26"/>
        </w:rPr>
        <w:t xml:space="preserve">   </w:t>
      </w:r>
      <w:r w:rsidRPr="009312AF">
        <w:rPr>
          <w:b/>
          <w:sz w:val="26"/>
          <w:szCs w:val="26"/>
        </w:rPr>
        <w:t xml:space="preserve">A. </w:t>
      </w:r>
      <w:r w:rsidRPr="009312AF">
        <w:rPr>
          <w:position w:val="-6"/>
          <w:sz w:val="26"/>
          <w:szCs w:val="26"/>
        </w:rPr>
        <w:object w:dxaOrig="420" w:dyaOrig="250" w14:anchorId="347AFDFF">
          <v:shape id="_x0000_i1124" type="#_x0000_t75" style="width:21.6pt;height:12.6pt" o:ole="">
            <v:imagedata r:id="rId189" o:title=""/>
          </v:shape>
          <o:OLEObject Type="Embed" ProgID="Equation.DSMT4" ShapeID="_x0000_i1124" DrawAspect="Content" ObjectID="_1733252922" r:id="rId200"/>
        </w:object>
      </w:r>
      <w:r w:rsidRPr="009312AF">
        <w:rPr>
          <w:sz w:val="26"/>
          <w:szCs w:val="26"/>
        </w:rPr>
        <w:t xml:space="preserve">            </w:t>
      </w:r>
      <w:r w:rsidRPr="009312AF">
        <w:rPr>
          <w:b/>
          <w:sz w:val="26"/>
          <w:szCs w:val="26"/>
        </w:rPr>
        <w:t xml:space="preserve">B. </w:t>
      </w:r>
      <w:r w:rsidRPr="009312AF">
        <w:rPr>
          <w:position w:val="-24"/>
          <w:sz w:val="26"/>
          <w:szCs w:val="26"/>
        </w:rPr>
        <w:object w:dxaOrig="250" w:dyaOrig="650" w14:anchorId="6D6EFCB2">
          <v:shape id="_x0000_i1125" type="#_x0000_t75" style="width:12.6pt;height:33pt" o:ole="">
            <v:imagedata r:id="rId191" o:title=""/>
          </v:shape>
          <o:OLEObject Type="Embed" ProgID="Equation.DSMT4" ShapeID="_x0000_i1125" DrawAspect="Content" ObjectID="_1733252923" r:id="rId201"/>
        </w:object>
      </w:r>
      <w:r w:rsidRPr="009312AF">
        <w:rPr>
          <w:sz w:val="26"/>
          <w:szCs w:val="26"/>
        </w:rPr>
        <w:t xml:space="preserve">                     </w:t>
      </w:r>
      <w:r w:rsidRPr="009312AF">
        <w:rPr>
          <w:b/>
          <w:sz w:val="26"/>
          <w:szCs w:val="26"/>
        </w:rPr>
        <w:t>C.</w:t>
      </w:r>
      <w:r w:rsidRPr="009312AF">
        <w:rPr>
          <w:sz w:val="26"/>
          <w:szCs w:val="26"/>
        </w:rPr>
        <w:fldChar w:fldCharType="begin"/>
      </w:r>
      <w:r w:rsidRPr="009312AF">
        <w:rPr>
          <w:sz w:val="26"/>
          <w:szCs w:val="26"/>
        </w:rPr>
        <w:instrText xml:space="preserve"> QUOTE </w:instrText>
      </w:r>
      <w:r w:rsidRPr="009312AF">
        <w:rPr>
          <w:noProof/>
          <w:position w:val="-11"/>
          <w:sz w:val="26"/>
          <w:szCs w:val="26"/>
        </w:rPr>
        <w:drawing>
          <wp:inline distT="0" distB="0" distL="0" distR="0" wp14:anchorId="55E1296E" wp14:editId="39FF4909">
            <wp:extent cx="190500" cy="247650"/>
            <wp:effectExtent l="19050" t="0" r="0" b="0"/>
            <wp:docPr id="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sz w:val="26"/>
          <w:szCs w:val="26"/>
        </w:rPr>
        <w:instrText xml:space="preserve"> </w:instrText>
      </w:r>
      <w:r w:rsidRPr="009312AF">
        <w:rPr>
          <w:sz w:val="26"/>
          <w:szCs w:val="26"/>
        </w:rPr>
        <w:fldChar w:fldCharType="separate"/>
      </w:r>
      <w:r w:rsidRPr="009312AF">
        <w:rPr>
          <w:position w:val="-6"/>
          <w:sz w:val="26"/>
          <w:szCs w:val="26"/>
        </w:rPr>
        <w:object w:dxaOrig="250" w:dyaOrig="250" w14:anchorId="11A1C393">
          <v:shape id="_x0000_i1126" type="#_x0000_t75" style="width:12.6pt;height:12.6pt" o:ole="">
            <v:imagedata r:id="rId194" o:title=""/>
          </v:shape>
          <o:OLEObject Type="Embed" ProgID="Equation.DSMT4" ShapeID="_x0000_i1126" DrawAspect="Content" ObjectID="_1733252924" r:id="rId202"/>
        </w:object>
      </w:r>
      <w:r w:rsidRPr="009312AF">
        <w:rPr>
          <w:sz w:val="26"/>
          <w:szCs w:val="26"/>
        </w:rPr>
        <w:fldChar w:fldCharType="end"/>
      </w:r>
      <w:r w:rsidRPr="009312AF">
        <w:rPr>
          <w:sz w:val="26"/>
          <w:szCs w:val="26"/>
        </w:rPr>
        <w:t xml:space="preserve"> </w:t>
      </w:r>
      <w:r w:rsidRPr="009312AF">
        <w:rPr>
          <w:sz w:val="26"/>
          <w:szCs w:val="26"/>
        </w:rPr>
        <w:tab/>
        <w:t xml:space="preserve">              </w:t>
      </w:r>
      <w:r w:rsidRPr="009312AF">
        <w:rPr>
          <w:b/>
          <w:sz w:val="26"/>
          <w:szCs w:val="26"/>
        </w:rPr>
        <w:t xml:space="preserve">D. </w:t>
      </w:r>
      <w:r w:rsidRPr="009312AF">
        <w:rPr>
          <w:position w:val="-6"/>
          <w:sz w:val="26"/>
          <w:szCs w:val="26"/>
        </w:rPr>
        <w:object w:dxaOrig="420" w:dyaOrig="300" w14:anchorId="05D8A810">
          <v:shape id="_x0000_i1127" type="#_x0000_t75" style="width:21.6pt;height:14.4pt" o:ole="">
            <v:imagedata r:id="rId196" o:title=""/>
          </v:shape>
          <o:OLEObject Type="Embed" ProgID="Equation.DSMT4" ShapeID="_x0000_i1127" DrawAspect="Content" ObjectID="_1733252925" r:id="rId203"/>
        </w:object>
      </w:r>
    </w:p>
    <w:p w14:paraId="2B906268" w14:textId="5B549C78" w:rsidR="0015592F" w:rsidRPr="009312AF" w:rsidRDefault="009312AF" w:rsidP="00F4490C">
      <w:pPr>
        <w:spacing w:after="0"/>
        <w:ind w:left="720" w:hanging="72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1.2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15592F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Phương trình lượng giác cơ bản (</w:t>
      </w:r>
      <w:r w:rsidR="002F2323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3</w:t>
      </w:r>
      <w:r w:rsidR="0015592F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NB &amp; 1-TH)</w:t>
      </w:r>
    </w:p>
    <w:p w14:paraId="230A535B" w14:textId="5838E362" w:rsidR="00400B9F" w:rsidRPr="009312AF" w:rsidRDefault="004328AD" w:rsidP="00F4490C">
      <w:pPr>
        <w:tabs>
          <w:tab w:val="left" w:pos="992"/>
        </w:tabs>
        <w:autoSpaceDE w:val="0"/>
        <w:autoSpaceDN w:val="0"/>
        <w:adjustRightInd w:val="0"/>
        <w:spacing w:after="0"/>
        <w:ind w:left="992" w:hanging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lastRenderedPageBreak/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400B9F"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Mệnh đề nào sau đây đúng với mọi số nguyên </w:t>
      </w:r>
      <w:r w:rsidR="00400B9F" w:rsidRPr="009312AF">
        <w:rPr>
          <w:rFonts w:ascii="Times New Roman" w:eastAsia="Calibri" w:hAnsi="Times New Roman" w:cs="Times New Roman"/>
          <w:position w:val="-6"/>
          <w:sz w:val="26"/>
          <w:szCs w:val="26"/>
          <w:lang w:val="nl-NL"/>
        </w:rPr>
        <w:object w:dxaOrig="200" w:dyaOrig="279" w14:anchorId="2C0DC733">
          <v:shape id="_x0000_i1128" type="#_x0000_t75" style="width:9.6pt;height:14.4pt" o:ole="">
            <v:imagedata r:id="rId204" o:title=""/>
          </v:shape>
          <o:OLEObject Type="Embed" ProgID="Equation.DSMT4" ShapeID="_x0000_i1128" DrawAspect="Content" ObjectID="_1733252926" r:id="rId205"/>
        </w:object>
      </w:r>
    </w:p>
    <w:p w14:paraId="5E2C943C" w14:textId="77777777" w:rsidR="00400B9F" w:rsidRPr="009312AF" w:rsidRDefault="00400B9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9312AF">
        <w:rPr>
          <w:rFonts w:ascii="Times New Roman" w:eastAsia="Calibri" w:hAnsi="Times New Roman" w:cs="Times New Roman"/>
          <w:position w:val="-30"/>
          <w:sz w:val="26"/>
          <w:szCs w:val="26"/>
        </w:rPr>
        <w:object w:dxaOrig="3080" w:dyaOrig="720" w14:anchorId="279FC386">
          <v:shape id="_x0000_i1129" type="#_x0000_t75" style="width:156.6pt;height:35.4pt" o:ole="">
            <v:imagedata r:id="rId206" o:title=""/>
          </v:shape>
          <o:OLEObject Type="Embed" ProgID="Equation.DSMT4" ShapeID="_x0000_i1129" DrawAspect="Content" ObjectID="_1733252927" r:id="rId207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Calibri" w:hAnsi="Times New Roman" w:cs="Times New Roman"/>
          <w:position w:val="-30"/>
          <w:sz w:val="26"/>
          <w:szCs w:val="26"/>
        </w:rPr>
        <w:object w:dxaOrig="3220" w:dyaOrig="720" w14:anchorId="371CB6E9">
          <v:shape id="_x0000_i1130" type="#_x0000_t75" style="width:168pt;height:36.6pt" o:ole="">
            <v:imagedata r:id="rId208" o:title=""/>
          </v:shape>
          <o:OLEObject Type="Embed" ProgID="Equation.DSMT4" ShapeID="_x0000_i1130" DrawAspect="Content" ObjectID="_1733252928" r:id="rId209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F3FBB41" w14:textId="77777777" w:rsidR="00400B9F" w:rsidRPr="009312AF" w:rsidRDefault="00400B9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9312AF">
        <w:rPr>
          <w:rFonts w:ascii="Times New Roman" w:eastAsia="Calibri" w:hAnsi="Times New Roman" w:cs="Times New Roman"/>
          <w:position w:val="-30"/>
          <w:sz w:val="26"/>
          <w:szCs w:val="26"/>
        </w:rPr>
        <w:object w:dxaOrig="3220" w:dyaOrig="720" w14:anchorId="63A1CA34">
          <v:shape id="_x0000_i1131" type="#_x0000_t75" style="width:164.4pt;height:35.4pt" o:ole="">
            <v:imagedata r:id="rId210" o:title=""/>
          </v:shape>
          <o:OLEObject Type="Embed" ProgID="Equation.DSMT4" ShapeID="_x0000_i1131" DrawAspect="Content" ObjectID="_1733252929" r:id="rId211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D.</w:t>
      </w:r>
      <w:r w:rsidRPr="009312AF">
        <w:rPr>
          <w:rFonts w:ascii="Times New Roman" w:eastAsia="Calibri" w:hAnsi="Times New Roman" w:cs="Times New Roman"/>
          <w:position w:val="-30"/>
          <w:sz w:val="26"/>
          <w:szCs w:val="26"/>
        </w:rPr>
        <w:object w:dxaOrig="3220" w:dyaOrig="720" w14:anchorId="50D72A9F">
          <v:shape id="_x0000_i1132" type="#_x0000_t75" style="width:164.4pt;height:35.4pt" o:ole="">
            <v:imagedata r:id="rId212" o:title=""/>
          </v:shape>
          <o:OLEObject Type="Embed" ProgID="Equation.DSMT4" ShapeID="_x0000_i1132" DrawAspect="Content" ObjectID="_1733252930" r:id="rId213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42E06261" w14:textId="77777777" w:rsidR="00400B9F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.2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400B9F" w:rsidRPr="009312AF">
        <w:rPr>
          <w:rFonts w:ascii="Times New Roman" w:eastAsia="Calibri" w:hAnsi="Times New Roman" w:cs="Times New Roman"/>
          <w:sz w:val="26"/>
          <w:szCs w:val="26"/>
        </w:rPr>
        <w:t>Mệnh đề nào sau đây đúng với mọi số nguyên .</w:t>
      </w:r>
    </w:p>
    <w:p w14:paraId="352B0BEA" w14:textId="77777777" w:rsidR="00400B9F" w:rsidRPr="009312AF" w:rsidRDefault="00400B9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2920" w:dyaOrig="279" w14:anchorId="2C55CD8A">
          <v:shape id="_x0000_i1133" type="#_x0000_t75" style="width:147pt;height:14.4pt" o:ole="">
            <v:imagedata r:id="rId214" o:title=""/>
          </v:shape>
          <o:OLEObject Type="Embed" ProgID="Equation.DSMT4" ShapeID="_x0000_i1133" DrawAspect="Content" ObjectID="_1733252931" r:id="rId215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80" w:dyaOrig="279" w14:anchorId="72BAFEB9">
          <v:shape id="_x0000_i1134" type="#_x0000_t75" style="width:139.8pt;height:14.4pt" o:ole="">
            <v:imagedata r:id="rId216" o:title=""/>
          </v:shape>
          <o:OLEObject Type="Embed" ProgID="Equation.DSMT4" ShapeID="_x0000_i1134" DrawAspect="Content" ObjectID="_1733252932" r:id="rId217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</w:p>
    <w:p w14:paraId="4F74E055" w14:textId="77777777" w:rsidR="00400B9F" w:rsidRPr="009312AF" w:rsidRDefault="00400B9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2620" w:dyaOrig="279" w14:anchorId="0ACAE603">
          <v:shape id="_x0000_i1135" type="#_x0000_t75" style="width:131.4pt;height:14.4pt" o:ole="">
            <v:imagedata r:id="rId218" o:title=""/>
          </v:shape>
          <o:OLEObject Type="Embed" ProgID="Equation.DSMT4" ShapeID="_x0000_i1135" DrawAspect="Content" ObjectID="_1733252933" r:id="rId219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2640" w:dyaOrig="279" w14:anchorId="24E6BCA9">
          <v:shape id="_x0000_i1136" type="#_x0000_t75" style="width:132pt;height:14.4pt" o:ole="">
            <v:imagedata r:id="rId220" o:title=""/>
          </v:shape>
          <o:OLEObject Type="Embed" ProgID="Equation.DSMT4" ShapeID="_x0000_i1136" DrawAspect="Content" ObjectID="_1733252934" r:id="rId221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2EBDBB4" w14:textId="77777777" w:rsidR="0058187D" w:rsidRPr="009312AF" w:rsidRDefault="004328AD" w:rsidP="00F4490C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58187D" w:rsidRPr="009312AF">
        <w:rPr>
          <w:rFonts w:ascii="Times New Roman" w:hAnsi="Times New Roman" w:cs="Times New Roman"/>
          <w:sz w:val="26"/>
          <w:szCs w:val="26"/>
        </w:rPr>
        <w:t xml:space="preserve">Họ nghiệm của phương trình </w:t>
      </w:r>
      <w:r w:rsidR="0058187D" w:rsidRPr="009312AF">
        <w:rPr>
          <w:rFonts w:ascii="Times New Roman" w:hAnsi="Times New Roman" w:cs="Times New Roman"/>
          <w:position w:val="-6"/>
          <w:sz w:val="26"/>
          <w:szCs w:val="26"/>
        </w:rPr>
        <w:object w:dxaOrig="1290" w:dyaOrig="270" w14:anchorId="1582EE67">
          <v:shape id="_x0000_i1137" type="#_x0000_t75" style="width:64.8pt;height:13.8pt" o:ole="">
            <v:imagedata r:id="rId222" o:title=""/>
          </v:shape>
          <o:OLEObject Type="Embed" ProgID="Equation.DSMT4" ShapeID="_x0000_i1137" DrawAspect="Content" ObjectID="_1733252935" r:id="rId223"/>
        </w:object>
      </w:r>
      <w:r w:rsidR="0058187D" w:rsidRPr="009312AF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3D587543" w14:textId="6340D25C" w:rsidR="0058187D" w:rsidRPr="009312AF" w:rsidRDefault="0058187D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hAnsi="Times New Roman" w:cs="Times New Roman"/>
          <w:b/>
          <w:position w:val="-18"/>
          <w:sz w:val="26"/>
          <w:szCs w:val="26"/>
        </w:rPr>
        <w:object w:dxaOrig="2070" w:dyaOrig="405" w14:anchorId="5B00A64E">
          <v:shape id="_x0000_i1138" type="#_x0000_t75" style="width:104.4pt;height:20.4pt" o:ole="">
            <v:imagedata r:id="rId224" o:title=""/>
          </v:shape>
          <o:OLEObject Type="Embed" ProgID="Equation.DSMT4" ShapeID="_x0000_i1138" DrawAspect="Content" ObjectID="_1733252936" r:id="rId225"/>
        </w:object>
      </w:r>
      <w:r w:rsidR="00606AF8" w:rsidRPr="009312AF">
        <w:rPr>
          <w:rFonts w:ascii="Times New Roman" w:hAnsi="Times New Roman" w:cs="Times New Roman"/>
          <w:sz w:val="26"/>
          <w:szCs w:val="26"/>
        </w:rPr>
        <w:t xml:space="preserve">                             </w:t>
      </w:r>
      <w:r w:rsidR="001C5F2B" w:rsidRPr="009312AF">
        <w:rPr>
          <w:rFonts w:ascii="Times New Roman" w:hAnsi="Times New Roman" w:cs="Times New Roman"/>
          <w:sz w:val="26"/>
          <w:szCs w:val="26"/>
        </w:rPr>
        <w:t xml:space="preserve">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995" w:dyaOrig="465" w14:anchorId="42F8E3B7">
          <v:shape id="_x0000_i1139" type="#_x0000_t75" style="width:99pt;height:24pt" o:ole="">
            <v:imagedata r:id="rId226" o:title=""/>
          </v:shape>
          <o:OLEObject Type="Embed" ProgID="Equation.DSMT4" ShapeID="_x0000_i1139" DrawAspect="Content" ObjectID="_1733252937" r:id="rId227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05976243" w14:textId="77777777" w:rsidR="0058187D" w:rsidRPr="009312AF" w:rsidRDefault="0058187D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hAnsi="Times New Roman" w:cs="Times New Roman"/>
          <w:b/>
          <w:position w:val="-18"/>
          <w:sz w:val="26"/>
          <w:szCs w:val="26"/>
        </w:rPr>
        <w:object w:dxaOrig="2445" w:dyaOrig="405" w14:anchorId="6144B41A">
          <v:shape id="_x0000_i1140" type="#_x0000_t75" style="width:122.4pt;height:20.4pt" o:ole="">
            <v:imagedata r:id="rId228" o:title=""/>
          </v:shape>
          <o:OLEObject Type="Embed" ProgID="Equation.DSMT4" ShapeID="_x0000_i1140" DrawAspect="Content" ObjectID="_1733252938" r:id="rId22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D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965" w:dyaOrig="315" w14:anchorId="23BE345F">
          <v:shape id="_x0000_i1141" type="#_x0000_t75" style="width:98.4pt;height:15.6pt" o:ole="">
            <v:imagedata r:id="rId230" o:title=""/>
          </v:shape>
          <o:OLEObject Type="Embed" ProgID="Equation.DSMT4" ShapeID="_x0000_i1141" DrawAspect="Content" ObjectID="_1733252939" r:id="rId231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16399200" w14:textId="77777777" w:rsidR="001950B3" w:rsidRPr="009312AF" w:rsidRDefault="004328AD" w:rsidP="00F4490C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. </w:t>
      </w:r>
      <w:r w:rsidR="001950B3" w:rsidRPr="009312AF">
        <w:rPr>
          <w:rFonts w:ascii="Times New Roman" w:hAnsi="Times New Roman" w:cs="Times New Roman"/>
          <w:bCs/>
          <w:sz w:val="26"/>
          <w:szCs w:val="26"/>
        </w:rPr>
        <w:t xml:space="preserve">Họ nghiệm của phương trình </w:t>
      </w:r>
      <w:r w:rsidR="001950B3" w:rsidRPr="009312AF">
        <w:rPr>
          <w:rFonts w:ascii="Times New Roman" w:hAnsi="Times New Roman" w:cs="Times New Roman"/>
          <w:position w:val="-6"/>
          <w:sz w:val="26"/>
          <w:szCs w:val="26"/>
        </w:rPr>
        <w:object w:dxaOrig="1305" w:dyaOrig="225" w14:anchorId="285C8FFD">
          <v:shape id="_x0000_i1142" type="#_x0000_t75" style="width:65.4pt;height:11.4pt" o:ole="">
            <v:imagedata r:id="rId232" o:title=""/>
          </v:shape>
          <o:OLEObject Type="Embed" ProgID="Equation.DSMT4" ShapeID="_x0000_i1142" DrawAspect="Content" ObjectID="_1733252940" r:id="rId233"/>
        </w:object>
      </w:r>
      <w:r w:rsidR="001950B3" w:rsidRPr="009312AF">
        <w:rPr>
          <w:rFonts w:ascii="Times New Roman" w:hAnsi="Times New Roman" w:cs="Times New Roman"/>
          <w:sz w:val="26"/>
          <w:szCs w:val="26"/>
        </w:rPr>
        <w:t xml:space="preserve"> là:</w:t>
      </w:r>
    </w:p>
    <w:p w14:paraId="39A2D082" w14:textId="77777777" w:rsidR="001950B3" w:rsidRPr="009312AF" w:rsidRDefault="001950B3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hAnsi="Times New Roman" w:cs="Times New Roman"/>
          <w:b/>
          <w:position w:val="-30"/>
          <w:sz w:val="26"/>
          <w:szCs w:val="26"/>
        </w:rPr>
        <w:object w:dxaOrig="2220" w:dyaOrig="705" w14:anchorId="020CA0E0">
          <v:shape id="_x0000_i1143" type="#_x0000_t75" style="width:111pt;height:35.4pt" o:ole="">
            <v:imagedata r:id="rId234" o:title=""/>
          </v:shape>
          <o:OLEObject Type="Embed" ProgID="Equation.DSMT4" ShapeID="_x0000_i1143" DrawAspect="Content" ObjectID="_1733252941" r:id="rId235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9312AF">
        <w:rPr>
          <w:rFonts w:ascii="Times New Roman" w:hAnsi="Times New Roman" w:cs="Times New Roman"/>
          <w:b/>
          <w:position w:val="-30"/>
          <w:sz w:val="26"/>
          <w:szCs w:val="26"/>
        </w:rPr>
        <w:object w:dxaOrig="2445" w:dyaOrig="705" w14:anchorId="39845B30">
          <v:shape id="_x0000_i1144" type="#_x0000_t75" style="width:122.4pt;height:35.4pt" o:ole="">
            <v:imagedata r:id="rId236" o:title=""/>
          </v:shape>
          <o:OLEObject Type="Embed" ProgID="Equation.DSMT4" ShapeID="_x0000_i1144" DrawAspect="Content" ObjectID="_1733252942" r:id="rId237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625E225" w14:textId="7E2DD733" w:rsidR="001950B3" w:rsidRPr="009312AF" w:rsidRDefault="001950B3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hAnsi="Times New Roman" w:cs="Times New Roman"/>
          <w:b/>
          <w:position w:val="-30"/>
          <w:sz w:val="26"/>
          <w:szCs w:val="26"/>
        </w:rPr>
        <w:object w:dxaOrig="2085" w:dyaOrig="705" w14:anchorId="25AB018E">
          <v:shape id="_x0000_i1145" type="#_x0000_t75" style="width:104.4pt;height:35.4pt" o:ole="">
            <v:imagedata r:id="rId238" o:title=""/>
          </v:shape>
          <o:OLEObject Type="Embed" ProgID="Equation.DSMT4" ShapeID="_x0000_i1145" DrawAspect="Content" ObjectID="_1733252943" r:id="rId23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="001C5F2B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D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b/>
          <w:position w:val="-30"/>
          <w:sz w:val="26"/>
          <w:szCs w:val="26"/>
        </w:rPr>
        <w:object w:dxaOrig="2310" w:dyaOrig="705" w14:anchorId="2C676926">
          <v:shape id="_x0000_i1146" type="#_x0000_t75" style="width:115.8pt;height:35.4pt" o:ole="">
            <v:imagedata r:id="rId240" o:title=""/>
          </v:shape>
          <o:OLEObject Type="Embed" ProgID="Equation.DSMT4" ShapeID="_x0000_i1146" DrawAspect="Content" ObjectID="_1733252944" r:id="rId241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5818222" w14:textId="497911A5" w:rsidR="0073355C" w:rsidRPr="009312AF" w:rsidRDefault="004328AD" w:rsidP="00F4490C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1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Xét 4 khẳng định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(với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40" w:dyaOrig="250" w14:anchorId="0657A18A">
          <v:shape id="_x0000_i1147" type="#_x0000_t75" style="width:26.4pt;height:12.6pt" o:ole="">
            <v:imagedata r:id="rId242" o:title=""/>
          </v:shape>
          <o:OLEObject Type="Embed" ProgID="Equation.DSMT4" ShapeID="_x0000_i1147" DrawAspect="Content" ObjectID="_1733252945" r:id="rId243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)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sau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:</w:t>
      </w:r>
    </w:p>
    <w:p w14:paraId="446A1FFA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) 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460" w:dyaOrig="590" w14:anchorId="6ADCD757">
          <v:shape id="_x0000_i1148" type="#_x0000_t75" style="width:122.4pt;height:29.4pt" o:ole="">
            <v:imagedata r:id="rId244" o:title=""/>
          </v:shape>
          <o:OLEObject Type="Embed" ProgID="Equation.DSMT4" ShapeID="_x0000_i1148" DrawAspect="Content" ObjectID="_1733252946" r:id="rId245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100" w:dyaOrig="590" w14:anchorId="353E04E4">
          <v:shape id="_x0000_i1149" type="#_x0000_t75" style="width:105pt;height:29.4pt" o:ole="">
            <v:imagedata r:id="rId246" o:title=""/>
          </v:shape>
          <o:OLEObject Type="Embed" ProgID="Equation.DSMT4" ShapeID="_x0000_i1149" DrawAspect="Content" ObjectID="_1733252947" r:id="rId247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.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36599A8E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i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730" w:dyaOrig="250" w14:anchorId="274E620A">
          <v:shape id="_x0000_i1150" type="#_x0000_t75" style="width:86.4pt;height:12.6pt" o:ole="">
            <v:imagedata r:id="rId248" o:title=""/>
          </v:shape>
          <o:OLEObject Type="Embed" ProgID="Equation.DSMT4" ShapeID="_x0000_i1150" DrawAspect="Content" ObjectID="_1733252948" r:id="rId249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v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180" w:dyaOrig="590" w14:anchorId="0513F0DA">
          <v:shape id="_x0000_i1151" type="#_x0000_t75" style="width:108.6pt;height:29.4pt" o:ole="">
            <v:imagedata r:id="rId250" o:title=""/>
          </v:shape>
          <o:OLEObject Type="Embed" ProgID="Equation.DSMT4" ShapeID="_x0000_i1151" DrawAspect="Content" ObjectID="_1733252949" r:id="rId251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</w:p>
    <w:p w14:paraId="268B002C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  <w:t xml:space="preserve">Số khẳng định đúng (trong các khẳng định trên) là:   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A. 1.        B. 2.        C. 3.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  <w:t>D. 4.</w:t>
      </w:r>
    </w:p>
    <w:p w14:paraId="3D924F82" w14:textId="77777777" w:rsidR="0073355C" w:rsidRPr="009312AF" w:rsidRDefault="004328AD" w:rsidP="00F4490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2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Xét 4 khẳng định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(với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40" w:dyaOrig="250" w14:anchorId="690B9F27">
          <v:shape id="_x0000_i1152" type="#_x0000_t75" style="width:26.4pt;height:12.6pt" o:ole="">
            <v:imagedata r:id="rId242" o:title=""/>
          </v:shape>
          <o:OLEObject Type="Embed" ProgID="Equation.DSMT4" ShapeID="_x0000_i1152" DrawAspect="Content" ObjectID="_1733252950" r:id="rId252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)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sau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:</w:t>
      </w:r>
    </w:p>
    <w:p w14:paraId="3100F88F" w14:textId="77777777" w:rsidR="0073355C" w:rsidRPr="009312AF" w:rsidRDefault="004328AD" w:rsidP="00F4490C">
      <w:pPr>
        <w:spacing w:after="0" w:line="240" w:lineRule="auto"/>
        <w:ind w:left="1000" w:hanging="28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) 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2290" w:dyaOrig="280" w14:anchorId="7DE591B3">
          <v:shape id="_x0000_i1153" type="#_x0000_t75" style="width:114.6pt;height:14.4pt" o:ole="">
            <v:imagedata r:id="rId253" o:title=""/>
          </v:shape>
          <o:OLEObject Type="Embed" ProgID="Equation.DSMT4" ShapeID="_x0000_i1153" DrawAspect="Content" ObjectID="_1733252951" r:id="rId254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) 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200" w:dyaOrig="590" w14:anchorId="6B138DDD">
          <v:shape id="_x0000_i1154" type="#_x0000_t75" style="width:110.4pt;height:29.4pt" o:ole="">
            <v:imagedata r:id="rId255" o:title=""/>
          </v:shape>
          <o:OLEObject Type="Embed" ProgID="Equation.DSMT4" ShapeID="_x0000_i1154" DrawAspect="Content" ObjectID="_1733252952" r:id="rId256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.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0D4C409F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b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i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30" w:dyaOrig="280" w14:anchorId="683651A4">
          <v:shape id="_x0000_i1155" type="#_x0000_t75" style="width:91.8pt;height:14.4pt" o:ole="">
            <v:imagedata r:id="rId257" o:title=""/>
          </v:shape>
          <o:OLEObject Type="Embed" ProgID="Equation.DSMT4" ShapeID="_x0000_i1155" DrawAspect="Content" ObjectID="_1733252953" r:id="rId258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v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940" w:dyaOrig="280" w14:anchorId="06E6F240">
          <v:shape id="_x0000_i1156" type="#_x0000_t75" style="width:97.2pt;height:14.4pt" o:ole="">
            <v:imagedata r:id="rId259" o:title=""/>
          </v:shape>
          <o:OLEObject Type="Embed" ProgID="Equation.DSMT4" ShapeID="_x0000_i1156" DrawAspect="Content" ObjectID="_1733252954" r:id="rId260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</w:p>
    <w:p w14:paraId="4157CFDB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  <w:t xml:space="preserve">Số khẳng định đúng (trong các khẳng định trên) là: 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A. 1.         B. 2.          C. 3.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  <w:t>D. 4.</w:t>
      </w:r>
    </w:p>
    <w:p w14:paraId="60CDD1F5" w14:textId="77777777" w:rsidR="0073355C" w:rsidRPr="009312AF" w:rsidRDefault="004328AD" w:rsidP="00F4490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3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Xét 4 khẳng định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(với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40" w:dyaOrig="250" w14:anchorId="64E8236A">
          <v:shape id="_x0000_i1157" type="#_x0000_t75" style="width:26.4pt;height:12.6pt" o:ole="">
            <v:imagedata r:id="rId242" o:title=""/>
          </v:shape>
          <o:OLEObject Type="Embed" ProgID="Equation.DSMT4" ShapeID="_x0000_i1157" DrawAspect="Content" ObjectID="_1733252955" r:id="rId261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)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sau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:</w:t>
      </w:r>
    </w:p>
    <w:p w14:paraId="52FC9632" w14:textId="77777777" w:rsidR="0073355C" w:rsidRPr="009312AF" w:rsidRDefault="004328AD" w:rsidP="00F4490C">
      <w:pPr>
        <w:spacing w:after="0" w:line="240" w:lineRule="auto"/>
        <w:ind w:left="1000" w:hanging="28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) 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370" w:dyaOrig="590" w14:anchorId="38A3931E">
          <v:shape id="_x0000_i1158" type="#_x0000_t75" style="width:118.8pt;height:29.4pt" o:ole="">
            <v:imagedata r:id="rId262" o:title=""/>
          </v:shape>
          <o:OLEObject Type="Embed" ProgID="Equation.DSMT4" ShapeID="_x0000_i1158" DrawAspect="Content" ObjectID="_1733252956" r:id="rId263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) 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140" w:dyaOrig="590" w14:anchorId="764FB82B">
          <v:shape id="_x0000_i1159" type="#_x0000_t75" style="width:107.4pt;height:29.4pt" o:ole="">
            <v:imagedata r:id="rId264" o:title=""/>
          </v:shape>
          <o:OLEObject Type="Embed" ProgID="Equation.DSMT4" ShapeID="_x0000_i1159" DrawAspect="Content" ObjectID="_1733252957" r:id="rId265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.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3F1ACF1C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b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i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740" w:dyaOrig="280" w14:anchorId="6B593464">
          <v:shape id="_x0000_i1160" type="#_x0000_t75" style="width:86.4pt;height:14.4pt" o:ole="">
            <v:imagedata r:id="rId266" o:title=""/>
          </v:shape>
          <o:OLEObject Type="Embed" ProgID="Equation.DSMT4" ShapeID="_x0000_i1160" DrawAspect="Content" ObjectID="_1733252958" r:id="rId267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v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70" w:dyaOrig="280" w14:anchorId="583BDA63">
          <v:shape id="_x0000_i1161" type="#_x0000_t75" style="width:93.6pt;height:14.4pt" o:ole="">
            <v:imagedata r:id="rId268" o:title=""/>
          </v:shape>
          <o:OLEObject Type="Embed" ProgID="Equation.DSMT4" ShapeID="_x0000_i1161" DrawAspect="Content" ObjectID="_1733252959" r:id="rId269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</w:p>
    <w:p w14:paraId="028841F0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  <w:t xml:space="preserve">Số khẳng định đúng (trong các khẳng định trên) là:  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A. 1.          B. 2.         C. 3.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  <w:t>D. 4.</w:t>
      </w:r>
    </w:p>
    <w:p w14:paraId="405642B8" w14:textId="77777777" w:rsidR="0073355C" w:rsidRPr="009312AF" w:rsidRDefault="004328AD" w:rsidP="00F4490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4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Xét 4 khẳng định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(với </w:t>
      </w:r>
      <w:r w:rsidRPr="009312AF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40" w:dyaOrig="250" w14:anchorId="0B35DDC3">
          <v:shape id="_x0000_i1162" type="#_x0000_t75" style="width:26.4pt;height:12.6pt" o:ole="">
            <v:imagedata r:id="rId242" o:title=""/>
          </v:shape>
          <o:OLEObject Type="Embed" ProgID="Equation.DSMT4" ShapeID="_x0000_i1162" DrawAspect="Content" ObjectID="_1733252960" r:id="rId270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) 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sau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:</w:t>
      </w:r>
    </w:p>
    <w:p w14:paraId="484A5EF8" w14:textId="77777777" w:rsidR="0073355C" w:rsidRPr="009312AF" w:rsidRDefault="004328AD" w:rsidP="00F4490C">
      <w:pPr>
        <w:spacing w:after="0" w:line="240" w:lineRule="auto"/>
        <w:ind w:left="1000" w:hanging="28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) 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370" w:dyaOrig="590" w14:anchorId="2C89347E">
          <v:shape id="_x0000_i1163" type="#_x0000_t75" style="width:118.8pt;height:29.4pt" o:ole="">
            <v:imagedata r:id="rId271" o:title=""/>
          </v:shape>
          <o:OLEObject Type="Embed" ProgID="Equation.DSMT4" ShapeID="_x0000_i1163" DrawAspect="Content" ObjectID="_1733252961" r:id="rId272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) 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070" w:dyaOrig="590" w14:anchorId="26AF9786">
          <v:shape id="_x0000_i1164" type="#_x0000_t75" style="width:104.4pt;height:29.4pt" o:ole="">
            <v:imagedata r:id="rId273" o:title=""/>
          </v:shape>
          <o:OLEObject Type="Embed" ProgID="Equation.DSMT4" ShapeID="_x0000_i1164" DrawAspect="Content" ObjectID="_1733252962" r:id="rId274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.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682A1D91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b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ii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100" w:dyaOrig="590" w14:anchorId="3954A9AD">
          <v:shape id="_x0000_i1165" type="#_x0000_t75" style="width:105pt;height:29.4pt" o:ole="">
            <v:imagedata r:id="rId275" o:title=""/>
          </v:shape>
          <o:OLEObject Type="Embed" ProgID="Equation.DSMT4" ShapeID="_x0000_i1165" DrawAspect="Content" ObjectID="_1733252963" r:id="rId276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iv)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Pr="009312AF">
        <w:rPr>
          <w:rFonts w:ascii="Times New Roman" w:eastAsia="Times New Roman" w:hAnsi="Times New Roman" w:cs="Times New Roman"/>
          <w:position w:val="-22"/>
          <w:sz w:val="26"/>
          <w:szCs w:val="26"/>
        </w:rPr>
        <w:object w:dxaOrig="2100" w:dyaOrig="590" w14:anchorId="7FFE1BF3">
          <v:shape id="_x0000_i1166" type="#_x0000_t75" style="width:105pt;height:29.4pt" o:ole="">
            <v:imagedata r:id="rId277" o:title=""/>
          </v:shape>
          <o:OLEObject Type="Embed" ProgID="Equation.DSMT4" ShapeID="_x0000_i1166" DrawAspect="Content" ObjectID="_1733252964" r:id="rId278"/>
        </w:object>
      </w:r>
    </w:p>
    <w:p w14:paraId="32BD3CD6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</w:pPr>
      <w:r w:rsidRPr="009312AF">
        <w:rPr>
          <w:rFonts w:ascii="Times New Roman" w:eastAsia="Calibri" w:hAnsi="Times New Roman" w:cs="Times New Roman"/>
          <w:kern w:val="36"/>
          <w:sz w:val="26"/>
          <w:szCs w:val="26"/>
          <w:lang w:val="sv-SE"/>
        </w:rPr>
        <w:t xml:space="preserve">Số khẳng định đúng (trong các khẳng định trên) là: </w:t>
      </w:r>
    </w:p>
    <w:p w14:paraId="20D3AC92" w14:textId="77777777" w:rsidR="0073355C" w:rsidRPr="009312AF" w:rsidRDefault="004328AD" w:rsidP="00F4490C">
      <w:pPr>
        <w:tabs>
          <w:tab w:val="left" w:pos="1000"/>
          <w:tab w:val="left" w:pos="6000"/>
        </w:tabs>
        <w:spacing w:after="0" w:line="240" w:lineRule="auto"/>
        <w:ind w:left="720"/>
        <w:jc w:val="both"/>
        <w:rPr>
          <w:rFonts w:ascii="Times New Roman" w:eastAsia="Calibri" w:hAnsi="Times New Roman" w:cs="Times New Roman"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A. 1.                    B. 2.                   C. 3.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ab/>
        <w:t>D. 4.</w:t>
      </w:r>
    </w:p>
    <w:p w14:paraId="44775F1E" w14:textId="77777777" w:rsidR="00774574" w:rsidRPr="009312AF" w:rsidRDefault="004328AD" w:rsidP="00F4490C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1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774574" w:rsidRPr="009312AF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774574" w:rsidRPr="009312AF">
        <w:rPr>
          <w:rFonts w:ascii="Times New Roman" w:hAnsi="Times New Roman" w:cs="Times New Roman"/>
          <w:position w:val="-28"/>
          <w:sz w:val="26"/>
          <w:szCs w:val="26"/>
        </w:rPr>
        <w:object w:dxaOrig="1600" w:dyaOrig="680" w14:anchorId="7E875AA6">
          <v:shape id="_x0000_i1167" type="#_x0000_t75" style="width:81pt;height:33.6pt" o:ole="">
            <v:imagedata r:id="rId279" o:title=""/>
          </v:shape>
          <o:OLEObject Type="Embed" ProgID="Equation.DSMT4" ShapeID="_x0000_i1167" DrawAspect="Content" ObjectID="_1733252965" r:id="rId280"/>
        </w:object>
      </w:r>
      <w:r w:rsidR="00774574" w:rsidRPr="009312AF">
        <w:rPr>
          <w:rFonts w:ascii="Times New Roman" w:hAnsi="Times New Roman" w:cs="Times New Roman"/>
          <w:sz w:val="26"/>
          <w:szCs w:val="26"/>
        </w:rPr>
        <w:t>có nghiệm</w:t>
      </w:r>
    </w:p>
    <w:p w14:paraId="3288EBEC" w14:textId="77777777" w:rsidR="00774574" w:rsidRPr="009312AF" w:rsidRDefault="00774574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860" w:dyaOrig="620" w14:anchorId="29AD85D9">
          <v:shape id="_x0000_i1168" type="#_x0000_t75" style="width:93pt;height:32.4pt" o:ole="">
            <v:imagedata r:id="rId281" o:title=""/>
          </v:shape>
          <o:OLEObject Type="Embed" ProgID="Equation.DSMT4" ShapeID="_x0000_i1168" DrawAspect="Content" ObjectID="_1733252966" r:id="rId28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719" w:dyaOrig="620" w14:anchorId="00F48CE9">
          <v:shape id="_x0000_i1169" type="#_x0000_t75" style="width:87pt;height:32.4pt" o:ole="">
            <v:imagedata r:id="rId283" o:title=""/>
          </v:shape>
          <o:OLEObject Type="Embed" ProgID="Equation.DSMT4" ShapeID="_x0000_i1169" DrawAspect="Content" ObjectID="_1733252967" r:id="rId28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20" w:dyaOrig="320" w14:anchorId="40CE672A">
          <v:shape id="_x0000_i1170" type="#_x0000_t75" style="width:65.4pt;height:15.6pt" o:ole="">
            <v:imagedata r:id="rId285" o:title=""/>
          </v:shape>
          <o:OLEObject Type="Embed" ProgID="Equation.DSMT4" ShapeID="_x0000_i1170" DrawAspect="Content" ObjectID="_1733252968" r:id="rId28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420" w:dyaOrig="620" w14:anchorId="495889A7">
          <v:shape id="_x0000_i1171" type="#_x0000_t75" style="width:71.4pt;height:32.4pt" o:ole="">
            <v:imagedata r:id="rId287" o:title=""/>
          </v:shape>
          <o:OLEObject Type="Embed" ProgID="Equation.DSMT4" ShapeID="_x0000_i1171" DrawAspect="Content" ObjectID="_1733252969" r:id="rId288"/>
        </w:object>
      </w:r>
    </w:p>
    <w:p w14:paraId="43AD5612" w14:textId="77777777" w:rsidR="004E7FAE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2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4E7FAE"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Phương trình </w:t>
      </w:r>
      <w:r w:rsidR="004E7FAE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000" w:dyaOrig="720" w14:anchorId="64DFCBBC">
          <v:shape id="_x0000_i1172" type="#_x0000_t75" style="width:100.8pt;height:36.6pt" o:ole="">
            <v:imagedata r:id="rId289" o:title=""/>
          </v:shape>
          <o:OLEObject Type="Embed" ProgID="Equation.DSMT4" ShapeID="_x0000_i1172" DrawAspect="Content" ObjectID="_1733252970" r:id="rId290"/>
        </w:object>
      </w:r>
      <w:r w:rsidR="004E7FAE"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tất cả các nghiệm là.</w:t>
      </w:r>
    </w:p>
    <w:p w14:paraId="6BCBD2D8" w14:textId="3B68AAD2" w:rsidR="004E7FAE" w:rsidRPr="009312AF" w:rsidRDefault="004E7F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lastRenderedPageBreak/>
        <w:t xml:space="preserve">A. </w:t>
      </w:r>
      <w:r w:rsidR="00AA551A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260" w:dyaOrig="1320" w14:anchorId="7897C728">
          <v:shape id="_x0000_i1173" type="#_x0000_t75" style="width:114pt;height:65.4pt" o:ole="">
            <v:imagedata r:id="rId291" o:title=""/>
          </v:shape>
          <o:OLEObject Type="Embed" ProgID="Equation.DSMT4" ShapeID="_x0000_i1173" DrawAspect="Content" ObjectID="_1733252971" r:id="rId292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AA551A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120" w:dyaOrig="1320" w14:anchorId="71C03DE4">
          <v:shape id="_x0000_i1174" type="#_x0000_t75" style="width:106.8pt;height:65.4pt" o:ole="">
            <v:imagedata r:id="rId293" o:title=""/>
          </v:shape>
          <o:OLEObject Type="Embed" ProgID="Equation.DSMT4" ShapeID="_x0000_i1174" DrawAspect="Content" ObjectID="_1733252972" r:id="rId294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</w:p>
    <w:p w14:paraId="05648E4D" w14:textId="38D0B437" w:rsidR="004E7FAE" w:rsidRPr="009312AF" w:rsidRDefault="004E7FAE" w:rsidP="00F4490C">
      <w:pPr>
        <w:tabs>
          <w:tab w:val="left" w:pos="2268"/>
        </w:tabs>
        <w:spacing w:after="0"/>
        <w:ind w:left="964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AA551A" w:rsidRPr="009312AF">
        <w:rPr>
          <w:rFonts w:ascii="Times New Roman" w:eastAsia="Calibri" w:hAnsi="Times New Roman" w:cs="Times New Roman"/>
          <w:position w:val="-44"/>
          <w:sz w:val="26"/>
          <w:szCs w:val="26"/>
        </w:rPr>
        <w:object w:dxaOrig="2260" w:dyaOrig="999" w14:anchorId="77135779">
          <v:shape id="_x0000_i1175" type="#_x0000_t75" style="width:114pt;height:50.4pt" o:ole="">
            <v:imagedata r:id="rId295" o:title=""/>
          </v:shape>
          <o:OLEObject Type="Embed" ProgID="Equation.DSMT4" ShapeID="_x0000_i1175" DrawAspect="Content" ObjectID="_1733252973" r:id="rId296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="00AA551A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299" w:dyaOrig="1320" w14:anchorId="3C0FC2B4">
          <v:shape id="_x0000_i1176" type="#_x0000_t75" style="width:114.6pt;height:65.4pt" o:ole="">
            <v:imagedata r:id="rId297" o:title=""/>
          </v:shape>
          <o:OLEObject Type="Embed" ProgID="Equation.DSMT4" ShapeID="_x0000_i1176" DrawAspect="Content" ObjectID="_1733252974" r:id="rId298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63D48E4" w14:textId="7DB3CDC0" w:rsidR="004E7FAE" w:rsidRPr="009312AF" w:rsidRDefault="004328AD" w:rsidP="00F4490C">
      <w:pPr>
        <w:tabs>
          <w:tab w:val="left" w:pos="992"/>
        </w:tabs>
        <w:autoSpaceDE w:val="0"/>
        <w:autoSpaceDN w:val="0"/>
        <w:adjustRightInd w:val="0"/>
        <w:spacing w:after="0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3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4E7FAE" w:rsidRPr="009312AF">
        <w:rPr>
          <w:rFonts w:ascii="Times New Roman" w:eastAsia="Calibri" w:hAnsi="Times New Roman" w:cs="Times New Roman"/>
          <w:sz w:val="26"/>
          <w:szCs w:val="26"/>
        </w:rPr>
        <w:t xml:space="preserve">Tất cả các nghiệm của phương trình </w:t>
      </w:r>
      <w:r w:rsidR="004E7FAE" w:rsidRPr="009312AF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840" w:dyaOrig="680" w14:anchorId="5E9312EA">
          <v:shape id="_x0000_i1177" type="#_x0000_t75" style="width:91.8pt;height:33.6pt" o:ole="">
            <v:imagedata r:id="rId299" o:title=""/>
          </v:shape>
          <o:OLEObject Type="Embed" ProgID="Equation.DSMT4" ShapeID="_x0000_i1177" DrawAspect="Content" ObjectID="_1733252975" r:id="rId300"/>
        </w:object>
      </w:r>
      <w:r w:rsidR="004E7FAE" w:rsidRPr="009312AF">
        <w:rPr>
          <w:rFonts w:ascii="Times New Roman" w:eastAsia="Calibri" w:hAnsi="Times New Roman" w:cs="Times New Roman"/>
          <w:sz w:val="26"/>
          <w:szCs w:val="26"/>
        </w:rPr>
        <w:t xml:space="preserve"> là .</w:t>
      </w:r>
    </w:p>
    <w:p w14:paraId="08224313" w14:textId="2AD73CD0" w:rsidR="004E7FAE" w:rsidRPr="009312AF" w:rsidRDefault="004E7F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="00EF058F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120" w:dyaOrig="1320" w14:anchorId="4B498721">
          <v:shape id="_x0000_i1178" type="#_x0000_t75" style="width:106.8pt;height:65.4pt" o:ole="">
            <v:imagedata r:id="rId301" o:title=""/>
          </v:shape>
          <o:OLEObject Type="Embed" ProgID="Equation.DSMT4" ShapeID="_x0000_i1178" DrawAspect="Content" ObjectID="_1733252976" r:id="rId302"/>
        </w:object>
      </w:r>
      <w:r w:rsidR="00613208" w:rsidRPr="009312AF">
        <w:rPr>
          <w:rFonts w:ascii="Times New Roman" w:eastAsia="Calibri" w:hAnsi="Times New Roman" w:cs="Times New Roman"/>
          <w:sz w:val="26"/>
          <w:szCs w:val="26"/>
        </w:rPr>
        <w:t xml:space="preserve"> .</w:t>
      </w:r>
      <w:r w:rsidR="00613208"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F058F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079" w:dyaOrig="1320" w14:anchorId="5ED1DAF2">
          <v:shape id="_x0000_i1179" type="#_x0000_t75" style="width:103.8pt;height:65.4pt" o:ole="">
            <v:imagedata r:id="rId303" o:title=""/>
          </v:shape>
          <o:OLEObject Type="Embed" ProgID="Equation.DSMT4" ShapeID="_x0000_i1179" DrawAspect="Content" ObjectID="_1733252977" r:id="rId304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</w:p>
    <w:p w14:paraId="2573E720" w14:textId="09327A1F" w:rsidR="004E7FAE" w:rsidRPr="009312AF" w:rsidRDefault="004E7F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EF058F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020" w:dyaOrig="1320" w14:anchorId="33C96D93">
          <v:shape id="_x0000_i1180" type="#_x0000_t75" style="width:101.4pt;height:65.4pt" o:ole="">
            <v:imagedata r:id="rId305" o:title=""/>
          </v:shape>
          <o:OLEObject Type="Embed" ProgID="Equation.DSMT4" ShapeID="_x0000_i1180" DrawAspect="Content" ObjectID="_1733252978" r:id="rId306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="00EF058F"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200" w:dyaOrig="1320" w14:anchorId="517D7D50">
          <v:shape id="_x0000_i1181" type="#_x0000_t75" style="width:108.6pt;height:65.4pt" o:ole="">
            <v:imagedata r:id="rId307" o:title=""/>
          </v:shape>
          <o:OLEObject Type="Embed" ProgID="Equation.DSMT4" ShapeID="_x0000_i1181" DrawAspect="Content" ObjectID="_1733252979" r:id="rId308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EDEBDFB" w14:textId="6A768B71" w:rsidR="004E7FAE" w:rsidRPr="009312AF" w:rsidRDefault="004328AD" w:rsidP="00F4490C">
      <w:pPr>
        <w:shd w:val="clear" w:color="000000" w:fill="auto"/>
        <w:tabs>
          <w:tab w:val="left" w:pos="2250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8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4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4E7FAE" w:rsidRPr="009312AF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4E7FAE" w:rsidRPr="009312AF">
        <w:rPr>
          <w:rFonts w:ascii="Times New Roman" w:hAnsi="Times New Roman" w:cs="Times New Roman"/>
          <w:position w:val="-28"/>
          <w:sz w:val="26"/>
          <w:szCs w:val="26"/>
        </w:rPr>
        <w:object w:dxaOrig="1540" w:dyaOrig="680" w14:anchorId="33D52183">
          <v:shape id="_x0000_i1182" type="#_x0000_t75" style="width:77.4pt;height:33.6pt" o:ole="">
            <v:imagedata r:id="rId309" o:title=""/>
          </v:shape>
          <o:OLEObject Type="Embed" ProgID="Equation.DSMT4" ShapeID="_x0000_i1182" DrawAspect="Content" ObjectID="_1733252980" r:id="rId310"/>
        </w:object>
      </w:r>
      <w:r w:rsidR="004E7FAE" w:rsidRPr="009312AF">
        <w:rPr>
          <w:rFonts w:ascii="Times New Roman" w:hAnsi="Times New Roman" w:cs="Times New Roman"/>
          <w:sz w:val="26"/>
          <w:szCs w:val="26"/>
        </w:rPr>
        <w:t>có nghiệm là</w:t>
      </w:r>
    </w:p>
    <w:p w14:paraId="222B3FB8" w14:textId="77777777" w:rsidR="004E7FAE" w:rsidRPr="009312AF" w:rsidRDefault="004E7F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2240" w:dyaOrig="620" w14:anchorId="12735D88">
          <v:shape id="_x0000_i1183" type="#_x0000_t75" style="width:111.6pt;height:32.4pt" o:ole="">
            <v:imagedata r:id="rId311" o:title=""/>
          </v:shape>
          <o:OLEObject Type="Embed" ProgID="Equation.DSMT4" ShapeID="_x0000_i1183" DrawAspect="Content" ObjectID="_1733252981" r:id="rId31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2120" w:dyaOrig="620" w14:anchorId="6ED7F40F">
          <v:shape id="_x0000_i1184" type="#_x0000_t75" style="width:105.6pt;height:32.4pt" o:ole="">
            <v:imagedata r:id="rId313" o:title=""/>
          </v:shape>
          <o:OLEObject Type="Embed" ProgID="Equation.DSMT4" ShapeID="_x0000_i1184" DrawAspect="Content" ObjectID="_1733252982" r:id="rId31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70384125" w14:textId="77777777" w:rsidR="004E7FAE" w:rsidRPr="009312AF" w:rsidRDefault="004E7F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2100" w:dyaOrig="620" w14:anchorId="6DBAD27E">
          <v:shape id="_x0000_i1185" type="#_x0000_t75" style="width:105pt;height:32.4pt" o:ole="">
            <v:imagedata r:id="rId315" o:title=""/>
          </v:shape>
          <o:OLEObject Type="Embed" ProgID="Equation.DSMT4" ShapeID="_x0000_i1185" DrawAspect="Content" ObjectID="_1733252983" r:id="rId31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960" w:dyaOrig="620" w14:anchorId="332A0D1B">
          <v:shape id="_x0000_i1186" type="#_x0000_t75" style="width:98.4pt;height:32.4pt" o:ole="">
            <v:imagedata r:id="rId317" o:title=""/>
          </v:shape>
          <o:OLEObject Type="Embed" ProgID="Equation.DSMT4" ShapeID="_x0000_i1186" DrawAspect="Content" ObjectID="_1733252984" r:id="rId31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7F814D0C" w14:textId="77E68D8A" w:rsidR="00714A5F" w:rsidRPr="009312AF" w:rsidRDefault="004328AD" w:rsidP="00F4490C">
      <w:pPr>
        <w:tabs>
          <w:tab w:val="left" w:pos="993"/>
        </w:tabs>
        <w:spacing w:after="0"/>
        <w:ind w:left="992" w:hanging="992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1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6E1C7F"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>S</w:t>
      </w:r>
      <w:r w:rsidR="00714A5F"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ố nghiệm thuộc đoạn </w:t>
      </w:r>
      <w:r w:rsidR="00714A5F" w:rsidRPr="009312AF">
        <w:rPr>
          <w:rFonts w:ascii="Times New Roman" w:hAnsi="Times New Roman" w:cs="Times New Roman"/>
          <w:position w:val="-14"/>
          <w:sz w:val="26"/>
          <w:szCs w:val="26"/>
        </w:rPr>
        <w:object w:dxaOrig="740" w:dyaOrig="400" w14:anchorId="22BCE4EC">
          <v:shape id="_x0000_i1187" type="#_x0000_t75" style="width:36.6pt;height:21.6pt" o:ole="">
            <v:imagedata r:id="rId319" o:title=""/>
          </v:shape>
          <o:OLEObject Type="Embed" ProgID="Equation.DSMT4" ShapeID="_x0000_i1187" DrawAspect="Content" ObjectID="_1733252985" r:id="rId320"/>
        </w:object>
      </w:r>
      <w:r w:rsidR="00714A5F"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của phương trình </w:t>
      </w:r>
      <w:r w:rsidR="00714A5F" w:rsidRPr="009312AF">
        <w:rPr>
          <w:rFonts w:ascii="Times New Roman" w:hAnsi="Times New Roman" w:cs="Times New Roman"/>
          <w:position w:val="-28"/>
          <w:sz w:val="26"/>
          <w:szCs w:val="26"/>
        </w:rPr>
        <w:object w:dxaOrig="1660" w:dyaOrig="680" w14:anchorId="43A6EECD">
          <v:shape id="_x0000_i1188" type="#_x0000_t75" style="width:86.4pt;height:36.6pt" o:ole="">
            <v:imagedata r:id="rId321" o:title=""/>
          </v:shape>
          <o:OLEObject Type="Embed" ProgID="Equation.DSMT4" ShapeID="_x0000_i1188" DrawAspect="Content" ObjectID="_1733252986" r:id="rId322"/>
        </w:object>
      </w:r>
      <w:r w:rsidR="00714A5F"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14:paraId="1E75BDC6" w14:textId="77777777" w:rsidR="00714A5F" w:rsidRPr="009312AF" w:rsidRDefault="00714A5F" w:rsidP="00F4490C">
      <w:pPr>
        <w:pStyle w:val="ListParagraph"/>
        <w:tabs>
          <w:tab w:val="left" w:pos="993"/>
          <w:tab w:val="left" w:pos="3402"/>
          <w:tab w:val="left" w:pos="5669"/>
          <w:tab w:val="left" w:pos="7937"/>
          <w:tab w:val="left" w:pos="9133"/>
        </w:tabs>
        <w:spacing w:line="276" w:lineRule="auto"/>
        <w:ind w:left="992"/>
        <w:rPr>
          <w:sz w:val="26"/>
          <w:szCs w:val="26"/>
        </w:rPr>
      </w:pPr>
      <w:r w:rsidRPr="009312AF">
        <w:rPr>
          <w:b/>
          <w:sz w:val="26"/>
          <w:szCs w:val="26"/>
        </w:rPr>
        <w:t xml:space="preserve">A. </w:t>
      </w:r>
      <w:r w:rsidRPr="009312AF">
        <w:rPr>
          <w:position w:val="-6"/>
          <w:sz w:val="26"/>
          <w:szCs w:val="26"/>
        </w:rPr>
        <w:object w:dxaOrig="200" w:dyaOrig="279" w14:anchorId="762409BB">
          <v:shape id="_x0000_i1189" type="#_x0000_t75" style="width:7.8pt;height:14.4pt" o:ole="">
            <v:imagedata r:id="rId323" o:title=""/>
          </v:shape>
          <o:OLEObject Type="Embed" ProgID="Equation.DSMT4" ShapeID="_x0000_i1189" DrawAspect="Content" ObjectID="_1733252987" r:id="rId324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  <w:r w:rsidRPr="009312AF">
        <w:rPr>
          <w:b/>
          <w:sz w:val="26"/>
          <w:szCs w:val="26"/>
        </w:rPr>
        <w:t xml:space="preserve">B. </w:t>
      </w:r>
      <w:r w:rsidRPr="009312AF">
        <w:rPr>
          <w:position w:val="-4"/>
          <w:sz w:val="26"/>
          <w:szCs w:val="26"/>
        </w:rPr>
        <w:object w:dxaOrig="139" w:dyaOrig="260" w14:anchorId="5F965447">
          <v:shape id="_x0000_i1190" type="#_x0000_t75" style="width:7.2pt;height:14.4pt" o:ole="">
            <v:imagedata r:id="rId325" o:title=""/>
          </v:shape>
          <o:OLEObject Type="Embed" ProgID="Equation.DSMT4" ShapeID="_x0000_i1190" DrawAspect="Content" ObjectID="_1733252988" r:id="rId326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  <w:r w:rsidRPr="009312AF">
        <w:rPr>
          <w:b/>
          <w:sz w:val="26"/>
          <w:szCs w:val="26"/>
        </w:rPr>
        <w:t xml:space="preserve">C. </w:t>
      </w:r>
      <w:r w:rsidRPr="009312AF">
        <w:rPr>
          <w:position w:val="-4"/>
          <w:sz w:val="26"/>
          <w:szCs w:val="26"/>
        </w:rPr>
        <w:object w:dxaOrig="200" w:dyaOrig="260" w14:anchorId="252BFFB0">
          <v:shape id="_x0000_i1191" type="#_x0000_t75" style="width:7.8pt;height:14.4pt" o:ole="">
            <v:imagedata r:id="rId327" o:title=""/>
          </v:shape>
          <o:OLEObject Type="Embed" ProgID="Equation.DSMT4" ShapeID="_x0000_i1191" DrawAspect="Content" ObjectID="_1733252989" r:id="rId328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  <w:r w:rsidRPr="009312AF">
        <w:rPr>
          <w:b/>
          <w:sz w:val="26"/>
          <w:szCs w:val="26"/>
        </w:rPr>
        <w:t xml:space="preserve">D. </w:t>
      </w:r>
      <w:r w:rsidRPr="009312AF">
        <w:rPr>
          <w:position w:val="-6"/>
          <w:sz w:val="26"/>
          <w:szCs w:val="26"/>
        </w:rPr>
        <w:object w:dxaOrig="180" w:dyaOrig="279" w14:anchorId="23FCB8E3">
          <v:shape id="_x0000_i1192" type="#_x0000_t75" style="width:7.2pt;height:14.4pt" o:ole="">
            <v:imagedata r:id="rId329" o:title=""/>
          </v:shape>
          <o:OLEObject Type="Embed" ProgID="Equation.DSMT4" ShapeID="_x0000_i1192" DrawAspect="Content" ObjectID="_1733252990" r:id="rId330"/>
        </w:object>
      </w:r>
      <w:r w:rsidRPr="009312AF">
        <w:rPr>
          <w:sz w:val="26"/>
          <w:szCs w:val="26"/>
        </w:rPr>
        <w:t>.</w:t>
      </w:r>
      <w:r w:rsidRPr="009312AF">
        <w:rPr>
          <w:sz w:val="26"/>
          <w:szCs w:val="26"/>
        </w:rPr>
        <w:tab/>
      </w:r>
    </w:p>
    <w:p w14:paraId="6E313785" w14:textId="77777777" w:rsidR="00EE1EC6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: </w:t>
      </w:r>
      <w:r w:rsidR="00EE1EC6" w:rsidRPr="009312A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Số nghiệm của phương trình </w:t>
      </w:r>
      <w:r w:rsidR="00EE1EC6" w:rsidRPr="009312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36" w:dyaOrig="625" w14:anchorId="55785F63">
          <v:shape id="_x0000_i1193" type="#_x0000_t75" style="width:60.6pt;height:32.4pt" o:ole="">
            <v:imagedata r:id="rId331" o:title=""/>
          </v:shape>
          <o:OLEObject Type="Embed" ProgID="Equation.DSMT4" ShapeID="_x0000_i1193" DrawAspect="Content" ObjectID="_1733252991" r:id="rId332"/>
        </w:object>
      </w:r>
      <w:r w:rsidR="00EE1EC6"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uộc đoạn</w:t>
      </w:r>
      <w:r w:rsidR="00EE1EC6"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EE1EC6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47" w:dyaOrig="408" w14:anchorId="05F0470A">
          <v:shape id="_x0000_i1194" type="#_x0000_t75" style="width:37.2pt;height:20.4pt" o:ole="">
            <v:imagedata r:id="rId333" o:title=""/>
          </v:shape>
          <o:OLEObject Type="Embed" ProgID="Equation.DSMT4" ShapeID="_x0000_i1194" DrawAspect="Content" ObjectID="_1733252992" r:id="rId334"/>
        </w:object>
      </w:r>
      <w:r w:rsidR="00EE1EC6" w:rsidRPr="009312AF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t xml:space="preserve"> </w:t>
      </w:r>
      <w:r w:rsidR="00EE1EC6"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là</w:t>
      </w:r>
    </w:p>
    <w:p w14:paraId="712BEDF0" w14:textId="77777777" w:rsidR="00EE1EC6" w:rsidRPr="009312AF" w:rsidRDefault="00EE1EC6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14:paraId="3D53FD82" w14:textId="77777777" w:rsidR="00EE1EC6" w:rsidRPr="009312AF" w:rsidRDefault="00EE1EC6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eastAsia="Calibri" w:hAnsi="Times New Roman" w:cs="Times New Roman"/>
          <w:b/>
          <w:position w:val="-4"/>
          <w:sz w:val="26"/>
          <w:szCs w:val="26"/>
          <w:lang w:val="vi-VN"/>
        </w:rPr>
        <w:object w:dxaOrig="190" w:dyaOrig="245" w14:anchorId="6DE1F796">
          <v:shape id="_x0000_i1195" type="#_x0000_t75" style="width:9pt;height:12pt" o:ole="">
            <v:imagedata r:id="rId335" o:title=""/>
          </v:shape>
          <o:OLEObject Type="Embed" ProgID="Equation.DSMT4" ShapeID="_x0000_i1195" DrawAspect="Content" ObjectID="_1733252993" r:id="rId336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4" w:dyaOrig="272" w14:anchorId="10E43519">
          <v:shape id="_x0000_i1196" type="#_x0000_t75" style="width:11.4pt;height:13.8pt" o:ole="">
            <v:imagedata r:id="rId337" o:title=""/>
          </v:shape>
          <o:OLEObject Type="Embed" ProgID="Equation.DSMT4" ShapeID="_x0000_i1196" DrawAspect="Content" ObjectID="_1733252994" r:id="rId338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204" w:dyaOrig="272" w14:anchorId="1DD5C073">
          <v:shape id="_x0000_i1197" type="#_x0000_t75" style="width:11.4pt;height:13.8pt" o:ole="">
            <v:imagedata r:id="rId339" o:title=""/>
          </v:shape>
          <o:OLEObject Type="Embed" ProgID="Equation.DSMT4" ShapeID="_x0000_i1197" DrawAspect="Content" ObjectID="_1733252995" r:id="rId340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  <w:lang w:val="vi-VN"/>
        </w:rPr>
        <w:object w:dxaOrig="204" w:dyaOrig="272" w14:anchorId="2C44B061">
          <v:shape id="_x0000_i1198" type="#_x0000_t75" style="width:11.4pt;height:13.8pt" o:ole="">
            <v:imagedata r:id="rId341" o:title=""/>
          </v:shape>
          <o:OLEObject Type="Embed" ProgID="Equation.DSMT4" ShapeID="_x0000_i1198" DrawAspect="Content" ObjectID="_1733252996" r:id="rId34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00620C2" w14:textId="667CAA9A" w:rsidR="000B2E5B" w:rsidRPr="009312AF" w:rsidRDefault="004328AD" w:rsidP="00F4490C">
      <w:pPr>
        <w:tabs>
          <w:tab w:val="left" w:pos="990"/>
        </w:tabs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</w:t>
      </w:r>
      <w:r w:rsidR="006E1C7F" w:rsidRPr="009312AF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Số nghiệm của phương trình </w:t>
      </w:r>
      <w:r w:rsidR="006E1C7F" w:rsidRPr="009312A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6E1C7F"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1120" w:dyaOrig="279" w14:anchorId="251E5556">
          <v:shape id="_x0000_i1199" type="#_x0000_t75" style="width:56.4pt;height:14.4pt" o:ole="">
            <v:imagedata r:id="rId343" o:title=""/>
          </v:shape>
          <o:OLEObject Type="Embed" ProgID="Equation.DSMT4" ShapeID="_x0000_i1199" DrawAspect="Content" ObjectID="_1733252997" r:id="rId344"/>
        </w:object>
      </w:r>
      <w:r w:rsidR="006E1C7F"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0B2E5B" w:rsidRPr="009312AF">
        <w:rPr>
          <w:rFonts w:ascii="Times New Roman" w:eastAsia="Calibri" w:hAnsi="Times New Roman" w:cs="Times New Roman"/>
          <w:sz w:val="26"/>
          <w:szCs w:val="26"/>
        </w:rPr>
        <w:t xml:space="preserve">trên khoảng </w:t>
      </w:r>
      <w:r w:rsidR="000B2E5B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20" w:dyaOrig="400" w14:anchorId="153713D2">
          <v:shape id="_x0000_i1200" type="#_x0000_t75" style="width:36.6pt;height:19.8pt" o:ole="">
            <v:imagedata r:id="rId345" o:title=""/>
          </v:shape>
          <o:OLEObject Type="Embed" ProgID="Equation.DSMT4" ShapeID="_x0000_i1200" DrawAspect="Content" ObjectID="_1733252998" r:id="rId346"/>
        </w:object>
      </w:r>
      <w:r w:rsidR="000B2E5B"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6E1C7F" w:rsidRPr="009312AF">
        <w:rPr>
          <w:rFonts w:ascii="Times New Roman" w:eastAsia="Calibri" w:hAnsi="Times New Roman" w:cs="Times New Roman"/>
          <w:sz w:val="26"/>
          <w:szCs w:val="26"/>
        </w:rPr>
        <w:t xml:space="preserve">là : </w:t>
      </w:r>
      <w:r w:rsidR="000B2E5B" w:rsidRPr="009312AF">
        <w:rPr>
          <w:rFonts w:ascii="Times New Roman" w:eastAsia="Calibri" w:hAnsi="Times New Roman" w:cs="Times New Roman"/>
          <w:sz w:val="26"/>
          <w:szCs w:val="26"/>
        </w:rPr>
        <w:t xml:space="preserve"> </w:t>
      </w:r>
    </w:p>
    <w:p w14:paraId="16238041" w14:textId="773EA8CC" w:rsidR="000B2E5B" w:rsidRPr="009312AF" w:rsidRDefault="000B2E5B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="006E1C7F"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240" w:dyaOrig="279" w14:anchorId="06F3B9D8">
          <v:shape id="_x0000_i1201" type="#_x0000_t75" style="width:12pt;height:13.8pt" o:ole="">
            <v:imagedata r:id="rId347" o:title=""/>
          </v:shape>
          <o:OLEObject Type="Embed" ProgID="Equation.DSMT4" ShapeID="_x0000_i1201" DrawAspect="Content" ObjectID="_1733252999" r:id="rId348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B. </w:t>
      </w:r>
      <w:r w:rsidR="006E1C7F" w:rsidRPr="009312AF">
        <w:rPr>
          <w:rFonts w:ascii="Times New Roman" w:eastAsia="Calibri" w:hAnsi="Times New Roman" w:cs="Times New Roman"/>
          <w:b/>
          <w:position w:val="-6"/>
          <w:sz w:val="26"/>
          <w:szCs w:val="26"/>
          <w:lang w:val="fr-FR"/>
        </w:rPr>
        <w:object w:dxaOrig="240" w:dyaOrig="279" w14:anchorId="4F2D4C0A">
          <v:shape id="_x0000_i1202" type="#_x0000_t75" style="width:12pt;height:13.8pt" o:ole="">
            <v:imagedata r:id="rId349" o:title=""/>
          </v:shape>
          <o:OLEObject Type="Embed" ProgID="Equation.DSMT4" ShapeID="_x0000_i1202" DrawAspect="Content" ObjectID="_1733253000" r:id="rId350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C. </w:t>
      </w:r>
      <w:r w:rsidR="006E1C7F"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240" w:dyaOrig="279" w14:anchorId="17CAFACB">
          <v:shape id="_x0000_i1203" type="#_x0000_t75" style="width:12pt;height:13.8pt" o:ole="">
            <v:imagedata r:id="rId351" o:title=""/>
          </v:shape>
          <o:OLEObject Type="Embed" ProgID="Equation.DSMT4" ShapeID="_x0000_i1203" DrawAspect="Content" ObjectID="_1733253001" r:id="rId352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D. </w:t>
      </w:r>
      <w:r w:rsidR="006E1C7F"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240" w:dyaOrig="279" w14:anchorId="61040B72">
          <v:shape id="_x0000_i1204" type="#_x0000_t75" style="width:12pt;height:13.8pt" o:ole="">
            <v:imagedata r:id="rId353" o:title=""/>
          </v:shape>
          <o:OLEObject Type="Embed" ProgID="Equation.DSMT4" ShapeID="_x0000_i1204" DrawAspect="Content" ObjectID="_1733253002" r:id="rId354"/>
        </w:object>
      </w:r>
    </w:p>
    <w:p w14:paraId="12EC2909" w14:textId="77777777" w:rsidR="00FA0B83" w:rsidRPr="009312AF" w:rsidRDefault="004328AD" w:rsidP="00F4490C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9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: </w:t>
      </w:r>
      <w:r w:rsidR="00FA0B83" w:rsidRPr="009312AF">
        <w:rPr>
          <w:rFonts w:ascii="Times New Roman" w:hAnsi="Times New Roman" w:cs="Times New Roman"/>
          <w:sz w:val="26"/>
          <w:szCs w:val="26"/>
        </w:rPr>
        <w:t xml:space="preserve">Số nghiệm của phương trình </w:t>
      </w:r>
      <w:r w:rsidR="00FA0B83" w:rsidRPr="009312AF">
        <w:rPr>
          <w:rFonts w:ascii="Times New Roman" w:hAnsi="Times New Roman" w:cs="Times New Roman"/>
          <w:position w:val="-24"/>
          <w:sz w:val="26"/>
          <w:szCs w:val="26"/>
        </w:rPr>
        <w:object w:dxaOrig="1410" w:dyaOrig="630" w14:anchorId="21EF2F81">
          <v:shape id="_x0000_i1205" type="#_x0000_t75" style="width:1in;height:28.8pt" o:ole="">
            <v:imagedata r:id="rId355" o:title=""/>
          </v:shape>
          <o:OLEObject Type="Embed" ProgID="Equation.DSMT4" ShapeID="_x0000_i1205" DrawAspect="Content" ObjectID="_1733253003" r:id="rId356"/>
        </w:object>
      </w:r>
      <w:r w:rsidR="00FA0B83" w:rsidRPr="009312AF">
        <w:rPr>
          <w:rFonts w:ascii="Times New Roman" w:hAnsi="Times New Roman" w:cs="Times New Roman"/>
          <w:sz w:val="26"/>
          <w:szCs w:val="26"/>
        </w:rPr>
        <w:t xml:space="preserve"> trên khoảng </w:t>
      </w:r>
      <w:r w:rsidR="00FA0B83" w:rsidRPr="009312AF">
        <w:rPr>
          <w:rFonts w:ascii="Times New Roman" w:hAnsi="Times New Roman" w:cs="Times New Roman"/>
          <w:position w:val="-28"/>
          <w:sz w:val="26"/>
          <w:szCs w:val="26"/>
        </w:rPr>
        <w:object w:dxaOrig="900" w:dyaOrig="660" w14:anchorId="6FFE3290">
          <v:shape id="_x0000_i1206" type="#_x0000_t75" style="width:43.8pt;height:36.6pt" o:ole="">
            <v:imagedata r:id="rId357" o:title=""/>
          </v:shape>
          <o:OLEObject Type="Embed" ProgID="Equation.DSMT4" ShapeID="_x0000_i1206" DrawAspect="Content" ObjectID="_1733253004" r:id="rId358"/>
        </w:object>
      </w:r>
      <w:r w:rsidR="00FA0B83" w:rsidRPr="009312AF">
        <w:rPr>
          <w:rFonts w:ascii="Times New Roman" w:hAnsi="Times New Roman" w:cs="Times New Roman"/>
          <w:sz w:val="26"/>
          <w:szCs w:val="26"/>
        </w:rPr>
        <w:t xml:space="preserve"> là?</w:t>
      </w:r>
    </w:p>
    <w:p w14:paraId="08EF0A66" w14:textId="77777777" w:rsidR="00FA0B83" w:rsidRPr="009312AF" w:rsidRDefault="00FA0B83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 w:cs="Times New Roman"/>
          <w:b/>
          <w:position w:val="-46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</w:rPr>
        <w:object w:dxaOrig="210" w:dyaOrig="270" w14:anchorId="05E6C231">
          <v:shape id="_x0000_i1207" type="#_x0000_t75" style="width:7.2pt;height:14.4pt" o:ole="">
            <v:imagedata r:id="rId359" o:title=""/>
          </v:shape>
          <o:OLEObject Type="Embed" ProgID="Equation.DSMT4" ShapeID="_x0000_i1207" DrawAspect="Content" ObjectID="_1733253005" r:id="rId360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</w:rPr>
        <w:object w:dxaOrig="225" w:dyaOrig="270" w14:anchorId="00B4794B">
          <v:shape id="_x0000_i1208" type="#_x0000_t75" style="width:14.4pt;height:14.4pt" o:ole="">
            <v:imagedata r:id="rId361" o:title=""/>
          </v:shape>
          <o:OLEObject Type="Embed" ProgID="Equation.DSMT4" ShapeID="_x0000_i1208" DrawAspect="Content" ObjectID="_1733253006" r:id="rId36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</w:rPr>
        <w:object w:dxaOrig="225" w:dyaOrig="270" w14:anchorId="269DDB29">
          <v:shape id="_x0000_i1209" type="#_x0000_t75" style="width:14.4pt;height:14.4pt" o:ole="">
            <v:imagedata r:id="rId363" o:title=""/>
          </v:shape>
          <o:OLEObject Type="Embed" ProgID="Equation.DSMT4" ShapeID="_x0000_i1209" DrawAspect="Content" ObjectID="_1733253007" r:id="rId364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</w:rPr>
        <w:object w:dxaOrig="225" w:dyaOrig="270" w14:anchorId="10ED6E1E">
          <v:shape id="_x0000_i1210" type="#_x0000_t75" style="width:14.4pt;height:14.4pt" o:ole="">
            <v:imagedata r:id="rId365" o:title=""/>
          </v:shape>
          <o:OLEObject Type="Embed" ProgID="Equation.DSMT4" ShapeID="_x0000_i1210" DrawAspect="Content" ObjectID="_1733253008" r:id="rId366"/>
        </w:object>
      </w:r>
    </w:p>
    <w:p w14:paraId="11859BE7" w14:textId="37E1EECE" w:rsidR="002F2323" w:rsidRPr="009312AF" w:rsidRDefault="009312AF" w:rsidP="00F4490C">
      <w:pPr>
        <w:spacing w:after="0"/>
        <w:ind w:left="720" w:hanging="72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1.3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2F2323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Một số phương trình lượng giác thường gặp (</w:t>
      </w:r>
      <w:r w:rsidR="00704927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2</w:t>
      </w:r>
      <w:r w:rsidR="002F2323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NB &amp; 1-TH)</w:t>
      </w:r>
    </w:p>
    <w:p w14:paraId="21D57EF0" w14:textId="7658030B" w:rsidR="00EE625E" w:rsidRPr="009312AF" w:rsidRDefault="004328AD" w:rsidP="00F4490C">
      <w:pPr>
        <w:spacing w:after="0" w:line="240" w:lineRule="auto"/>
        <w:ind w:left="1000" w:hanging="1000"/>
        <w:jc w:val="both"/>
        <w:rPr>
          <w:rFonts w:ascii="Times New Roman" w:eastAsia="MS Gothic" w:hAnsi="Times New Roman" w:cs="Times New Roman"/>
          <w:b/>
          <w:color w:val="0000FF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Câu 10.1:</w:t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="00EE625E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Nghiệm của phương trình </w:t>
      </w:r>
      <w:r w:rsidR="00EE625E" w:rsidRPr="009312AF">
        <w:rPr>
          <w:rFonts w:ascii="Times New Roman" w:hAnsi="Times New Roman" w:cs="Times New Roman"/>
          <w:position w:val="-6"/>
          <w:sz w:val="26"/>
          <w:szCs w:val="26"/>
        </w:rPr>
        <w:object w:dxaOrig="2260" w:dyaOrig="340" w14:anchorId="449C97C7">
          <v:shape id="_x0000_i1211" type="#_x0000_t75" style="width:113.4pt;height:17.4pt" o:ole="">
            <v:imagedata r:id="rId367" o:title=""/>
          </v:shape>
          <o:OLEObject Type="Embed" ProgID="Equation.DSMT4" ShapeID="_x0000_i1211" DrawAspect="Content" ObjectID="_1733253009" r:id="rId368"/>
        </w:object>
      </w:r>
      <w:r w:rsidR="00EE625E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14:paraId="16736FFE" w14:textId="77777777" w:rsidR="00EE625E" w:rsidRPr="009312AF" w:rsidRDefault="00EE625E" w:rsidP="00F4490C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080" w:dyaOrig="639" w14:anchorId="46779824">
          <v:shape id="_x0000_i1212" type="#_x0000_t75" style="width:54pt;height:32.4pt" o:ole="">
            <v:imagedata r:id="rId369" o:title=""/>
          </v:shape>
          <o:OLEObject Type="Embed" ProgID="Equation.DSMT4" ShapeID="_x0000_i1212" DrawAspect="Content" ObjectID="_1733253010" r:id="rId370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;</w:t>
      </w:r>
      <w:r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1939" w:dyaOrig="1320" w14:anchorId="751477AA">
          <v:shape id="_x0000_i1213" type="#_x0000_t75" style="width:97.8pt;height:65.4pt" o:ole="">
            <v:imagedata r:id="rId371" o:title=""/>
          </v:shape>
          <o:OLEObject Type="Embed" ProgID="Equation.DSMT4" ShapeID="_x0000_i1213" DrawAspect="Content" ObjectID="_1733253011" r:id="rId372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  <w:t xml:space="preserve">B. </w: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1200" w:dyaOrig="639" w14:anchorId="2D3FA5C0">
          <v:shape id="_x0000_i1214" type="#_x0000_t75" style="width:60pt;height:32.4pt" o:ole="">
            <v:imagedata r:id="rId373" o:title=""/>
          </v:shape>
          <o:OLEObject Type="Embed" ProgID="Equation.DSMT4" ShapeID="_x0000_i1214" DrawAspect="Content" ObjectID="_1733253012" r:id="rId374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;</w:t>
      </w:r>
      <w:r w:rsidRPr="009312AF">
        <w:rPr>
          <w:rFonts w:ascii="Times New Roman" w:eastAsia="Calibri" w:hAnsi="Times New Roman" w:cs="Times New Roman"/>
          <w:position w:val="-60"/>
          <w:sz w:val="26"/>
          <w:szCs w:val="26"/>
        </w:rPr>
        <w:object w:dxaOrig="2160" w:dyaOrig="1320" w14:anchorId="7DC68D4A">
          <v:shape id="_x0000_i1215" type="#_x0000_t75" style="width:108.6pt;height:65.4pt" o:ole="">
            <v:imagedata r:id="rId375" o:title=""/>
          </v:shape>
          <o:OLEObject Type="Embed" ProgID="Equation.DSMT4" ShapeID="_x0000_i1215" DrawAspect="Content" ObjectID="_1733253013" r:id="rId376"/>
        </w:object>
      </w:r>
    </w:p>
    <w:p w14:paraId="659C1C97" w14:textId="77777777" w:rsidR="00EE625E" w:rsidRPr="009312AF" w:rsidRDefault="00EE625E" w:rsidP="00F4490C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MS Gothic" w:hAnsi="Times New Roman" w:cs="Times New Roman"/>
          <w:b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300" w:dyaOrig="639" w14:anchorId="45274838">
          <v:shape id="_x0000_i1216" type="#_x0000_t75" style="width:64.2pt;height:32.4pt" o:ole="">
            <v:imagedata r:id="rId377" o:title=""/>
          </v:shape>
          <o:OLEObject Type="Embed" ProgID="Equation.DSMT4" ShapeID="_x0000_i1216" DrawAspect="Content" ObjectID="_1733253014" r:id="rId378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9312AF">
        <w:rPr>
          <w:rFonts w:ascii="Times New Roman" w:hAnsi="Times New Roman" w:cs="Times New Roman"/>
          <w:position w:val="-60"/>
          <w:sz w:val="26"/>
          <w:szCs w:val="26"/>
        </w:rPr>
        <w:object w:dxaOrig="2160" w:dyaOrig="1320" w14:anchorId="0F0A5B65">
          <v:shape id="_x0000_i1217" type="#_x0000_t75" style="width:108.6pt;height:65.4pt" o:ole="">
            <v:imagedata r:id="rId379" o:title=""/>
          </v:shape>
          <o:OLEObject Type="Embed" ProgID="Equation.DSMT4" ShapeID="_x0000_i1217" DrawAspect="Content" ObjectID="_1733253015" r:id="rId380"/>
        </w:objec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200" w:dyaOrig="639" w14:anchorId="1B60FD5F">
          <v:shape id="_x0000_i1218" type="#_x0000_t75" style="width:60pt;height:32.4pt" o:ole="">
            <v:imagedata r:id="rId381" o:title=""/>
          </v:shape>
          <o:OLEObject Type="Embed" ProgID="Equation.DSMT4" ShapeID="_x0000_i1218" DrawAspect="Content" ObjectID="_1733253016" r:id="rId38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9312AF">
        <w:rPr>
          <w:rFonts w:ascii="Times New Roman" w:hAnsi="Times New Roman" w:cs="Times New Roman"/>
          <w:position w:val="-60"/>
          <w:sz w:val="26"/>
          <w:szCs w:val="26"/>
        </w:rPr>
        <w:object w:dxaOrig="2060" w:dyaOrig="1320" w14:anchorId="72E4EA85">
          <v:shape id="_x0000_i1219" type="#_x0000_t75" style="width:102.6pt;height:65.4pt" o:ole="">
            <v:imagedata r:id="rId383" o:title=""/>
          </v:shape>
          <o:OLEObject Type="Embed" ProgID="Equation.DSMT4" ShapeID="_x0000_i1219" DrawAspect="Content" ObjectID="_1733253017" r:id="rId384"/>
        </w:object>
      </w:r>
    </w:p>
    <w:p w14:paraId="4C35E61F" w14:textId="1EEBC03B" w:rsidR="00C0455B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Câu 10.2:</w:t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="00C0455B" w:rsidRPr="009312AF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C0455B" w:rsidRPr="009312AF">
        <w:rPr>
          <w:rFonts w:ascii="Times New Roman" w:hAnsi="Times New Roman" w:cs="Times New Roman"/>
          <w:position w:val="-6"/>
          <w:sz w:val="26"/>
          <w:szCs w:val="26"/>
        </w:rPr>
        <w:object w:dxaOrig="2299" w:dyaOrig="320" w14:anchorId="1868A846">
          <v:shape id="_x0000_i1220" type="#_x0000_t75" style="width:114.6pt;height:15.6pt" o:ole="">
            <v:imagedata r:id="rId385" o:title=""/>
          </v:shape>
          <o:OLEObject Type="Embed" ProgID="Equation.DSMT4" ShapeID="_x0000_i1220" DrawAspect="Content" ObjectID="_1733253018" r:id="rId386"/>
        </w:object>
      </w:r>
      <w:r w:rsidR="00C0455B" w:rsidRPr="009312AF">
        <w:rPr>
          <w:rFonts w:ascii="Times New Roman" w:hAnsi="Times New Roman" w:cs="Times New Roman"/>
          <w:sz w:val="26"/>
          <w:szCs w:val="26"/>
        </w:rPr>
        <w:t>có nghiệm là:</w:t>
      </w:r>
    </w:p>
    <w:p w14:paraId="4ACA005D" w14:textId="77777777" w:rsidR="00C0455B" w:rsidRPr="009312AF" w:rsidRDefault="00C0455B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540" w:dyaOrig="620" w14:anchorId="020C3696">
          <v:shape id="_x0000_i1221" type="#_x0000_t75" style="width:77.4pt;height:32.4pt" o:ole="">
            <v:imagedata r:id="rId387" o:title=""/>
          </v:shape>
          <o:OLEObject Type="Embed" ProgID="Equation.DSMT4" ShapeID="_x0000_i1221" DrawAspect="Content" ObjectID="_1733253019" r:id="rId38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240" w:dyaOrig="620" w14:anchorId="2996D1F7">
          <v:shape id="_x0000_i1222" type="#_x0000_t75" style="width:62.4pt;height:32.4pt" o:ole="">
            <v:imagedata r:id="rId389" o:title=""/>
          </v:shape>
          <o:OLEObject Type="Embed" ProgID="Equation.DSMT4" ShapeID="_x0000_i1222" DrawAspect="Content" ObjectID="_1733253020" r:id="rId39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427CC61A" w14:textId="77777777" w:rsidR="00C0455B" w:rsidRPr="009312AF" w:rsidRDefault="00C0455B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120" w:dyaOrig="620" w14:anchorId="1A01B06D">
          <v:shape id="_x0000_i1223" type="#_x0000_t75" style="width:56.4pt;height:32.4pt" o:ole="">
            <v:imagedata r:id="rId391" o:title=""/>
          </v:shape>
          <o:OLEObject Type="Embed" ProgID="Equation.DSMT4" ShapeID="_x0000_i1223" DrawAspect="Content" ObjectID="_1733253021" r:id="rId39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1420" w:dyaOrig="620" w14:anchorId="4DD9F8D9">
          <v:shape id="_x0000_i1224" type="#_x0000_t75" style="width:71.4pt;height:32.4pt" o:ole="">
            <v:imagedata r:id="rId393" o:title=""/>
          </v:shape>
          <o:OLEObject Type="Embed" ProgID="Equation.DSMT4" ShapeID="_x0000_i1224" DrawAspect="Content" ObjectID="_1733253022" r:id="rId39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0BAD3D2A" w14:textId="236BDB81" w:rsidR="0073355C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Câu 10.3:</w:t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 Tập nghiệm của phương trình: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3260" w:dyaOrig="380" w14:anchorId="3BC9E080">
          <v:shape id="_x0000_i1225" type="#_x0000_t75" style="width:162pt;height:19.2pt" o:ole="">
            <v:imagedata r:id="rId395" o:title=""/>
          </v:shape>
          <o:OLEObject Type="Embed" ProgID="Equation.DSMT4" ShapeID="_x0000_i1225" DrawAspect="Content" ObjectID="_1733253023" r:id="rId396"/>
        </w:object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 là:</w:t>
      </w:r>
    </w:p>
    <w:p w14:paraId="1010379F" w14:textId="77777777" w:rsidR="0073355C" w:rsidRPr="009312AF" w:rsidRDefault="004328AD" w:rsidP="00F4490C">
      <w:pPr>
        <w:pStyle w:val="NoSpacing"/>
        <w:ind w:left="720"/>
        <w:rPr>
          <w:rFonts w:ascii="Times New Roman" w:hAnsi="Times New Roman" w:cs="Times New Roman"/>
          <w:sz w:val="26"/>
          <w:szCs w:val="26"/>
          <w:lang w:val="sv-SE"/>
        </w:rPr>
      </w:pPr>
      <w:r w:rsidRPr="009312AF">
        <w:rPr>
          <w:rFonts w:ascii="Times New Roman" w:hAnsi="Times New Roman" w:cs="Times New Roman"/>
          <w:sz w:val="26"/>
          <w:szCs w:val="26"/>
          <w:lang w:val="sv-SE"/>
        </w:rPr>
        <w:t>A.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3260" w:dyaOrig="680" w14:anchorId="4AB65070">
          <v:shape id="_x0000_i1226" type="#_x0000_t75" style="width:162pt;height:33.6pt" o:ole="">
            <v:imagedata r:id="rId397" o:title=""/>
          </v:shape>
          <o:OLEObject Type="Embed" ProgID="Equation.DSMT4" ShapeID="_x0000_i1226" DrawAspect="Content" ObjectID="_1733253024" r:id="rId398"/>
        </w:objec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B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3260" w:dyaOrig="680" w14:anchorId="4F38AC88">
          <v:shape id="_x0000_i1227" type="#_x0000_t75" style="width:162pt;height:33.6pt" o:ole="">
            <v:imagedata r:id="rId399" o:title=""/>
          </v:shape>
          <o:OLEObject Type="Embed" ProgID="Equation.DSMT4" ShapeID="_x0000_i1227" DrawAspect="Content" ObjectID="_1733253025" r:id="rId400"/>
        </w:object>
      </w:r>
    </w:p>
    <w:p w14:paraId="59328D8D" w14:textId="77777777" w:rsidR="0073355C" w:rsidRPr="009312AF" w:rsidRDefault="004328AD" w:rsidP="00F4490C">
      <w:pPr>
        <w:pStyle w:val="NoSpacing"/>
        <w:ind w:left="720"/>
        <w:rPr>
          <w:rFonts w:ascii="Times New Roman" w:hAnsi="Times New Roman" w:cs="Times New Roman"/>
          <w:sz w:val="26"/>
          <w:szCs w:val="26"/>
          <w:lang w:val="sv-SE"/>
        </w:rPr>
      </w:pP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C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3010" w:dyaOrig="680" w14:anchorId="4C3FC10F">
          <v:shape id="_x0000_i1228" type="#_x0000_t75" style="width:150pt;height:33.6pt" o:ole="">
            <v:imagedata r:id="rId401" o:title=""/>
          </v:shape>
          <o:OLEObject Type="Embed" ProgID="Equation.DSMT4" ShapeID="_x0000_i1228" DrawAspect="Content" ObjectID="_1733253026" r:id="rId402"/>
        </w:objec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D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2440" w:dyaOrig="680" w14:anchorId="44DE4C9E">
          <v:shape id="_x0000_i1229" type="#_x0000_t75" style="width:122.4pt;height:33.6pt" o:ole="">
            <v:imagedata r:id="rId403" o:title=""/>
          </v:shape>
          <o:OLEObject Type="Embed" ProgID="Equation.DSMT4" ShapeID="_x0000_i1229" DrawAspect="Content" ObjectID="_1733253027" r:id="rId404"/>
        </w:object>
      </w:r>
    </w:p>
    <w:p w14:paraId="58BD307F" w14:textId="77777777" w:rsidR="00A42716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>Câu 10.4:</w:t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="00A42716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Họ </w:t>
      </w:r>
      <w:r w:rsidR="00A42716" w:rsidRPr="009312AF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nghiệm của phương trình </w:t>
      </w:r>
      <w:r w:rsidR="00A42716" w:rsidRPr="009312AF">
        <w:rPr>
          <w:rFonts w:ascii="Times New Roman" w:hAnsi="Times New Roman" w:cs="Times New Roman"/>
          <w:bCs/>
          <w:position w:val="-6"/>
          <w:sz w:val="26"/>
          <w:szCs w:val="26"/>
        </w:rPr>
        <w:object w:dxaOrig="1940" w:dyaOrig="314" w14:anchorId="6FEF54FE">
          <v:shape id="_x0000_i1230" type="#_x0000_t75" style="width:96.6pt;height:15.6pt" o:ole="">
            <v:imagedata r:id="rId405" o:title=""/>
          </v:shape>
          <o:OLEObject Type="Embed" ProgID="Equation.DSMT4" ShapeID="_x0000_i1230" DrawAspect="Content" ObjectID="_1733253028" r:id="rId406"/>
        </w:object>
      </w:r>
      <w:r w:rsidR="00A42716" w:rsidRPr="009312AF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là:</w:t>
      </w:r>
    </w:p>
    <w:p w14:paraId="6CFA4D2E" w14:textId="77777777" w:rsidR="00A42716" w:rsidRPr="009312AF" w:rsidRDefault="00A42716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312AF">
        <w:rPr>
          <w:rFonts w:ascii="Times New Roman" w:hAnsi="Times New Roman" w:cs="Times New Roman"/>
          <w:bCs/>
          <w:position w:val="-44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bCs/>
          <w:position w:val="-44"/>
          <w:sz w:val="26"/>
          <w:szCs w:val="26"/>
        </w:rPr>
        <w:object w:dxaOrig="2520" w:dyaOrig="999" w14:anchorId="4B9C7AC6">
          <v:shape id="_x0000_i1231" type="#_x0000_t75" style="width:126pt;height:50.4pt" o:ole="">
            <v:imagedata r:id="rId407" o:title=""/>
          </v:shape>
          <o:OLEObject Type="Embed" ProgID="Equation.DSMT4" ShapeID="_x0000_i1231" DrawAspect="Content" ObjectID="_1733253029" r:id="rId408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312AF">
        <w:rPr>
          <w:rFonts w:ascii="Times New Roman" w:hAnsi="Times New Roman" w:cs="Times New Roman"/>
          <w:bCs/>
          <w:position w:val="-62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bCs/>
          <w:position w:val="-62"/>
          <w:sz w:val="26"/>
          <w:szCs w:val="26"/>
        </w:rPr>
        <w:object w:dxaOrig="2960" w:dyaOrig="1359" w14:anchorId="4D1EEA5A">
          <v:shape id="_x0000_i1232" type="#_x0000_t75" style="width:147.6pt;height:68.4pt" o:ole="">
            <v:imagedata r:id="rId409" o:title=""/>
          </v:shape>
          <o:OLEObject Type="Embed" ProgID="Equation.DSMT4" ShapeID="_x0000_i1232" DrawAspect="Content" ObjectID="_1733253030" r:id="rId410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</w:p>
    <w:p w14:paraId="596FBDC5" w14:textId="77777777" w:rsidR="00A42716" w:rsidRPr="009312AF" w:rsidRDefault="00A42716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bCs/>
          <w:position w:val="-48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bCs/>
          <w:position w:val="-48"/>
          <w:sz w:val="26"/>
          <w:szCs w:val="26"/>
        </w:rPr>
        <w:object w:dxaOrig="2680" w:dyaOrig="1080" w14:anchorId="3611522B">
          <v:shape id="_x0000_i1233" type="#_x0000_t75" style="width:135pt;height:54pt" o:ole="">
            <v:imagedata r:id="rId411" o:title=""/>
          </v:shape>
          <o:OLEObject Type="Embed" ProgID="Equation.DSMT4" ShapeID="_x0000_i1233" DrawAspect="Content" ObjectID="_1733253031" r:id="rId412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bCs/>
          <w:position w:val="-48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bCs/>
          <w:position w:val="-48"/>
          <w:sz w:val="26"/>
          <w:szCs w:val="26"/>
        </w:rPr>
        <w:object w:dxaOrig="2820" w:dyaOrig="1080" w14:anchorId="5189FC6F">
          <v:shape id="_x0000_i1234" type="#_x0000_t75" style="width:141pt;height:54pt" o:ole="">
            <v:imagedata r:id="rId413" o:title=""/>
          </v:shape>
          <o:OLEObject Type="Embed" ProgID="Equation.DSMT4" ShapeID="_x0000_i1234" DrawAspect="Content" ObjectID="_1733253032" r:id="rId414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17532EEE" w14:textId="3043CDF7" w:rsidR="00DB6F85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1.1: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Phương trình: </w:t>
      </w:r>
      <w:r w:rsidR="00DB6F85" w:rsidRPr="009312AF">
        <w:rPr>
          <w:rFonts w:ascii="Times New Roman" w:hAnsi="Times New Roman" w:cs="Times New Roman"/>
          <w:position w:val="-8"/>
          <w:sz w:val="26"/>
          <w:szCs w:val="26"/>
        </w:rPr>
        <w:object w:dxaOrig="2060" w:dyaOrig="360" w14:anchorId="628E4E1B">
          <v:shape id="_x0000_i1235" type="#_x0000_t75" style="width:102.6pt;height:18pt" o:ole="">
            <v:imagedata r:id="rId415" o:title=""/>
          </v:shape>
          <o:OLEObject Type="Embed" ProgID="Equation.DSMT4" ShapeID="_x0000_i1235" DrawAspect="Content" ObjectID="_1733253033" r:id="rId416"/>
        </w:objec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 có hai họ nghiệm là </w:t>
      </w:r>
      <w:r w:rsidR="00DB6F85" w:rsidRPr="009312AF">
        <w:rPr>
          <w:rFonts w:ascii="Times New Roman" w:hAnsi="Times New Roman" w:cs="Times New Roman"/>
          <w:position w:val="-6"/>
          <w:sz w:val="26"/>
          <w:szCs w:val="26"/>
        </w:rPr>
        <w:object w:dxaOrig="1219" w:dyaOrig="279" w14:anchorId="08574D7C">
          <v:shape id="_x0000_i1236" type="#_x0000_t75" style="width:60.6pt;height:14.4pt" o:ole="">
            <v:imagedata r:id="rId417" o:title=""/>
          </v:shape>
          <o:OLEObject Type="Embed" ProgID="Equation.DSMT4" ShapeID="_x0000_i1236" DrawAspect="Content" ObjectID="_1733253034" r:id="rId418"/>
        </w:objec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, </w:t>
      </w:r>
      <w:r w:rsidR="00DB6F85"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18444233">
          <v:shape id="_x0000_i1237" type="#_x0000_t75" style="width:60.6pt;height:15.6pt" o:ole="">
            <v:imagedata r:id="rId419" o:title=""/>
          </v:shape>
          <o:OLEObject Type="Embed" ProgID="Equation.DSMT4" ShapeID="_x0000_i1237" DrawAspect="Content" ObjectID="_1733253035" r:id="rId420"/>
        </w:objec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 với </w:t>
      </w:r>
      <w:r w:rsidR="00DB6F85" w:rsidRPr="009312AF">
        <w:rPr>
          <w:rFonts w:ascii="Times New Roman" w:hAnsi="Times New Roman" w:cs="Times New Roman"/>
          <w:position w:val="-24"/>
          <w:sz w:val="26"/>
          <w:szCs w:val="26"/>
        </w:rPr>
        <w:object w:dxaOrig="1020" w:dyaOrig="620" w14:anchorId="0DAC6231">
          <v:shape id="_x0000_i1238" type="#_x0000_t75" style="width:51pt;height:30.6pt" o:ole="">
            <v:imagedata r:id="rId421" o:title=""/>
          </v:shape>
          <o:OLEObject Type="Embed" ProgID="Equation.DSMT4" ShapeID="_x0000_i1238" DrawAspect="Content" ObjectID="_1733253036" r:id="rId422"/>
        </w:objec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, </w:t>
      </w:r>
      <w:r w:rsidR="00DB6F85" w:rsidRPr="009312AF">
        <w:rPr>
          <w:rFonts w:ascii="Times New Roman" w:hAnsi="Times New Roman" w:cs="Times New Roman"/>
          <w:position w:val="-10"/>
          <w:sz w:val="26"/>
          <w:szCs w:val="26"/>
        </w:rPr>
        <w:object w:dxaOrig="980" w:dyaOrig="320" w14:anchorId="293FA61A">
          <v:shape id="_x0000_i1239" type="#_x0000_t75" style="width:48pt;height:15.6pt" o:ole="">
            <v:imagedata r:id="rId423" o:title=""/>
          </v:shape>
          <o:OLEObject Type="Embed" ProgID="Equation.DSMT4" ShapeID="_x0000_i1239" DrawAspect="Content" ObjectID="_1733253037" r:id="rId424"/>
        </w:objec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 thì </w:t>
      </w:r>
      <w:r w:rsidR="00DB6F85" w:rsidRPr="009312AF">
        <w:rPr>
          <w:rFonts w:ascii="Times New Roman" w:hAnsi="Times New Roman" w:cs="Times New Roman"/>
          <w:position w:val="-10"/>
          <w:sz w:val="26"/>
          <w:szCs w:val="26"/>
        </w:rPr>
        <w:object w:dxaOrig="620" w:dyaOrig="320" w14:anchorId="09D4050C">
          <v:shape id="_x0000_i1240" type="#_x0000_t75" style="width:30.6pt;height:15.6pt" o:ole="">
            <v:imagedata r:id="rId425" o:title=""/>
          </v:shape>
          <o:OLEObject Type="Embed" ProgID="Equation.DSMT4" ShapeID="_x0000_i1240" DrawAspect="Content" ObjectID="_1733253038" r:id="rId426"/>
        </w:object>
      </w:r>
      <w:r w:rsidR="00DB6F85" w:rsidRPr="009312AF">
        <w:rPr>
          <w:rFonts w:ascii="Times New Roman" w:hAnsi="Times New Roman" w:cs="Times New Roman"/>
          <w:sz w:val="26"/>
          <w:szCs w:val="26"/>
        </w:rPr>
        <w:t xml:space="preserve"> bằng:</w:t>
      </w:r>
    </w:p>
    <w:p w14:paraId="6D3C2EE9" w14:textId="77777777" w:rsidR="00DB6F85" w:rsidRPr="009312AF" w:rsidRDefault="00DB6F85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380" w:dyaOrig="620" w14:anchorId="25D2496B">
          <v:shape id="_x0000_i1241" type="#_x0000_t75" style="width:19.2pt;height:30.6pt" o:ole="">
            <v:imagedata r:id="rId427" o:title=""/>
          </v:shape>
          <o:OLEObject Type="Embed" ProgID="Equation.DSMT4" ShapeID="_x0000_i1241" DrawAspect="Content" ObjectID="_1733253039" r:id="rId428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20" w:dyaOrig="220" w14:anchorId="0F576038">
          <v:shape id="_x0000_i1242" type="#_x0000_t75" style="width:11.4pt;height:11.4pt" o:ole="">
            <v:imagedata r:id="rId429" o:title=""/>
          </v:shape>
          <o:OLEObject Type="Embed" ProgID="Equation.DSMT4" ShapeID="_x0000_i1242" DrawAspect="Content" ObjectID="_1733253040" r:id="rId430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260" w:dyaOrig="620" w14:anchorId="26130FB9">
          <v:shape id="_x0000_i1243" type="#_x0000_t75" style="width:12.6pt;height:30.6pt" o:ole="">
            <v:imagedata r:id="rId431" o:title=""/>
          </v:shape>
          <o:OLEObject Type="Embed" ProgID="Equation.DSMT4" ShapeID="_x0000_i1243" DrawAspect="Content" ObjectID="_1733253041" r:id="rId432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260" w:dyaOrig="620" w14:anchorId="444EFBB5">
          <v:shape id="_x0000_i1244" type="#_x0000_t75" style="width:12.6pt;height:32.4pt" o:ole="">
            <v:imagedata r:id="rId433" o:title=""/>
          </v:shape>
          <o:OLEObject Type="Embed" ProgID="Equation.DSMT4" ShapeID="_x0000_i1244" DrawAspect="Content" ObjectID="_1733253042" r:id="rId434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3BB7023" w14:textId="77777777" w:rsidR="00DB51B3" w:rsidRPr="009312AF" w:rsidRDefault="004328AD" w:rsidP="00F4490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1.2: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DB51B3"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Phương trình nào trong các phương trình sau có nghiệm?</w:t>
      </w:r>
    </w:p>
    <w:p w14:paraId="58C9DD62" w14:textId="77777777" w:rsidR="00DB51B3" w:rsidRPr="009312AF" w:rsidRDefault="00DB51B3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>A.</w: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219" w:dyaOrig="279" w14:anchorId="58453B6F">
          <v:shape id="_x0000_i1245" type="#_x0000_t75" style="width:60.6pt;height:13.8pt" o:ole="">
            <v:imagedata r:id="rId435" o:title=""/>
          </v:shape>
          <o:OLEObject Type="Embed" ProgID="Equation.DSMT4" ShapeID="_x0000_i1245" DrawAspect="Content" ObjectID="_1733253043" r:id="rId436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880" w:dyaOrig="279" w14:anchorId="7305EFF5">
          <v:shape id="_x0000_i1246" type="#_x0000_t75" style="width:45pt;height:13.8pt" o:ole="">
            <v:imagedata r:id="rId437" o:title=""/>
          </v:shape>
          <o:OLEObject Type="Embed" ProgID="Equation.DSMT4" ShapeID="_x0000_i1246" DrawAspect="Content" ObjectID="_1733253044" r:id="rId438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</w:p>
    <w:p w14:paraId="40B62EBE" w14:textId="6571DC60" w:rsidR="00DB51B3" w:rsidRPr="009312AF" w:rsidRDefault="006E1C7F" w:rsidP="00F4490C">
      <w:pPr>
        <w:tabs>
          <w:tab w:val="left" w:pos="992"/>
        </w:tabs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CF21FE"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      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DB51B3" w:rsidRPr="009312AF">
        <w:rPr>
          <w:rFonts w:ascii="Times New Roman" w:eastAsia="Calibri" w:hAnsi="Times New Roman" w:cs="Times New Roman"/>
          <w:b/>
          <w:sz w:val="26"/>
          <w:szCs w:val="26"/>
        </w:rPr>
        <w:t>C.</w:t>
      </w:r>
      <w:r w:rsidR="00DB51B3"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800" w:dyaOrig="279" w14:anchorId="45D373A7">
          <v:shape id="_x0000_i1247" type="#_x0000_t75" style="width:90pt;height:13.8pt" o:ole="">
            <v:imagedata r:id="rId439" o:title=""/>
          </v:shape>
          <o:OLEObject Type="Embed" ProgID="Equation.DSMT4" ShapeID="_x0000_i1247" DrawAspect="Content" ObjectID="_1733253045" r:id="rId440"/>
        </w:object>
      </w:r>
      <w:r w:rsidR="00DB51B3"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="00DB51B3"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="00DB51B3"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="00CF21FE" w:rsidRPr="009312AF">
        <w:rPr>
          <w:rFonts w:ascii="Times New Roman" w:eastAsia="Calibri" w:hAnsi="Times New Roman" w:cs="Times New Roman"/>
          <w:sz w:val="26"/>
          <w:szCs w:val="26"/>
        </w:rPr>
        <w:t xml:space="preserve">                    </w:t>
      </w:r>
      <w:r w:rsidR="00DB51B3"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="00DB51B3"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700" w:dyaOrig="279" w14:anchorId="5C08AC00">
          <v:shape id="_x0000_i1248" type="#_x0000_t75" style="width:84.6pt;height:13.8pt" o:ole="">
            <v:imagedata r:id="rId441" o:title=""/>
          </v:shape>
          <o:OLEObject Type="Embed" ProgID="Equation.DSMT4" ShapeID="_x0000_i1248" DrawAspect="Content" ObjectID="_1733253046" r:id="rId442"/>
        </w:object>
      </w:r>
      <w:r w:rsidR="00DB51B3"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6BFCFDFA" w14:textId="2DBCD7F9" w:rsidR="00935F8D" w:rsidRPr="009312AF" w:rsidRDefault="004328AD" w:rsidP="00F4490C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1.3: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935F8D" w:rsidRPr="009312AF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935F8D" w:rsidRPr="009312AF">
        <w:rPr>
          <w:rFonts w:ascii="Times New Roman" w:hAnsi="Times New Roman" w:cs="Times New Roman"/>
          <w:position w:val="-8"/>
          <w:sz w:val="26"/>
          <w:szCs w:val="26"/>
        </w:rPr>
        <w:object w:dxaOrig="2200" w:dyaOrig="360" w14:anchorId="38CA9506">
          <v:shape id="_x0000_i1249" type="#_x0000_t75" style="width:111pt;height:19.2pt" o:ole="">
            <v:imagedata r:id="rId443" o:title=""/>
          </v:shape>
          <o:OLEObject Type="Embed" ProgID="Equation.DSMT4" ShapeID="_x0000_i1249" DrawAspect="Content" ObjectID="_1733253047" r:id="rId444"/>
        </w:object>
      </w:r>
      <w:r w:rsidR="00935F8D" w:rsidRPr="009312AF">
        <w:rPr>
          <w:rFonts w:ascii="Times New Roman" w:hAnsi="Times New Roman" w:cs="Times New Roman"/>
          <w:sz w:val="26"/>
          <w:szCs w:val="26"/>
        </w:rPr>
        <w:t xml:space="preserve"> tương đương với phương trình nào sau đây:</w:t>
      </w:r>
    </w:p>
    <w:p w14:paraId="63A85D19" w14:textId="77777777" w:rsidR="00935F8D" w:rsidRPr="009312AF" w:rsidRDefault="00935F8D" w:rsidP="00F4490C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840" w:dyaOrig="680" w14:anchorId="4EC3D22F">
          <v:shape id="_x0000_i1250" type="#_x0000_t75" style="width:91.8pt;height:33pt" o:ole="">
            <v:imagedata r:id="rId445" o:title=""/>
          </v:shape>
          <o:OLEObject Type="Embed" ProgID="Equation.DSMT4" ShapeID="_x0000_i1250" DrawAspect="Content" ObjectID="_1733253048" r:id="rId44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softHyphen/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780" w:dyaOrig="680" w14:anchorId="49632818">
          <v:shape id="_x0000_i1251" type="#_x0000_t75" style="width:89.4pt;height:33pt" o:ole="">
            <v:imagedata r:id="rId447" o:title=""/>
          </v:shape>
          <o:OLEObject Type="Embed" ProgID="Equation.DSMT4" ShapeID="_x0000_i1251" DrawAspect="Content" ObjectID="_1733253049" r:id="rId44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660" w:dyaOrig="680" w14:anchorId="7C060472">
          <v:shape id="_x0000_i1252" type="#_x0000_t75" style="width:83.4pt;height:33pt" o:ole="">
            <v:imagedata r:id="rId449" o:title=""/>
          </v:shape>
          <o:OLEObject Type="Embed" ProgID="Equation.DSMT4" ShapeID="_x0000_i1252" DrawAspect="Content" ObjectID="_1733253050" r:id="rId45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820" w:dyaOrig="680" w14:anchorId="0DE5808E">
          <v:shape id="_x0000_i1253" type="#_x0000_t75" style="width:91.2pt;height:33pt" o:ole="">
            <v:imagedata r:id="rId451" o:title=""/>
          </v:shape>
          <o:OLEObject Type="Embed" ProgID="Equation.DSMT4" ShapeID="_x0000_i1253" DrawAspect="Content" ObjectID="_1733253051" r:id="rId45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5959952B" w14:textId="77777777" w:rsidR="00AD0CA9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1.4: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AD0CA9" w:rsidRPr="009312AF">
        <w:rPr>
          <w:rFonts w:ascii="Times New Roman" w:hAnsi="Times New Roman" w:cs="Times New Roman"/>
          <w:sz w:val="26"/>
          <w:szCs w:val="26"/>
        </w:rPr>
        <w:t xml:space="preserve">Tìm điều kiện của tham số </w:t>
      </w:r>
      <w:r w:rsidR="00AD0CA9" w:rsidRPr="009312AF">
        <w:rPr>
          <w:rFonts w:ascii="Times New Roman" w:hAnsi="Times New Roman" w:cs="Times New Roman"/>
          <w:position w:val="-6"/>
          <w:sz w:val="26"/>
          <w:szCs w:val="26"/>
        </w:rPr>
        <w:object w:dxaOrig="255" w:dyaOrig="210" w14:anchorId="5637C00F">
          <v:shape id="_x0000_i1254" type="#_x0000_t75" style="width:12.6pt;height:9.6pt" o:ole="">
            <v:imagedata r:id="rId453" o:title=""/>
          </v:shape>
          <o:OLEObject Type="Embed" ProgID="Equation.DSMT4" ShapeID="_x0000_i1254" DrawAspect="Content" ObjectID="_1733253052" r:id="rId454"/>
        </w:object>
      </w:r>
      <w:r w:rsidR="00AD0CA9" w:rsidRPr="009312AF">
        <w:rPr>
          <w:rFonts w:ascii="Times New Roman" w:hAnsi="Times New Roman" w:cs="Times New Roman"/>
          <w:sz w:val="26"/>
          <w:szCs w:val="26"/>
        </w:rPr>
        <w:t xml:space="preserve">để phương trình </w:t>
      </w:r>
      <w:r w:rsidR="00AD0CA9" w:rsidRPr="009312AF">
        <w:rPr>
          <w:rFonts w:ascii="Times New Roman" w:hAnsi="Times New Roman" w:cs="Times New Roman"/>
          <w:position w:val="-6"/>
          <w:sz w:val="26"/>
          <w:szCs w:val="26"/>
        </w:rPr>
        <w:object w:dxaOrig="1875" w:dyaOrig="285" w14:anchorId="33CFD22C">
          <v:shape id="_x0000_i1255" type="#_x0000_t75" style="width:93.6pt;height:14.4pt" o:ole="">
            <v:imagedata r:id="rId455" o:title=""/>
          </v:shape>
          <o:OLEObject Type="Embed" ProgID="Equation.DSMT4" ShapeID="_x0000_i1255" DrawAspect="Content" ObjectID="_1733253053" r:id="rId456"/>
        </w:object>
      </w:r>
      <w:r w:rsidR="00AD0CA9" w:rsidRPr="009312AF">
        <w:rPr>
          <w:rFonts w:ascii="Times New Roman" w:hAnsi="Times New Roman" w:cs="Times New Roman"/>
          <w:sz w:val="26"/>
          <w:szCs w:val="26"/>
        </w:rPr>
        <w:t>có nghiệm.</w:t>
      </w:r>
    </w:p>
    <w:p w14:paraId="5CBC7CA5" w14:textId="77777777" w:rsidR="00AD0CA9" w:rsidRPr="009312AF" w:rsidRDefault="00AD0CA9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140" w:dyaOrig="405" w14:anchorId="46BEA9D7">
          <v:shape id="_x0000_i1256" type="#_x0000_t75" style="width:57.6pt;height:20.4pt" o:ole="">
            <v:imagedata r:id="rId457" o:title=""/>
          </v:shape>
          <o:OLEObject Type="Embed" ProgID="Equation.DSMT4" ShapeID="_x0000_i1256" DrawAspect="Content" ObjectID="_1733253054" r:id="rId45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125" w:dyaOrig="405" w14:anchorId="1B867E5D">
          <v:shape id="_x0000_i1257" type="#_x0000_t75" style="width:57pt;height:20.4pt" o:ole="">
            <v:imagedata r:id="rId459" o:title=""/>
          </v:shape>
          <o:OLEObject Type="Embed" ProgID="Equation.DSMT4" ShapeID="_x0000_i1257" DrawAspect="Content" ObjectID="_1733253055" r:id="rId46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4606A09B" w14:textId="77777777" w:rsidR="00AD0CA9" w:rsidRPr="009312AF" w:rsidRDefault="00AD0CA9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355" w:dyaOrig="405" w14:anchorId="11AA86C9">
          <v:shape id="_x0000_i1258" type="#_x0000_t75" style="width:117.6pt;height:20.4pt" o:ole="">
            <v:imagedata r:id="rId461" o:title=""/>
          </v:shape>
          <o:OLEObject Type="Embed" ProgID="Equation.DSMT4" ShapeID="_x0000_i1258" DrawAspect="Content" ObjectID="_1733253056" r:id="rId46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385" w:dyaOrig="405" w14:anchorId="56018E0E">
          <v:shape id="_x0000_i1259" type="#_x0000_t75" style="width:118.8pt;height:20.4pt" o:ole="">
            <v:imagedata r:id="rId463" o:title=""/>
          </v:shape>
          <o:OLEObject Type="Embed" ProgID="Equation.DSMT4" ShapeID="_x0000_i1259" DrawAspect="Content" ObjectID="_1733253057" r:id="rId46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17B676C9" w14:textId="2DF5FDB1" w:rsidR="00DB51B3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2.1: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F70716" w:rsidRPr="009312AF">
        <w:rPr>
          <w:rFonts w:ascii="Times New Roman" w:hAnsi="Times New Roman" w:cs="Times New Roman"/>
          <w:sz w:val="26"/>
          <w:szCs w:val="26"/>
        </w:rPr>
        <w:t xml:space="preserve">Phương trình tương đương với phương trình </w:t>
      </w:r>
      <w:r w:rsidR="00DB51B3" w:rsidRPr="009312AF">
        <w:rPr>
          <w:rFonts w:ascii="Times New Roman" w:hAnsi="Times New Roman" w:cs="Times New Roman"/>
          <w:position w:val="-6"/>
          <w:sz w:val="26"/>
          <w:szCs w:val="26"/>
        </w:rPr>
        <w:object w:dxaOrig="2680" w:dyaOrig="279" w14:anchorId="2074488C">
          <v:shape id="_x0000_i1260" type="#_x0000_t75" style="width:129.6pt;height:14.4pt" o:ole="">
            <v:imagedata r:id="rId465" o:title=""/>
          </v:shape>
          <o:OLEObject Type="Embed" ProgID="Equation.DSMT4" ShapeID="_x0000_i1260" DrawAspect="Content" ObjectID="_1733253058" r:id="rId466"/>
        </w:object>
      </w:r>
      <w:r w:rsidR="00DB51B3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F70716" w:rsidRPr="009312AF">
        <w:rPr>
          <w:rFonts w:ascii="Times New Roman" w:hAnsi="Times New Roman" w:cs="Times New Roman"/>
          <w:sz w:val="26"/>
          <w:szCs w:val="26"/>
        </w:rPr>
        <w:t xml:space="preserve">là : </w:t>
      </w:r>
    </w:p>
    <w:p w14:paraId="4DF7B0B8" w14:textId="77777777" w:rsidR="00DB51B3" w:rsidRPr="009312AF" w:rsidRDefault="00DB51B3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975" w:dyaOrig="285" w14:anchorId="487ABF68">
          <v:shape id="_x0000_i1261" type="#_x0000_t75" style="width:50.4pt;height:14.4pt" o:ole="">
            <v:imagedata r:id="rId467" o:title=""/>
          </v:shape>
          <o:OLEObject Type="Embed" ProgID="Equation.DSMT4" ShapeID="_x0000_i1261" DrawAspect="Content" ObjectID="_1733253059" r:id="rId46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020" w:dyaOrig="285" w14:anchorId="280DC236">
          <v:shape id="_x0000_i1262" type="#_x0000_t75" style="width:50.4pt;height:14.4pt" o:ole="">
            <v:imagedata r:id="rId469" o:title=""/>
          </v:shape>
          <o:OLEObject Type="Embed" ProgID="Equation.DSMT4" ShapeID="_x0000_i1262" DrawAspect="Content" ObjectID="_1733253060" r:id="rId47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005" w:dyaOrig="285" w14:anchorId="32E06BC2">
          <v:shape id="_x0000_i1263" type="#_x0000_t75" style="width:50.4pt;height:14.4pt" o:ole="">
            <v:imagedata r:id="rId471" o:title=""/>
          </v:shape>
          <o:OLEObject Type="Embed" ProgID="Equation.DSMT4" ShapeID="_x0000_i1263" DrawAspect="Content" ObjectID="_1733253061" r:id="rId47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020" w:dyaOrig="285" w14:anchorId="6692B8A8">
          <v:shape id="_x0000_i1264" type="#_x0000_t75" style="width:50.4pt;height:14.4pt" o:ole="">
            <v:imagedata r:id="rId473" o:title=""/>
          </v:shape>
          <o:OLEObject Type="Embed" ProgID="Equation.DSMT4" ShapeID="_x0000_i1264" DrawAspect="Content" ObjectID="_1733253062" r:id="rId47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70AEAC6A" w14:textId="5DF77BA6" w:rsidR="00434C98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2.2: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434C98" w:rsidRPr="009312AF">
        <w:rPr>
          <w:rFonts w:ascii="Times New Roman" w:hAnsi="Times New Roman" w:cs="Times New Roman"/>
          <w:sz w:val="26"/>
          <w:szCs w:val="26"/>
        </w:rPr>
        <w:t xml:space="preserve">Nếu đặt </w:t>
      </w:r>
      <w:r w:rsidR="00434C98" w:rsidRPr="009312AF">
        <w:rPr>
          <w:rFonts w:ascii="Times New Roman" w:hAnsi="Times New Roman" w:cs="Times New Roman"/>
          <w:position w:val="-6"/>
          <w:sz w:val="26"/>
          <w:szCs w:val="26"/>
        </w:rPr>
        <w:object w:dxaOrig="855" w:dyaOrig="240" w14:anchorId="5F639232">
          <v:shape id="_x0000_i1265" type="#_x0000_t75" style="width:42.6pt;height:12pt" o:ole="">
            <v:imagedata r:id="rId475" o:title=""/>
          </v:shape>
          <o:OLEObject Type="Embed" ProgID="Equation.DSMT4" ShapeID="_x0000_i1265" DrawAspect="Content" ObjectID="_1733253063" r:id="rId476"/>
        </w:object>
      </w:r>
      <w:r w:rsidR="00434C98" w:rsidRPr="009312AF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434C98" w:rsidRPr="009312AF">
        <w:rPr>
          <w:rFonts w:ascii="Times New Roman" w:hAnsi="Times New Roman" w:cs="Times New Roman"/>
          <w:position w:val="-6"/>
          <w:sz w:val="26"/>
          <w:szCs w:val="26"/>
        </w:rPr>
        <w:object w:dxaOrig="2175" w:dyaOrig="285" w14:anchorId="09EC7111">
          <v:shape id="_x0000_i1266" type="#_x0000_t75" style="width:109.8pt;height:14.4pt" o:ole="">
            <v:imagedata r:id="rId477" o:title=""/>
          </v:shape>
          <o:OLEObject Type="Embed" ProgID="Equation.DSMT4" ShapeID="_x0000_i1266" DrawAspect="Content" ObjectID="_1733253064" r:id="rId478"/>
        </w:object>
      </w:r>
      <w:r w:rsidR="00434C98" w:rsidRPr="009312AF">
        <w:rPr>
          <w:rFonts w:ascii="Times New Roman" w:hAnsi="Times New Roman" w:cs="Times New Roman"/>
          <w:sz w:val="26"/>
          <w:szCs w:val="26"/>
        </w:rPr>
        <w:t xml:space="preserve">trở thành phương trình </w:t>
      </w:r>
      <w:r w:rsidR="00F70716" w:rsidRPr="009312AF">
        <w:rPr>
          <w:rFonts w:ascii="Times New Roman" w:hAnsi="Times New Roman" w:cs="Times New Roman"/>
          <w:sz w:val="26"/>
          <w:szCs w:val="26"/>
        </w:rPr>
        <w:t xml:space="preserve">: </w:t>
      </w:r>
    </w:p>
    <w:p w14:paraId="781952B8" w14:textId="77777777" w:rsidR="00434C98" w:rsidRPr="009312AF" w:rsidRDefault="00434C98" w:rsidP="00F4490C">
      <w:pPr>
        <w:tabs>
          <w:tab w:val="left" w:pos="3402"/>
          <w:tab w:val="left" w:pos="4965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1440" w:dyaOrig="315" w14:anchorId="4EBA580A">
          <v:shape id="_x0000_i1267" type="#_x0000_t75" style="width:1in;height:16.8pt" o:ole="">
            <v:imagedata r:id="rId479" o:title=""/>
          </v:shape>
          <o:OLEObject Type="Embed" ProgID="Equation.DSMT4" ShapeID="_x0000_i1267" DrawAspect="Content" ObjectID="_1733253065" r:id="rId48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1440" w:dyaOrig="315" w14:anchorId="5DD060AE">
          <v:shape id="_x0000_i1268" type="#_x0000_t75" style="width:1in;height:16.8pt" o:ole="">
            <v:imagedata r:id="rId481" o:title=""/>
          </v:shape>
          <o:OLEObject Type="Embed" ProgID="Equation.DSMT4" ShapeID="_x0000_i1268" DrawAspect="Content" ObjectID="_1733253066" r:id="rId48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1440" w:dyaOrig="315" w14:anchorId="1E19E661">
          <v:shape id="_x0000_i1269" type="#_x0000_t75" style="width:1in;height:16.8pt" o:ole="">
            <v:imagedata r:id="rId483" o:title=""/>
          </v:shape>
          <o:OLEObject Type="Embed" ProgID="Equation.DSMT4" ShapeID="_x0000_i1269" DrawAspect="Content" ObjectID="_1733253067" r:id="rId48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1440" w:dyaOrig="315" w14:anchorId="62A7D1AE">
          <v:shape id="_x0000_i1270" type="#_x0000_t75" style="width:1in;height:16.8pt" o:ole="">
            <v:imagedata r:id="rId485" o:title=""/>
          </v:shape>
          <o:OLEObject Type="Embed" ProgID="Equation.DSMT4" ShapeID="_x0000_i1270" DrawAspect="Content" ObjectID="_1733253068" r:id="rId48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11EA765F" w14:textId="7170E80F" w:rsidR="00B146CD" w:rsidRPr="009312AF" w:rsidRDefault="004328AD" w:rsidP="00F4490C">
      <w:pPr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Câu 12.3: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146CD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Phương trình </w:t>
      </w:r>
      <w:r w:rsidR="00F70716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tương đương với phương trình </w:t>
      </w:r>
      <w:r w:rsidR="00B146CD"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1485" w:dyaOrig="330" w14:anchorId="6CE57353">
          <v:shape id="_x0000_i1271" type="#_x0000_t75" style="width:75pt;height:16.8pt" o:ole="">
            <v:imagedata r:id="rId487" o:title=""/>
          </v:shape>
          <o:OLEObject Type="Embed" ProgID="Equation.DSMT4" ShapeID="_x0000_i1271" DrawAspect="Content" ObjectID="_1733253069" r:id="rId488"/>
        </w:object>
      </w:r>
      <w:r w:rsidR="00B146CD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70716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là : </w:t>
      </w:r>
    </w:p>
    <w:p w14:paraId="6ACBC8AA" w14:textId="77777777" w:rsidR="00B146CD" w:rsidRPr="009312AF" w:rsidRDefault="00B146CD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9312AF">
        <w:rPr>
          <w:rFonts w:ascii="Times New Roman" w:hAnsi="Times New Roman" w:cs="Times New Roman"/>
          <w:b/>
          <w:position w:val="-24"/>
          <w:sz w:val="26"/>
          <w:szCs w:val="26"/>
          <w:lang w:val="vi-VN"/>
        </w:rPr>
        <w:object w:dxaOrig="1065" w:dyaOrig="615" w14:anchorId="3986387B">
          <v:shape id="_x0000_i1272" type="#_x0000_t75" style="width:52.8pt;height:32.4pt" o:ole="">
            <v:imagedata r:id="rId489" o:title=""/>
          </v:shape>
          <o:OLEObject Type="Embed" ProgID="Equation.DSMT4" ShapeID="_x0000_i1272" DrawAspect="Content" ObjectID="_1733253070" r:id="rId490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9312AF">
        <w:rPr>
          <w:rFonts w:ascii="Times New Roman" w:hAnsi="Times New Roman" w:cs="Times New Roman"/>
          <w:b/>
          <w:position w:val="-24"/>
          <w:sz w:val="26"/>
          <w:szCs w:val="26"/>
          <w:lang w:val="vi-VN"/>
        </w:rPr>
        <w:object w:dxaOrig="1230" w:dyaOrig="615" w14:anchorId="6D318DF0">
          <v:shape id="_x0000_i1273" type="#_x0000_t75" style="width:57.6pt;height:28.8pt" o:ole="">
            <v:imagedata r:id="rId491" o:title=""/>
          </v:shape>
          <o:OLEObject Type="Embed" ProgID="Equation.DSMT4" ShapeID="_x0000_i1273" DrawAspect="Content" ObjectID="_1733253071" r:id="rId492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9312AF">
        <w:rPr>
          <w:rFonts w:ascii="Times New Roman" w:hAnsi="Times New Roman" w:cs="Times New Roman"/>
          <w:b/>
          <w:position w:val="-24"/>
          <w:sz w:val="26"/>
          <w:szCs w:val="26"/>
          <w:lang w:val="vi-VN"/>
        </w:rPr>
        <w:object w:dxaOrig="1050" w:dyaOrig="615" w14:anchorId="211F266D">
          <v:shape id="_x0000_i1274" type="#_x0000_t75" style="width:50.4pt;height:28.8pt" o:ole="">
            <v:imagedata r:id="rId493" o:title=""/>
          </v:shape>
          <o:OLEObject Type="Embed" ProgID="Equation.DSMT4" ShapeID="_x0000_i1274" DrawAspect="Content" ObjectID="_1733253072" r:id="rId494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9312AF">
        <w:rPr>
          <w:rFonts w:ascii="Times New Roman" w:hAnsi="Times New Roman" w:cs="Times New Roman"/>
          <w:b/>
          <w:position w:val="-24"/>
          <w:sz w:val="26"/>
          <w:szCs w:val="26"/>
          <w:lang w:val="vi-VN"/>
        </w:rPr>
        <w:object w:dxaOrig="1200" w:dyaOrig="615" w14:anchorId="4311EF5A">
          <v:shape id="_x0000_i1275" type="#_x0000_t75" style="width:57.6pt;height:28.8pt" o:ole="">
            <v:imagedata r:id="rId495" o:title=""/>
          </v:shape>
          <o:OLEObject Type="Embed" ProgID="Equation.DSMT4" ShapeID="_x0000_i1275" DrawAspect="Content" ObjectID="_1733253073" r:id="rId496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7B15AD3D" w14:textId="6207F168" w:rsidR="00B9338B" w:rsidRPr="009312AF" w:rsidRDefault="004328AD" w:rsidP="00F4490C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 w:cs="Times New Roman"/>
          <w:position w:val="-6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Câu 12.4: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9338B"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t xml:space="preserve"> </w:t>
      </w:r>
      <w:r w:rsidR="00F70716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Phương trình tương đương với phương trình </w:t>
      </w:r>
      <w:r w:rsidR="00BD312B"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2620" w:dyaOrig="279" w14:anchorId="30E973B6">
          <v:shape id="_x0000_i1276" type="#_x0000_t75" style="width:132pt;height:14.4pt" o:ole="">
            <v:imagedata r:id="rId497" o:title=""/>
          </v:shape>
          <o:OLEObject Type="Embed" ProgID="Equation.DSMT4" ShapeID="_x0000_i1276" DrawAspect="Content" ObjectID="_1733253074" r:id="rId498"/>
        </w:object>
      </w:r>
      <w:r w:rsidR="00BD312B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70716" w:rsidRPr="009312AF">
        <w:rPr>
          <w:rFonts w:ascii="Times New Roman" w:hAnsi="Times New Roman" w:cs="Times New Roman"/>
          <w:sz w:val="26"/>
          <w:szCs w:val="26"/>
          <w:lang w:val="pt-BR"/>
        </w:rPr>
        <w:t>là:</w:t>
      </w:r>
    </w:p>
    <w:p w14:paraId="09A3EF21" w14:textId="77777777" w:rsidR="00B9338B" w:rsidRPr="009312AF" w:rsidRDefault="00B9338B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position w:val="-6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lastRenderedPageBreak/>
        <w:t xml:space="preserve">A. </w:t>
      </w:r>
      <w:r w:rsidRPr="009312AF">
        <w:rPr>
          <w:rFonts w:ascii="Times New Roman" w:eastAsia="Calibri" w:hAnsi="Times New Roman" w:cs="Times New Roman"/>
          <w:b/>
          <w:position w:val="-44"/>
          <w:sz w:val="26"/>
          <w:szCs w:val="26"/>
        </w:rPr>
        <w:object w:dxaOrig="1200" w:dyaOrig="1005" w14:anchorId="160B8B51">
          <v:shape id="_x0000_i1277" type="#_x0000_t75" style="width:60pt;height:50.4pt" o:ole="">
            <v:imagedata r:id="rId499" o:title=""/>
          </v:shape>
          <o:OLEObject Type="Embed" ProgID="Equation.DSMT4" ShapeID="_x0000_i1277" DrawAspect="Content" ObjectID="_1733253075" r:id="rId500"/>
        </w:objec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tab/>
        <w:t xml:space="preserve">B. </w:t>
      </w:r>
      <w:r w:rsidRPr="009312AF">
        <w:rPr>
          <w:rFonts w:ascii="Times New Roman" w:eastAsia="Calibri" w:hAnsi="Times New Roman" w:cs="Times New Roman"/>
          <w:b/>
          <w:position w:val="-44"/>
          <w:sz w:val="26"/>
          <w:szCs w:val="26"/>
        </w:rPr>
        <w:object w:dxaOrig="1200" w:dyaOrig="1005" w14:anchorId="53EC4E8F">
          <v:shape id="_x0000_i1278" type="#_x0000_t75" style="width:60pt;height:50.4pt" o:ole="">
            <v:imagedata r:id="rId501" o:title=""/>
          </v:shape>
          <o:OLEObject Type="Embed" ProgID="Equation.DSMT4" ShapeID="_x0000_i1278" DrawAspect="Content" ObjectID="_1733253076" r:id="rId502"/>
        </w:objec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tab/>
        <w:t xml:space="preserve">C. </w:t>
      </w:r>
      <w:r w:rsidRPr="009312AF">
        <w:rPr>
          <w:rFonts w:ascii="Times New Roman" w:eastAsia="Calibri" w:hAnsi="Times New Roman" w:cs="Times New Roman"/>
          <w:b/>
          <w:position w:val="-44"/>
          <w:sz w:val="26"/>
          <w:szCs w:val="26"/>
        </w:rPr>
        <w:object w:dxaOrig="1200" w:dyaOrig="1005" w14:anchorId="2B8E9D44">
          <v:shape id="_x0000_i1279" type="#_x0000_t75" style="width:60pt;height:50.4pt" o:ole="">
            <v:imagedata r:id="rId503" o:title=""/>
          </v:shape>
          <o:OLEObject Type="Embed" ProgID="Equation.DSMT4" ShapeID="_x0000_i1279" DrawAspect="Content" ObjectID="_1733253077" r:id="rId504"/>
        </w:objec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tab/>
        <w:t xml:space="preserve">D. </w: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1020" w:dyaOrig="270" w14:anchorId="193400F6">
          <v:shape id="_x0000_i1280" type="#_x0000_t75" style="width:51pt;height:13.8pt" o:ole="">
            <v:imagedata r:id="rId505" o:title=""/>
          </v:shape>
          <o:OLEObject Type="Embed" ProgID="Equation.DSMT4" ShapeID="_x0000_i1280" DrawAspect="Content" ObjectID="_1733253078" r:id="rId506"/>
        </w:objec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t>.</w:t>
      </w:r>
    </w:p>
    <w:p w14:paraId="34E2469C" w14:textId="7F6A5706" w:rsidR="00903978" w:rsidRPr="009312AF" w:rsidRDefault="009312AF" w:rsidP="00F4490C">
      <w:pPr>
        <w:spacing w:after="0"/>
        <w:ind w:left="360" w:hanging="36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2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0C7C5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TỔ HỢP- XÁC SUẤT </w:t>
      </w:r>
      <w:r w:rsidR="0090397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(10-NB &amp; 6-TH)</w:t>
      </w:r>
    </w:p>
    <w:p w14:paraId="71A608D1" w14:textId="6DC66216" w:rsidR="000C7C58" w:rsidRPr="009312AF" w:rsidRDefault="009312AF" w:rsidP="00F4490C">
      <w:pPr>
        <w:spacing w:after="0"/>
        <w:ind w:left="720" w:hanging="72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2.1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0C7C5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Quy tắc đếm (1-NB)</w:t>
      </w:r>
    </w:p>
    <w:p w14:paraId="560ECD96" w14:textId="4950C5B2" w:rsidR="005365ED" w:rsidRPr="009312AF" w:rsidRDefault="004328AD" w:rsidP="00F4490C">
      <w:pPr>
        <w:pStyle w:val="NoSpacing"/>
        <w:rPr>
          <w:rFonts w:ascii="Times New Roman" w:eastAsia="Calibri" w:hAnsi="Times New Roman" w:cs="Times New Roman"/>
          <w:position w:val="-6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Câu 13.1: </w:t>
      </w:r>
      <w:r w:rsidR="005365ED" w:rsidRPr="009312AF">
        <w:rPr>
          <w:rFonts w:ascii="Times New Roman" w:eastAsia="Calibri" w:hAnsi="Times New Roman" w:cs="Times New Roman"/>
          <w:sz w:val="26"/>
          <w:szCs w:val="26"/>
        </w:rPr>
        <w:t xml:space="preserve">Trong một hộp chứa sáu quả cầu trắng được đánh số từ 1 đến 6 và ba quả cầu đen được đánh số từ 1 đến 3. </w:t>
      </w:r>
      <w:r w:rsidR="00F70716" w:rsidRPr="009312AF">
        <w:rPr>
          <w:rFonts w:ascii="Times New Roman" w:eastAsia="Calibri" w:hAnsi="Times New Roman" w:cs="Times New Roman"/>
          <w:sz w:val="26"/>
          <w:szCs w:val="26"/>
        </w:rPr>
        <w:t>Số</w:t>
      </w:r>
      <w:r w:rsidR="005365ED" w:rsidRPr="009312AF">
        <w:rPr>
          <w:rFonts w:ascii="Times New Roman" w:eastAsia="Calibri" w:hAnsi="Times New Roman" w:cs="Times New Roman"/>
          <w:sz w:val="26"/>
          <w:szCs w:val="26"/>
        </w:rPr>
        <w:t xml:space="preserve"> cách chọn một trong các quả cầu ấy</w:t>
      </w:r>
      <w:r w:rsidR="00F70716" w:rsidRPr="009312AF">
        <w:rPr>
          <w:rFonts w:ascii="Times New Roman" w:eastAsia="Calibri" w:hAnsi="Times New Roman" w:cs="Times New Roman"/>
          <w:sz w:val="26"/>
          <w:szCs w:val="26"/>
        </w:rPr>
        <w:t xml:space="preserve"> là </w:t>
      </w:r>
    </w:p>
    <w:p w14:paraId="10F1DE91" w14:textId="77777777" w:rsidR="005365ED" w:rsidRPr="009312AF" w:rsidRDefault="005365ED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bCs/>
          <w:sz w:val="26"/>
          <w:szCs w:val="26"/>
        </w:rPr>
        <w:t>18</w: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sz w:val="26"/>
          <w:szCs w:val="26"/>
        </w:rPr>
        <w:t>3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eastAsia="Calibri" w:hAnsi="Times New Roman" w:cs="Times New Roman"/>
          <w:sz w:val="26"/>
          <w:szCs w:val="26"/>
        </w:rPr>
        <w:t>9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D. 6</w: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74B5AEB0" w14:textId="77777777" w:rsidR="00F94002" w:rsidRPr="009312AF" w:rsidRDefault="004328AD" w:rsidP="00F4490C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Câu 13.2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F94002" w:rsidRPr="009312AF">
        <w:rPr>
          <w:rFonts w:ascii="Times New Roman" w:hAnsi="Times New Roman" w:cs="Times New Roman"/>
          <w:sz w:val="26"/>
          <w:szCs w:val="26"/>
        </w:rPr>
        <w:t xml:space="preserve">Một hộp có 7 quả cầu đỏ khác nhau, 6 quả cầu trắng khác nhau, 5 quả cầu đen khác nhau. Số cách lấy ngẫu nhiên 1 quả cầu trong hộp là </w:t>
      </w:r>
    </w:p>
    <w:p w14:paraId="02EE7CE4" w14:textId="77777777" w:rsidR="00740802" w:rsidRPr="009312AF" w:rsidRDefault="00F94002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7F9717FE">
          <v:shape id="_x0000_i1281" type="#_x0000_t75" style="width:14.4pt;height:14.4pt" o:ole="">
            <v:imagedata r:id="rId507" o:title=""/>
          </v:shape>
          <o:OLEObject Type="Embed" ProgID="Equation.DSMT4" ShapeID="_x0000_i1281" DrawAspect="Content" ObjectID="_1733253079" r:id="rId50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6280748A">
          <v:shape id="_x0000_i1282" type="#_x0000_t75" style="width:22.8pt;height:14.4pt" o:ole="">
            <v:imagedata r:id="rId509" o:title=""/>
          </v:shape>
          <o:OLEObject Type="Embed" ProgID="Equation.DSMT4" ShapeID="_x0000_i1282" DrawAspect="Content" ObjectID="_1733253080" r:id="rId51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7503C957">
          <v:shape id="_x0000_i1283" type="#_x0000_t75" style="width:21pt;height:13.8pt" o:ole="">
            <v:imagedata r:id="rId511" o:title=""/>
          </v:shape>
          <o:OLEObject Type="Embed" ProgID="Equation.DSMT4" ShapeID="_x0000_i1283" DrawAspect="Content" ObjectID="_1733253081" r:id="rId51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D500E6F">
          <v:shape id="_x0000_i1284" type="#_x0000_t75" style="width:20.4pt;height:14.4pt" o:ole="">
            <v:imagedata r:id="rId513" o:title=""/>
          </v:shape>
          <o:OLEObject Type="Embed" ProgID="Equation.DSMT4" ShapeID="_x0000_i1284" DrawAspect="Content" ObjectID="_1733253082" r:id="rId51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552FF7B8" w14:textId="50AF4C86" w:rsidR="00A96993" w:rsidRPr="009312AF" w:rsidRDefault="004328AD" w:rsidP="00F4490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Câu 1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Một </w:t>
      </w:r>
      <w:r w:rsidR="00A96993" w:rsidRPr="009312AF">
        <w:rPr>
          <w:rFonts w:ascii="Times New Roman" w:hAnsi="Times New Roman" w:cs="Times New Roman"/>
          <w:sz w:val="26"/>
          <w:szCs w:val="26"/>
          <w:lang w:val="sv-SE"/>
        </w:rPr>
        <w:t>người</w: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vào cửa hàng ăn, người đó chọn thực đơn gồm </w:t>
      </w:r>
      <w:r w:rsidR="00A96993" w:rsidRPr="009312AF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2F592C2D">
          <v:shape id="_x0000_i1285" type="#_x0000_t75" style="width:7.2pt;height:12.6pt" o:ole="">
            <v:imagedata r:id="rId515" o:title=""/>
          </v:shape>
          <o:OLEObject Type="Embed" ProgID="Equation.DSMT4" ShapeID="_x0000_i1285" DrawAspect="Content" ObjectID="_1733253083" r:id="rId516"/>
        </w:objec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món ăn trong </w:t>
      </w:r>
      <w:r w:rsidR="00A96993" w:rsidRPr="009312AF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B009564">
          <v:shape id="_x0000_i1286" type="#_x0000_t75" style="width:9pt;height:14.4pt" o:ole="">
            <v:imagedata r:id="rId517" o:title=""/>
          </v:shape>
          <o:OLEObject Type="Embed" ProgID="Equation.DSMT4" ShapeID="_x0000_i1286" DrawAspect="Content" ObjectID="_1733253084" r:id="rId518"/>
        </w:objec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món, </w:t>
      </w:r>
      <w:r w:rsidR="00A96993" w:rsidRPr="009312AF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306FC50B">
          <v:shape id="_x0000_i1287" type="#_x0000_t75" style="width:7.2pt;height:12.6pt" o:ole="">
            <v:imagedata r:id="rId519" o:title=""/>
          </v:shape>
          <o:OLEObject Type="Embed" ProgID="Equation.DSMT4" ShapeID="_x0000_i1287" DrawAspect="Content" ObjectID="_1733253085" r:id="rId520"/>
        </w:objec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loại quả tráng miệng trong </w:t>
      </w:r>
      <w:r w:rsidR="00A96993" w:rsidRPr="009312AF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4AE6F4D0">
          <v:shape id="_x0000_i1288" type="#_x0000_t75" style="width:9pt;height:14.4pt" o:ole="">
            <v:imagedata r:id="rId521" o:title=""/>
          </v:shape>
          <o:OLEObject Type="Embed" ProgID="Equation.DSMT4" ShapeID="_x0000_i1288" DrawAspect="Content" ObjectID="_1733253086" r:id="rId522"/>
        </w:objec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loại quả tráng miệng và một nước uống trong </w:t>
      </w:r>
      <w:r w:rsidR="00A96993" w:rsidRPr="009312AF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94AA3C9">
          <v:shape id="_x0000_i1289" type="#_x0000_t75" style="width:9pt;height:14.4pt" o:ole="">
            <v:imagedata r:id="rId523" o:title=""/>
          </v:shape>
          <o:OLEObject Type="Embed" ProgID="Equation.DSMT4" ShapeID="_x0000_i1289" DrawAspect="Content" ObjectID="_1733253087" r:id="rId524"/>
        </w:objec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loại nước uống. </w:t>
      </w:r>
      <w:r w:rsidR="00F70716" w:rsidRPr="009312AF">
        <w:rPr>
          <w:rFonts w:ascii="Times New Roman" w:hAnsi="Times New Roman" w:cs="Times New Roman"/>
          <w:sz w:val="26"/>
          <w:szCs w:val="26"/>
        </w:rPr>
        <w:t>Số</w:t>
      </w:r>
      <w:r w:rsidR="00A96993" w:rsidRPr="009312AF">
        <w:rPr>
          <w:rFonts w:ascii="Times New Roman" w:hAnsi="Times New Roman" w:cs="Times New Roman"/>
          <w:sz w:val="26"/>
          <w:szCs w:val="26"/>
        </w:rPr>
        <w:t xml:space="preserve"> cách chọn thực đơn</w:t>
      </w:r>
      <w:r w:rsidR="00F70716" w:rsidRPr="009312AF">
        <w:rPr>
          <w:rFonts w:ascii="Times New Roman" w:hAnsi="Times New Roman" w:cs="Times New Roman"/>
          <w:sz w:val="26"/>
          <w:szCs w:val="26"/>
        </w:rPr>
        <w:t xml:space="preserve"> là : </w:t>
      </w:r>
    </w:p>
    <w:p w14:paraId="2C3F32A0" w14:textId="77777777" w:rsidR="00A96993" w:rsidRPr="009312AF" w:rsidRDefault="00A96993" w:rsidP="00F4490C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F7A0FCA">
          <v:shape id="_x0000_i1290" type="#_x0000_t75" style="width:15.6pt;height:14.4pt" o:ole="">
            <v:imagedata r:id="rId525" o:title=""/>
          </v:shape>
          <o:OLEObject Type="Embed" ProgID="Equation.DSMT4" ShapeID="_x0000_i1290" DrawAspect="Content" ObjectID="_1733253088" r:id="rId52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bookmarkStart w:id="1" w:name="MTBlankEqn"/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68BC93F1">
          <v:shape id="_x0000_i1291" type="#_x0000_t75" style="width:14.4pt;height:14.4pt" o:ole="">
            <v:imagedata r:id="rId527" o:title=""/>
          </v:shape>
          <o:OLEObject Type="Embed" ProgID="Equation.DSMT4" ShapeID="_x0000_i1291" DrawAspect="Content" ObjectID="_1733253089" r:id="rId528"/>
        </w:object>
      </w:r>
      <w:bookmarkEnd w:id="1"/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5848368">
          <v:shape id="_x0000_i1292" type="#_x0000_t75" style="width:20.4pt;height:14.4pt" o:ole="">
            <v:imagedata r:id="rId529" o:title=""/>
          </v:shape>
          <o:OLEObject Type="Embed" ProgID="Equation.DSMT4" ShapeID="_x0000_i1292" DrawAspect="Content" ObjectID="_1733253090" r:id="rId53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7B1F41C">
          <v:shape id="_x0000_i1293" type="#_x0000_t75" style="width:14.4pt;height:14.4pt" o:ole="">
            <v:imagedata r:id="rId531" o:title=""/>
          </v:shape>
          <o:OLEObject Type="Embed" ProgID="Equation.DSMT4" ShapeID="_x0000_i1293" DrawAspect="Content" ObjectID="_1733253091" r:id="rId53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1823D6A6" w14:textId="77777777" w:rsidR="00D03B7C" w:rsidRPr="009312AF" w:rsidRDefault="004328AD" w:rsidP="00F4490C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3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="00D03B7C" w:rsidRPr="009312AF">
        <w:rPr>
          <w:rFonts w:ascii="Times New Roman" w:hAnsi="Times New Roman" w:cs="Times New Roman"/>
          <w:sz w:val="24"/>
          <w:szCs w:val="24"/>
        </w:rPr>
        <w:t xml:space="preserve">Đội cầu lông của tỉnh A có </w:t>
      </w:r>
      <w:r w:rsidR="00D03B7C" w:rsidRPr="009312AF">
        <w:rPr>
          <w:rFonts w:ascii="Times New Roman" w:hAnsi="Times New Roman" w:cs="Times New Roman"/>
          <w:position w:val="-4"/>
        </w:rPr>
        <w:object w:dxaOrig="195" w:dyaOrig="255" w14:anchorId="5AE5DB94">
          <v:shape id="_x0000_i1294" type="#_x0000_t75" style="width:9.6pt;height:12.6pt" o:ole="">
            <v:imagedata r:id="rId533" o:title=""/>
          </v:shape>
          <o:OLEObject Type="Embed" ProgID="Equation.DSMT4" ShapeID="_x0000_i1294" DrawAspect="Content" ObjectID="_1733253092" r:id="rId534"/>
        </w:object>
      </w:r>
      <w:r w:rsidR="00D03B7C" w:rsidRPr="009312AF">
        <w:rPr>
          <w:rFonts w:ascii="Times New Roman" w:hAnsi="Times New Roman" w:cs="Times New Roman"/>
          <w:sz w:val="24"/>
          <w:szCs w:val="24"/>
        </w:rPr>
        <w:t xml:space="preserve"> vận động viên nam và </w:t>
      </w:r>
      <w:r w:rsidR="00D03B7C" w:rsidRPr="009312AF">
        <w:rPr>
          <w:rFonts w:ascii="Times New Roman" w:hAnsi="Times New Roman" w:cs="Times New Roman"/>
          <w:position w:val="-6"/>
        </w:rPr>
        <w:object w:dxaOrig="180" w:dyaOrig="270" w14:anchorId="3F25927C">
          <v:shape id="_x0000_i1295" type="#_x0000_t75" style="width:9pt;height:13.8pt" o:ole="">
            <v:imagedata r:id="rId535" o:title=""/>
          </v:shape>
          <o:OLEObject Type="Embed" ProgID="Equation.DSMT4" ShapeID="_x0000_i1295" DrawAspect="Content" ObjectID="_1733253093" r:id="rId536"/>
        </w:object>
      </w:r>
      <w:r w:rsidR="00D03B7C" w:rsidRPr="009312AF">
        <w:rPr>
          <w:rFonts w:ascii="Times New Roman" w:hAnsi="Times New Roman" w:cs="Times New Roman"/>
          <w:sz w:val="24"/>
          <w:szCs w:val="24"/>
        </w:rPr>
        <w:t xml:space="preserve"> vận động viên nữ. Hỏi tỉnh A có bao nhiêu cách chọn ra một đôi nam nữ để đi thi đấu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D03B7C" w:rsidRPr="009312AF" w14:paraId="3E031213" w14:textId="77777777" w:rsidTr="00D03B7C">
        <w:tc>
          <w:tcPr>
            <w:tcW w:w="2337" w:type="dxa"/>
            <w:hideMark/>
          </w:tcPr>
          <w:p w14:paraId="31EE64E3" w14:textId="77777777" w:rsidR="00D03B7C" w:rsidRPr="009312AF" w:rsidRDefault="00D03B7C" w:rsidP="00F4490C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2A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.</w:t>
            </w:r>
            <w:r w:rsidRPr="009312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12AF">
              <w:rPr>
                <w:rFonts w:ascii="Times New Roman" w:hAnsi="Times New Roman" w:cs="Times New Roman"/>
                <w:position w:val="-6"/>
              </w:rPr>
              <w:object w:dxaOrig="360" w:dyaOrig="270" w14:anchorId="1F717118">
                <v:shape id="_x0000_i1296" type="#_x0000_t75" style="width:18pt;height:13.8pt" o:ole="">
                  <v:imagedata r:id="rId537" o:title=""/>
                </v:shape>
                <o:OLEObject Type="Embed" ProgID="Equation.DSMT4" ShapeID="_x0000_i1296" DrawAspect="Content" ObjectID="_1733253094" r:id="rId538"/>
              </w:object>
            </w:r>
          </w:p>
        </w:tc>
        <w:tc>
          <w:tcPr>
            <w:tcW w:w="2337" w:type="dxa"/>
            <w:hideMark/>
          </w:tcPr>
          <w:p w14:paraId="21A1365A" w14:textId="77777777" w:rsidR="00D03B7C" w:rsidRPr="009312AF" w:rsidRDefault="00D03B7C" w:rsidP="00F4490C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2A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.</w:t>
            </w:r>
            <w:r w:rsidRPr="009312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12AF">
              <w:rPr>
                <w:rFonts w:ascii="Times New Roman" w:hAnsi="Times New Roman" w:cs="Times New Roman"/>
                <w:position w:val="-6"/>
              </w:rPr>
              <w:object w:dxaOrig="240" w:dyaOrig="270" w14:anchorId="5E0C7B96">
                <v:shape id="_x0000_i1297" type="#_x0000_t75" style="width:12pt;height:13.8pt" o:ole="">
                  <v:imagedata r:id="rId539" o:title=""/>
                </v:shape>
                <o:OLEObject Type="Embed" ProgID="Equation.DSMT4" ShapeID="_x0000_i1297" DrawAspect="Content" ObjectID="_1733253095" r:id="rId540"/>
              </w:object>
            </w:r>
          </w:p>
        </w:tc>
        <w:tc>
          <w:tcPr>
            <w:tcW w:w="2338" w:type="dxa"/>
            <w:hideMark/>
          </w:tcPr>
          <w:p w14:paraId="40AEE506" w14:textId="77777777" w:rsidR="00D03B7C" w:rsidRPr="009312AF" w:rsidRDefault="00D03B7C" w:rsidP="00F4490C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2A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.</w:t>
            </w:r>
            <w:r w:rsidRPr="009312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12AF">
              <w:rPr>
                <w:rFonts w:ascii="Times New Roman" w:hAnsi="Times New Roman" w:cs="Times New Roman"/>
                <w:position w:val="-6"/>
              </w:rPr>
              <w:object w:dxaOrig="240" w:dyaOrig="270" w14:anchorId="1FEE097A">
                <v:shape id="_x0000_i1298" type="#_x0000_t75" style="width:12pt;height:13.8pt" o:ole="">
                  <v:imagedata r:id="rId541" o:title=""/>
                </v:shape>
                <o:OLEObject Type="Embed" ProgID="Equation.DSMT4" ShapeID="_x0000_i1298" DrawAspect="Content" ObjectID="_1733253096" r:id="rId542"/>
              </w:object>
            </w:r>
          </w:p>
        </w:tc>
        <w:tc>
          <w:tcPr>
            <w:tcW w:w="2343" w:type="dxa"/>
            <w:hideMark/>
          </w:tcPr>
          <w:p w14:paraId="1094F837" w14:textId="77777777" w:rsidR="00D03B7C" w:rsidRPr="009312AF" w:rsidRDefault="00D03B7C" w:rsidP="00F4490C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12A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.</w:t>
            </w:r>
            <w:r w:rsidRPr="009312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312AF">
              <w:rPr>
                <w:rFonts w:ascii="Times New Roman" w:hAnsi="Times New Roman" w:cs="Times New Roman"/>
                <w:position w:val="-6"/>
              </w:rPr>
              <w:object w:dxaOrig="240" w:dyaOrig="270" w14:anchorId="09EE5AF3">
                <v:shape id="_x0000_i1299" type="#_x0000_t75" style="width:12pt;height:13.8pt" o:ole="">
                  <v:imagedata r:id="rId543" o:title=""/>
                </v:shape>
                <o:OLEObject Type="Embed" ProgID="Equation.DSMT4" ShapeID="_x0000_i1299" DrawAspect="Content" ObjectID="_1733253097" r:id="rId544"/>
              </w:object>
            </w:r>
          </w:p>
        </w:tc>
      </w:tr>
    </w:tbl>
    <w:p w14:paraId="456A7D0B" w14:textId="0F0FA505" w:rsidR="000C7C58" w:rsidRPr="009312AF" w:rsidRDefault="009312AF" w:rsidP="00F4490C">
      <w:pPr>
        <w:tabs>
          <w:tab w:val="left" w:pos="992"/>
        </w:tabs>
        <w:spacing w:after="0"/>
        <w:ind w:left="720" w:hanging="720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2.2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ab/>
      </w:r>
      <w:r w:rsidR="00D03B7C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  <w:r w:rsidR="000C7C5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Hoán vị- Tổ hợp- Chỉnh hợp (</w:t>
      </w:r>
      <w:r w:rsidR="00BF4A89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3</w:t>
      </w:r>
      <w:r w:rsidR="000C7C5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NB</w:t>
      </w:r>
      <w:r w:rsidR="00BF4A89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&amp; 1-TH</w:t>
      </w:r>
      <w:r w:rsidR="000C7C58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)</w:t>
      </w:r>
    </w:p>
    <w:p w14:paraId="563147CA" w14:textId="77777777" w:rsidR="00740802" w:rsidRPr="009312AF" w:rsidRDefault="004328AD" w:rsidP="00F4490C">
      <w:pPr>
        <w:pStyle w:val="NoSpacing"/>
        <w:rPr>
          <w:rFonts w:ascii="Times New Roman" w:eastAsia="Calibri" w:hAnsi="Times New Roman" w:cs="Times New Roman"/>
          <w:sz w:val="26"/>
          <w:szCs w:val="26"/>
          <w:lang w:eastAsia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Một túi có 20 viên bi khác nhau trong đó có 7 bi đỏ, 8 bi xanh và 5 bi vàng. Số cách lấy hai viên bi khác màu là:</w:t>
      </w: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   </w:t>
      </w:r>
    </w:p>
    <w:p w14:paraId="23DC118A" w14:textId="708EF6C2" w:rsidR="0073355C" w:rsidRPr="009312AF" w:rsidRDefault="00740802" w:rsidP="00F4490C">
      <w:pPr>
        <w:pStyle w:val="NoSpacing"/>
        <w:rPr>
          <w:rFonts w:ascii="Times New Roman" w:eastAsia="Calibri" w:hAnsi="Times New Roman" w:cs="Times New Roman"/>
          <w:sz w:val="26"/>
          <w:szCs w:val="26"/>
          <w:lang w:val="vi-VN" w:eastAsia="vi-VN"/>
        </w:rPr>
      </w:pP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     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A.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131.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                 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B. 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40.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             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78400.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    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D. 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2340.</w:t>
      </w:r>
    </w:p>
    <w:p w14:paraId="6B9E4DFE" w14:textId="77777777" w:rsidR="00A23D71" w:rsidRPr="009312AF" w:rsidRDefault="004328AD" w:rsidP="00F4490C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A23D71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Một lớp học có </w:t>
      </w:r>
      <w:r w:rsidR="00A23D71" w:rsidRPr="009312AF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24C18B1">
          <v:shape id="_x0000_i1300" type="#_x0000_t75" style="width:16.2pt;height:13.8pt" o:ole="">
            <v:imagedata r:id="rId545" o:title=""/>
          </v:shape>
          <o:OLEObject Type="Embed" ProgID="Equation.DSMT4" ShapeID="_x0000_i1300" DrawAspect="Content" ObjectID="_1733253098" r:id="rId546"/>
        </w:object>
      </w:r>
      <w:r w:rsidR="00A23D71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học sinh gồm 25 nam và </w:t>
      </w:r>
      <w:r w:rsidR="00A23D71" w:rsidRPr="009312AF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C5C1E95">
          <v:shape id="_x0000_i1301" type="#_x0000_t75" style="width:13.8pt;height:13.8pt" o:ole="">
            <v:imagedata r:id="rId547" o:title=""/>
          </v:shape>
          <o:OLEObject Type="Embed" ProgID="Equation.DSMT4" ShapeID="_x0000_i1301" DrawAspect="Content" ObjectID="_1733253099" r:id="rId548"/>
        </w:object>
      </w:r>
      <w:r w:rsidR="00A23D71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nữ. Hỏi có bao nhiêu cách cử ra hai bạn trong đó có 1 bạn nam và </w:t>
      </w:r>
      <w:r w:rsidR="00A23D71" w:rsidRPr="009312AF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050E23A2">
          <v:shape id="_x0000_i1302" type="#_x0000_t75" style="width:7.2pt;height:12.6pt" o:ole="">
            <v:imagedata r:id="rId549" o:title=""/>
          </v:shape>
          <o:OLEObject Type="Embed" ProgID="Equation.DSMT4" ShapeID="_x0000_i1302" DrawAspect="Content" ObjectID="_1733253100" r:id="rId550"/>
        </w:object>
      </w:r>
      <w:r w:rsidR="00A23D71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bạn nữ?</w:t>
      </w:r>
    </w:p>
    <w:p w14:paraId="3322EE6E" w14:textId="77777777" w:rsidR="00A23D71" w:rsidRPr="009312AF" w:rsidRDefault="00A23D71" w:rsidP="00F4490C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0A79A7BD">
          <v:shape id="_x0000_i1303" type="#_x0000_t75" style="width:21pt;height:13.8pt" o:ole="">
            <v:imagedata r:id="rId551" o:title=""/>
          </v:shape>
          <o:OLEObject Type="Embed" ProgID="Equation.DSMT4" ShapeID="_x0000_i1303" DrawAspect="Content" ObjectID="_1733253101" r:id="rId55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824C5BD">
          <v:shape id="_x0000_i1304" type="#_x0000_t75" style="width:16.2pt;height:13.8pt" o:ole="">
            <v:imagedata r:id="rId553" o:title=""/>
          </v:shape>
          <o:OLEObject Type="Embed" ProgID="Equation.DSMT4" ShapeID="_x0000_i1304" DrawAspect="Content" ObjectID="_1733253102" r:id="rId554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35C2D9D3">
          <v:shape id="_x0000_i1305" type="#_x0000_t75" style="width:13.8pt;height:13.8pt" o:ole="">
            <v:imagedata r:id="rId555" o:title=""/>
          </v:shape>
          <o:OLEObject Type="Embed" ProgID="Equation.DSMT4" ShapeID="_x0000_i1305" DrawAspect="Content" ObjectID="_1733253103" r:id="rId556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0F2B385D">
          <v:shape id="_x0000_i1306" type="#_x0000_t75" style="width:16.2pt;height:13.8pt" o:ole="">
            <v:imagedata r:id="rId557" o:title=""/>
          </v:shape>
          <o:OLEObject Type="Embed" ProgID="Equation.DSMT4" ShapeID="_x0000_i1306" DrawAspect="Content" ObjectID="_1733253104" r:id="rId558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6053FA8C" w14:textId="77777777" w:rsidR="00F263AE" w:rsidRPr="009312AF" w:rsidRDefault="004328AD" w:rsidP="00F4490C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 w:hanging="992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="00F263AE" w:rsidRPr="009312AF">
        <w:rPr>
          <w:rFonts w:ascii="Times New Roman" w:eastAsia="Times New Roman" w:hAnsi="Times New Roman" w:cs="Times New Roman"/>
          <w:sz w:val="26"/>
          <w:szCs w:val="26"/>
        </w:rPr>
        <w:t>Trong một lớp học có 40 học sinh gồm 25 học sinh nữ và 15 học sinh nam. Thầy giáo muốn chọn ra 2 học sinh gồm 1 học sinh nam và 1 học sinh nữ để tham dự đội hình đại diện của khối. Số cách chọn khác nhau là</w:t>
      </w:r>
    </w:p>
    <w:p w14:paraId="10BFAF52" w14:textId="77777777" w:rsidR="00F263AE" w:rsidRPr="009312AF" w:rsidRDefault="00F263A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sz w:val="26"/>
          <w:szCs w:val="26"/>
        </w:rPr>
        <w:t>15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sz w:val="26"/>
          <w:szCs w:val="26"/>
        </w:rPr>
        <w:t>25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sz w:val="26"/>
          <w:szCs w:val="26"/>
        </w:rPr>
        <w:t>4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</w:rPr>
        <w:t>375.</w:t>
      </w:r>
    </w:p>
    <w:p w14:paraId="70958CDF" w14:textId="77777777" w:rsidR="006256C0" w:rsidRPr="009312AF" w:rsidRDefault="004328AD" w:rsidP="00F4490C">
      <w:pPr>
        <w:tabs>
          <w:tab w:val="left" w:pos="851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: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="006256C0" w:rsidRPr="009312AF">
        <w:rPr>
          <w:rFonts w:ascii="Times New Roman" w:hAnsi="Times New Roman" w:cs="Times New Roman"/>
          <w:sz w:val="26"/>
          <w:szCs w:val="26"/>
          <w:lang w:val="pt-BR"/>
        </w:rPr>
        <w:t>Một tổ gồm 12 học sinh trong đó có bạn An. Hỏi có bao nhiêu cách chọn 4 em đi trực trong đó phải có An:</w:t>
      </w:r>
    </w:p>
    <w:p w14:paraId="344A4737" w14:textId="77777777" w:rsidR="006256C0" w:rsidRPr="009312AF" w:rsidRDefault="006256C0" w:rsidP="00F4490C">
      <w:pPr>
        <w:tabs>
          <w:tab w:val="left" w:pos="1134"/>
          <w:tab w:val="left" w:pos="3261"/>
          <w:tab w:val="left" w:pos="3544"/>
          <w:tab w:val="left" w:pos="5529"/>
          <w:tab w:val="left" w:pos="5806"/>
          <w:tab w:val="left" w:pos="7797"/>
          <w:tab w:val="left" w:pos="8080"/>
        </w:tabs>
        <w:spacing w:after="0"/>
        <w:ind w:left="1134" w:hanging="284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990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495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220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165</w:t>
      </w:r>
    </w:p>
    <w:p w14:paraId="598D962D" w14:textId="209ADABB" w:rsidR="0073355C" w:rsidRPr="009312AF" w:rsidRDefault="004328AD" w:rsidP="00F4490C">
      <w:pPr>
        <w:tabs>
          <w:tab w:val="left" w:pos="2608"/>
          <w:tab w:val="left" w:pos="4939"/>
          <w:tab w:val="left" w:pos="726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5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Từ các chữ số</w:t>
      </w: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 xml:space="preserve">0, 1, 2, 3, 4, 5  có thể lập được bao nhiêu số tự nhiên có ba chữ số (không nhất thiết khác nhau) và là số chẵn? </w:t>
      </w:r>
    </w:p>
    <w:p w14:paraId="27C7289F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A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60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B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45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C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100.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D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90.</w:t>
      </w:r>
    </w:p>
    <w:p w14:paraId="1E6E214C" w14:textId="77777777" w:rsidR="0073355C" w:rsidRPr="009312AF" w:rsidRDefault="004328AD" w:rsidP="00F4490C">
      <w:pPr>
        <w:tabs>
          <w:tab w:val="left" w:pos="2608"/>
          <w:tab w:val="left" w:pos="4939"/>
          <w:tab w:val="left" w:pos="726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5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Từ các chữ số 0, 1, 2, 3, 4, 5  có thể lập được bao nhiêu số tự nhiên có ba chữ số</w:t>
      </w: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 xml:space="preserve">(không nhất thiết khác nhau) và chia hết cho 5? </w:t>
      </w:r>
    </w:p>
    <w:p w14:paraId="020029AB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A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60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B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45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Pr="009312AF">
        <w:rPr>
          <w:rFonts w:ascii="Times New Roman" w:hAnsi="Times New Roman" w:cs="Times New Roman"/>
          <w:b/>
          <w:sz w:val="26"/>
          <w:szCs w:val="26"/>
        </w:rPr>
        <w:t>C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100.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D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90.</w:t>
      </w:r>
    </w:p>
    <w:p w14:paraId="5B4B3C6B" w14:textId="77777777" w:rsidR="0073355C" w:rsidRPr="009312AF" w:rsidRDefault="004328AD" w:rsidP="00F4490C">
      <w:pPr>
        <w:tabs>
          <w:tab w:val="left" w:pos="2608"/>
          <w:tab w:val="left" w:pos="4939"/>
          <w:tab w:val="left" w:pos="726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5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Từ các chữ số 0, 1, 2, 3, 4, 5</w:t>
      </w: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>, 6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 xml:space="preserve">  có thể lập được bao nhiêu số tự nhiên có ba chữ số (không nhất thiết khác nhau) và là số chẵn? </w:t>
      </w:r>
    </w:p>
    <w:p w14:paraId="7059B0A8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A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>21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B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>168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C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>35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D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>294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BDB216E" w14:textId="77777777" w:rsidR="0073355C" w:rsidRPr="009312AF" w:rsidRDefault="004328AD" w:rsidP="00F4490C">
      <w:pPr>
        <w:tabs>
          <w:tab w:val="left" w:pos="2608"/>
          <w:tab w:val="left" w:pos="4939"/>
          <w:tab w:val="left" w:pos="7269"/>
        </w:tabs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Câu 1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5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val="vi-VN" w:eastAsia="vi-VN"/>
        </w:rPr>
        <w:t>.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  <w:lang w:eastAsia="vi-VN"/>
        </w:rPr>
        <w:t>4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>Từ các chữ số 0, 1, 2, 3, 4, 5</w:t>
      </w: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>, 6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 xml:space="preserve">  có thể lập được bao nhiêu số tự nhiên có ba chữ số</w:t>
      </w:r>
      <w:r w:rsidRPr="009312AF">
        <w:rPr>
          <w:rFonts w:ascii="Times New Roman" w:eastAsia="Calibri" w:hAnsi="Times New Roman" w:cs="Times New Roman"/>
          <w:sz w:val="26"/>
          <w:szCs w:val="26"/>
          <w:lang w:eastAsia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 w:eastAsia="vi-VN"/>
        </w:rPr>
        <w:t xml:space="preserve">(không nhất thiết khác nhau) và chia hết cho 5? </w:t>
      </w:r>
    </w:p>
    <w:p w14:paraId="609E514D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A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>21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Pr="009312AF">
        <w:rPr>
          <w:rFonts w:ascii="Times New Roman" w:hAnsi="Times New Roman" w:cs="Times New Roman"/>
          <w:b/>
          <w:sz w:val="26"/>
          <w:szCs w:val="26"/>
        </w:rPr>
        <w:t>B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>84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C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>35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D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>98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36CAD336" w14:textId="77777777" w:rsidR="00F22C46" w:rsidRPr="009312AF" w:rsidRDefault="004328AD" w:rsidP="00F4490C">
      <w:pPr>
        <w:tabs>
          <w:tab w:val="left" w:pos="992"/>
        </w:tabs>
        <w:spacing w:after="0"/>
        <w:ind w:left="993" w:hanging="993"/>
        <w:mirrorIndents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9312AF">
        <w:rPr>
          <w:rFonts w:ascii="Times New Roman" w:hAnsi="Times New Roman" w:cs="Times New Roman"/>
          <w:b/>
          <w:sz w:val="26"/>
          <w:szCs w:val="26"/>
        </w:rPr>
        <w:t>6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1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F22C46"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Có bao nhiêu cách sắp xếp 6 nam và 4 nữ vào một dãy ghế hàng ngang có 10 chỗ ngồi</w:t>
      </w:r>
    </w:p>
    <w:p w14:paraId="1E158F18" w14:textId="77777777" w:rsidR="00F22C46" w:rsidRPr="009312AF" w:rsidRDefault="00F22C46" w:rsidP="00F4490C">
      <w:pPr>
        <w:tabs>
          <w:tab w:val="left" w:pos="3402"/>
          <w:tab w:val="left" w:pos="5670"/>
          <w:tab w:val="left" w:pos="7920"/>
        </w:tabs>
        <w:spacing w:after="0"/>
        <w:ind w:left="992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position w:val="-4"/>
          <w:sz w:val="26"/>
          <w:szCs w:val="26"/>
        </w:rPr>
        <w:object w:dxaOrig="180" w:dyaOrig="279" w14:anchorId="4F67F1D2">
          <v:shape id="_x0000_i1307" type="#_x0000_t75" style="width:9pt;height:14.4pt" o:ole="">
            <v:imagedata r:id="rId559" o:title=""/>
          </v:shape>
          <o:OLEObject Type="Embed" ProgID="Equation.DSMT4" ShapeID="_x0000_i1307" DrawAspect="Content" ObjectID="_1733253105" r:id="rId560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A. </w:t>
      </w:r>
      <w:r w:rsidRPr="009312AF">
        <w:rPr>
          <w:rFonts w:ascii="Times New Roman" w:eastAsia="Calibri" w:hAnsi="Times New Roman" w:cs="Times New Roman"/>
          <w:b/>
          <w:position w:val="-6"/>
          <w:sz w:val="26"/>
          <w:szCs w:val="26"/>
        </w:rPr>
        <w:object w:dxaOrig="460" w:dyaOrig="279" w14:anchorId="61B4D4B6">
          <v:shape id="_x0000_i1308" type="#_x0000_t75" style="width:24pt;height:14.4pt" o:ole="">
            <v:imagedata r:id="rId561" o:title=""/>
          </v:shape>
          <o:OLEObject Type="Embed" ProgID="Equation.DSMT4" ShapeID="_x0000_i1308" DrawAspect="Content" ObjectID="_1733253106" r:id="rId562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B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>. 6!+4!</w:t>
      </w:r>
      <w:r w:rsidRPr="009312AF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C.  </w:t>
      </w:r>
      <w:r w:rsidRPr="009312AF">
        <w:rPr>
          <w:rFonts w:ascii="Times New Roman" w:eastAsia="Calibri" w:hAnsi="Times New Roman" w:cs="Times New Roman"/>
          <w:b/>
          <w:position w:val="-14"/>
          <w:sz w:val="26"/>
          <w:szCs w:val="26"/>
        </w:rPr>
        <w:object w:dxaOrig="620" w:dyaOrig="400" w14:anchorId="715138A2">
          <v:shape id="_x0000_i1309" type="#_x0000_t75" style="width:30.6pt;height:20.4pt" o:ole="">
            <v:imagedata r:id="rId563" o:title=""/>
          </v:shape>
          <o:OLEObject Type="Embed" ProgID="Equation.DSMT4" ShapeID="_x0000_i1309" DrawAspect="Content" ObjectID="_1733253107" r:id="rId564"/>
        </w:objec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 xml:space="preserve">D.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 w14:anchorId="53F69BFB">
          <v:shape id="_x0000_i1310" type="#_x0000_t75" style="width:18pt;height:14.4pt" o:ole="">
            <v:imagedata r:id="rId565" o:title=""/>
          </v:shape>
          <o:OLEObject Type="Embed" ProgID="Equation.DSMT4" ShapeID="_x0000_i1310" DrawAspect="Content" ObjectID="_1733253108" r:id="rId566"/>
        </w:object>
      </w:r>
    </w:p>
    <w:p w14:paraId="49C9BA73" w14:textId="77777777" w:rsidR="00A91512" w:rsidRPr="009312AF" w:rsidRDefault="004328AD" w:rsidP="00F4490C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Pr="009312AF">
        <w:rPr>
          <w:rFonts w:ascii="Times New Roman" w:hAnsi="Times New Roman" w:cs="Times New Roman"/>
          <w:b/>
          <w:sz w:val="26"/>
          <w:szCs w:val="26"/>
        </w:rPr>
        <w:t>16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2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A91512" w:rsidRPr="009312AF">
        <w:rPr>
          <w:rFonts w:ascii="Times New Roman" w:hAnsi="Times New Roman" w:cs="Times New Roman"/>
          <w:sz w:val="26"/>
          <w:szCs w:val="26"/>
        </w:rPr>
        <w:t xml:space="preserve">Một lớp có 30 học sinh. Giáo viên chủ nhiệm cần chọn 3 bạn vào vị trí bí thư, lớp trưởng, lớp phó. Hỏi có bao nhiêu cách chọn, biết rằng mỗi học sinh chỉ làm không quá một nhiệm vụ? </w:t>
      </w:r>
    </w:p>
    <w:p w14:paraId="5B02BC25" w14:textId="77777777" w:rsidR="00A91512" w:rsidRPr="009312AF" w:rsidRDefault="00A91512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sz w:val="26"/>
          <w:szCs w:val="26"/>
        </w:rPr>
        <w:t>3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sz w:val="26"/>
          <w:szCs w:val="26"/>
        </w:rPr>
        <w:t>24360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sz w:val="26"/>
          <w:szCs w:val="26"/>
        </w:rPr>
        <w:t>87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</w:rPr>
        <w:t>870.</w:t>
      </w:r>
    </w:p>
    <w:p w14:paraId="3D269FF1" w14:textId="77777777" w:rsidR="005A676E" w:rsidRPr="009312AF" w:rsidRDefault="004328AD" w:rsidP="00F4490C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9312AF">
        <w:rPr>
          <w:rFonts w:ascii="Times New Roman" w:hAnsi="Times New Roman" w:cs="Times New Roman"/>
          <w:b/>
          <w:sz w:val="26"/>
          <w:szCs w:val="26"/>
        </w:rPr>
        <w:t>6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3: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5A676E" w:rsidRPr="009312AF">
        <w:rPr>
          <w:rFonts w:ascii="Times New Roman" w:hAnsi="Times New Roman" w:cs="Times New Roman"/>
          <w:sz w:val="26"/>
          <w:szCs w:val="26"/>
        </w:rPr>
        <w:t xml:space="preserve">Có bao nhiêu số tự nhiên gồm 5 chữ số khác nhau lấy từ tập </w:t>
      </w:r>
      <w:r w:rsidR="005A676E" w:rsidRPr="009312AF">
        <w:rPr>
          <w:rFonts w:ascii="Times New Roman" w:hAnsi="Times New Roman" w:cs="Times New Roman"/>
          <w:position w:val="-14"/>
          <w:sz w:val="26"/>
          <w:szCs w:val="26"/>
        </w:rPr>
        <w:object w:dxaOrig="1579" w:dyaOrig="400" w14:anchorId="38336821">
          <v:shape id="_x0000_i1311" type="#_x0000_t75" style="width:79.8pt;height:19.8pt" o:ole="">
            <v:imagedata r:id="rId567" o:title=""/>
          </v:shape>
          <o:OLEObject Type="Embed" ProgID="Equation.DSMT4" ShapeID="_x0000_i1311" DrawAspect="Content" ObjectID="_1733253109" r:id="rId568"/>
        </w:object>
      </w:r>
      <w:r w:rsidR="005A676E" w:rsidRPr="009312A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DD2C03D" w14:textId="31FC7F87" w:rsidR="005A676E" w:rsidRPr="009312AF" w:rsidRDefault="005A676E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60" w:dyaOrig="260" w14:anchorId="272E7C4D">
          <v:shape id="_x0000_i1312" type="#_x0000_t75" style="width:12.6pt;height:12.6pt" o:ole="">
            <v:imagedata r:id="rId569" o:title=""/>
          </v:shape>
          <o:OLEObject Type="Embed" ProgID="Equation.DSMT4" ShapeID="_x0000_i1312" DrawAspect="Content" ObjectID="_1733253110" r:id="rId57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="00D25EF2"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D25EF2"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60" w14:anchorId="54FEC89B">
          <v:shape id="_x0000_i1313" type="#_x0000_t75" style="width:20.4pt;height:12.6pt" o:ole="">
            <v:imagedata r:id="rId571" o:title=""/>
          </v:shape>
          <o:OLEObject Type="Embed" ProgID="Equation.DSMT4" ShapeID="_x0000_i1313" DrawAspect="Content" ObjectID="_1733253111" r:id="rId572"/>
        </w:object>
      </w:r>
      <w:r w:rsidR="00D25EF2" w:rsidRPr="009312AF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60" w:dyaOrig="260" w14:anchorId="295840A9">
          <v:shape id="_x0000_i1314" type="#_x0000_t75" style="width:12.6pt;height:12.6pt" o:ole="">
            <v:imagedata r:id="rId573" o:title=""/>
          </v:shape>
          <o:OLEObject Type="Embed" ProgID="Equation.DSMT4" ShapeID="_x0000_i1314" DrawAspect="Content" ObjectID="_1733253112" r:id="rId57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b/>
          <w:position w:val="-6"/>
          <w:sz w:val="26"/>
          <w:szCs w:val="26"/>
        </w:rPr>
        <w:object w:dxaOrig="499" w:dyaOrig="260" w14:anchorId="39B55F13">
          <v:shape id="_x0000_i1315" type="#_x0000_t75" style="width:25.2pt;height:12.6pt" o:ole="">
            <v:imagedata r:id="rId575" o:title=""/>
          </v:shape>
          <o:OLEObject Type="Embed" ProgID="Equation.DSMT4" ShapeID="_x0000_i1315" DrawAspect="Content" ObjectID="_1733253113" r:id="rId576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>.</w:t>
      </w:r>
    </w:p>
    <w:p w14:paraId="2FF27F20" w14:textId="77777777" w:rsidR="0093473B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="00C96490" w:rsidRPr="009312AF">
        <w:rPr>
          <w:rFonts w:ascii="Times New Roman" w:hAnsi="Times New Roman" w:cs="Times New Roman"/>
          <w:b/>
          <w:sz w:val="26"/>
          <w:szCs w:val="26"/>
        </w:rPr>
        <w:t>6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4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="0093473B" w:rsidRPr="009312AF">
        <w:rPr>
          <w:rFonts w:ascii="Times New Roman" w:hAnsi="Times New Roman" w:cs="Times New Roman"/>
          <w:sz w:val="26"/>
          <w:szCs w:val="26"/>
        </w:rPr>
        <w:t>Một nhóm học sinh gồm có 7 nam và 10 nữ. Hỏi có bao nhiêu cách chọn ra 5 học sinh trong đó có 2 nam và 3 nữ?</w:t>
      </w:r>
    </w:p>
    <w:p w14:paraId="0503B4B0" w14:textId="77777777" w:rsidR="0093473B" w:rsidRPr="009312AF" w:rsidRDefault="0093473B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A. 2520.               B. 2540.                 C. 2560.                 D. 2580.</w:t>
      </w:r>
    </w:p>
    <w:p w14:paraId="1D36AAD4" w14:textId="7A37710B" w:rsidR="0084007A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7.1</w:t>
      </w:r>
      <w:r w:rsidRPr="009312AF">
        <w:rPr>
          <w:rFonts w:ascii="Times New Roman" w:hAnsi="Times New Roman" w:cs="Times New Roman"/>
          <w:sz w:val="26"/>
          <w:szCs w:val="26"/>
        </w:rPr>
        <w:t xml:space="preserve">: </w:t>
      </w:r>
      <w:r w:rsidR="0084007A" w:rsidRPr="009312AF">
        <w:rPr>
          <w:rFonts w:ascii="Times New Roman" w:hAnsi="Times New Roman" w:cs="Times New Roman"/>
          <w:sz w:val="26"/>
          <w:szCs w:val="26"/>
        </w:rPr>
        <w:t xml:space="preserve">Cho đa giác đều </w:t>
      </w:r>
      <w:r w:rsidR="0084007A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có </w:t>
      </w:r>
      <w:r w:rsidR="0084007A" w:rsidRPr="009312AF">
        <w:rPr>
          <w:rFonts w:ascii="Times New Roman" w:hAnsi="Times New Roman" w:cs="Times New Roman"/>
          <w:sz w:val="26"/>
          <w:szCs w:val="26"/>
        </w:rPr>
        <w:t>1</w:t>
      </w:r>
      <w:r w:rsidR="0084007A" w:rsidRPr="009312AF"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84007A" w:rsidRPr="009312AF">
        <w:rPr>
          <w:rFonts w:ascii="Times New Roman" w:hAnsi="Times New Roman" w:cs="Times New Roman"/>
          <w:sz w:val="26"/>
          <w:szCs w:val="26"/>
        </w:rPr>
        <w:t xml:space="preserve"> đỉnh. Hỏi có bao nhiêu đoạn thẳng nối từ 1</w:t>
      </w:r>
      <w:r w:rsidR="0084007A" w:rsidRPr="009312AF">
        <w:rPr>
          <w:rFonts w:ascii="Times New Roman" w:hAnsi="Times New Roman" w:cs="Times New Roman"/>
          <w:sz w:val="26"/>
          <w:szCs w:val="26"/>
          <w:lang w:val="vi-VN"/>
        </w:rPr>
        <w:t>2</w:t>
      </w:r>
      <w:r w:rsidR="0084007A" w:rsidRPr="009312AF">
        <w:rPr>
          <w:rFonts w:ascii="Times New Roman" w:hAnsi="Times New Roman" w:cs="Times New Roman"/>
          <w:sz w:val="26"/>
          <w:szCs w:val="26"/>
        </w:rPr>
        <w:t xml:space="preserve"> đỉnh </w:t>
      </w:r>
      <w:r w:rsidR="0084007A"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của </w:t>
      </w:r>
      <w:r w:rsidR="0084007A" w:rsidRPr="009312AF">
        <w:rPr>
          <w:rFonts w:ascii="Times New Roman" w:hAnsi="Times New Roman" w:cs="Times New Roman"/>
          <w:sz w:val="26"/>
          <w:szCs w:val="26"/>
        </w:rPr>
        <w:t>đa giác</w:t>
      </w:r>
      <w:r w:rsidR="0084007A" w:rsidRPr="009312AF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55443DF0" w14:textId="77777777" w:rsidR="0084007A" w:rsidRPr="009312AF" w:rsidRDefault="0084007A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A. </w:t>
      </w:r>
      <w:r w:rsidRPr="009312AF">
        <w:rPr>
          <w:rFonts w:ascii="Times New Roman" w:hAnsi="Times New Roman" w:cs="Times New Roman"/>
          <w:bCs/>
          <w:iCs/>
          <w:sz w:val="26"/>
          <w:szCs w:val="26"/>
          <w:lang w:val="vi-VN"/>
        </w:rPr>
        <w:t>110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B. </w:t>
      </w:r>
      <w:r w:rsidRPr="009312AF">
        <w:rPr>
          <w:rFonts w:ascii="Times New Roman" w:hAnsi="Times New Roman" w:cs="Times New Roman"/>
          <w:bCs/>
          <w:iCs/>
          <w:sz w:val="26"/>
          <w:szCs w:val="26"/>
          <w:lang w:val="vi-VN"/>
        </w:rPr>
        <w:t>66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C. </w:t>
      </w:r>
      <w:r w:rsidRPr="009312AF">
        <w:rPr>
          <w:rFonts w:ascii="Times New Roman" w:hAnsi="Times New Roman" w:cs="Times New Roman"/>
          <w:bCs/>
          <w:iCs/>
          <w:sz w:val="26"/>
          <w:szCs w:val="26"/>
          <w:lang w:val="vi-VN"/>
        </w:rPr>
        <w:t>132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bCs/>
          <w:iCs/>
          <w:sz w:val="26"/>
          <w:szCs w:val="26"/>
          <w:lang w:val="vi-VN"/>
        </w:rPr>
        <w:t xml:space="preserve">D. </w:t>
      </w:r>
      <w:r w:rsidRPr="009312AF">
        <w:rPr>
          <w:rFonts w:ascii="Times New Roman" w:hAnsi="Times New Roman" w:cs="Times New Roman"/>
          <w:bCs/>
          <w:iCs/>
          <w:sz w:val="26"/>
          <w:szCs w:val="26"/>
          <w:lang w:val="vi-VN"/>
        </w:rPr>
        <w:t>55</w:t>
      </w:r>
    </w:p>
    <w:p w14:paraId="3BC47D5B" w14:textId="77777777" w:rsidR="009C5459" w:rsidRPr="009312AF" w:rsidRDefault="004328AD" w:rsidP="00F4490C">
      <w:pPr>
        <w:tabs>
          <w:tab w:val="left" w:pos="2268"/>
        </w:tabs>
        <w:spacing w:after="0"/>
        <w:ind w:left="990" w:hanging="99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7.2</w:t>
      </w:r>
      <w:r w:rsidRPr="009312AF">
        <w:rPr>
          <w:rFonts w:ascii="Times New Roman" w:hAnsi="Times New Roman" w:cs="Times New Roman"/>
          <w:sz w:val="26"/>
          <w:szCs w:val="26"/>
        </w:rPr>
        <w:t xml:space="preserve">: </w:t>
      </w:r>
      <w:r w:rsidR="009C5459" w:rsidRPr="009312AF">
        <w:rPr>
          <w:rFonts w:ascii="Times New Roman" w:hAnsi="Times New Roman" w:cs="Times New Roman"/>
          <w:sz w:val="26"/>
          <w:szCs w:val="26"/>
        </w:rPr>
        <w:t xml:space="preserve">Số đường chéo của một đa giác lồi </w:t>
      </w:r>
      <w:r w:rsidR="009C5459" w:rsidRPr="009312AF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1FAE5B7">
          <v:shape id="_x0000_i1316" type="#_x0000_t75" style="width:16.2pt;height:14.4pt" o:ole="">
            <v:imagedata r:id="rId577" o:title=""/>
          </v:shape>
          <o:OLEObject Type="Embed" ProgID="Equation.DSMT4" ShapeID="_x0000_i1316" DrawAspect="Content" ObjectID="_1733253114" r:id="rId578"/>
        </w:object>
      </w:r>
      <w:r w:rsidR="009C5459" w:rsidRPr="009312AF">
        <w:rPr>
          <w:rFonts w:ascii="Times New Roman" w:hAnsi="Times New Roman" w:cs="Times New Roman"/>
          <w:sz w:val="26"/>
          <w:szCs w:val="26"/>
        </w:rPr>
        <w:t xml:space="preserve"> cạnh </w:t>
      </w:r>
      <w:r w:rsidR="009C5459" w:rsidRPr="009312AF">
        <w:rPr>
          <w:rFonts w:ascii="Times New Roman" w:eastAsia="Calibri" w:hAnsi="Times New Roman" w:cs="Times New Roman"/>
          <w:sz w:val="26"/>
          <w:szCs w:val="26"/>
        </w:rPr>
        <w:t>là</w:t>
      </w:r>
    </w:p>
    <w:p w14:paraId="7C09E24C" w14:textId="77777777" w:rsidR="009C5459" w:rsidRPr="009312AF" w:rsidRDefault="009C5459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14B9FA2">
          <v:shape id="_x0000_i1317" type="#_x0000_t75" style="width:21pt;height:14.4pt" o:ole="">
            <v:imagedata r:id="rId579" o:title=""/>
          </v:shape>
          <o:OLEObject Type="Embed" ProgID="Equation.DSMT4" ShapeID="_x0000_i1317" DrawAspect="Content" ObjectID="_1733253115" r:id="rId58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0D37D0F6">
          <v:shape id="_x0000_i1318" type="#_x0000_t75" style="width:20.4pt;height:14.4pt" o:ole="">
            <v:imagedata r:id="rId581" o:title=""/>
          </v:shape>
          <o:OLEObject Type="Embed" ProgID="Equation.DSMT4" ShapeID="_x0000_i1318" DrawAspect="Content" ObjectID="_1733253116" r:id="rId58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31582F4E">
          <v:shape id="_x0000_i1319" type="#_x0000_t75" style="width:21pt;height:14.4pt" o:ole="">
            <v:imagedata r:id="rId583" o:title=""/>
          </v:shape>
          <o:OLEObject Type="Embed" ProgID="Equation.DSMT4" ShapeID="_x0000_i1319" DrawAspect="Content" ObjectID="_1733253117" r:id="rId58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1F1B972F">
          <v:shape id="_x0000_i1320" type="#_x0000_t75" style="width:20.4pt;height:14.4pt" o:ole="">
            <v:imagedata r:id="rId585" o:title=""/>
          </v:shape>
          <o:OLEObject Type="Embed" ProgID="Equation.DSMT4" ShapeID="_x0000_i1320" DrawAspect="Content" ObjectID="_1733253118" r:id="rId58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0E72E087" w14:textId="41F5B924" w:rsidR="00F22C46" w:rsidRPr="009312AF" w:rsidRDefault="004328AD" w:rsidP="00F4490C">
      <w:pPr>
        <w:pStyle w:val="NoSpacing"/>
        <w:rPr>
          <w:rFonts w:ascii="Times New Roman" w:eastAsia="Arial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âu 17. 3: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22C46" w:rsidRPr="009312AF">
        <w:rPr>
          <w:rFonts w:ascii="Times New Roman" w:eastAsia="Arial" w:hAnsi="Times New Roman" w:cs="Times New Roman"/>
          <w:sz w:val="26"/>
          <w:szCs w:val="26"/>
        </w:rPr>
        <w:t>Trong mặt phẳng cho 15 điểm phân biệt trong đó không có 3 điểm nào thẳng hàng, số tam giác có các đỉnh là 3 trong số 15 điểm đó là</w:t>
      </w:r>
    </w:p>
    <w:p w14:paraId="681C47A0" w14:textId="0ACC786B" w:rsidR="00F22C46" w:rsidRPr="009312AF" w:rsidRDefault="00F22C46" w:rsidP="00F4490C">
      <w:pPr>
        <w:tabs>
          <w:tab w:val="left" w:pos="3402"/>
          <w:tab w:val="left" w:pos="5669"/>
          <w:tab w:val="left" w:pos="7937"/>
        </w:tabs>
        <w:spacing w:after="0" w:line="259" w:lineRule="auto"/>
        <w:ind w:left="992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bCs/>
          <w:sz w:val="26"/>
          <w:szCs w:val="26"/>
        </w:rPr>
        <w:t>15!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position w:val="-12"/>
          <w:sz w:val="26"/>
          <w:szCs w:val="26"/>
        </w:rPr>
        <w:object w:dxaOrig="360" w:dyaOrig="380" w14:anchorId="4B4215E2">
          <v:shape id="_x0000_i1321" type="#_x0000_t75" alt="" style="width:18pt;height:19.2pt" o:ole="">
            <v:imagedata r:id="rId587" o:title=""/>
          </v:shape>
          <o:OLEObject Type="Embed" ProgID="Equation.DSMT4" ShapeID="_x0000_i1321" DrawAspect="Content" ObjectID="_1733253119" r:id="rId588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eastAsia="Calibri" w:hAnsi="Times New Roman" w:cs="Times New Roman"/>
          <w:position w:val="-12"/>
          <w:sz w:val="26"/>
          <w:szCs w:val="26"/>
        </w:rPr>
        <w:object w:dxaOrig="340" w:dyaOrig="380" w14:anchorId="414E618F">
          <v:shape id="_x0000_i1322" type="#_x0000_t75" alt="" style="width:17.4pt;height:19.2pt" o:ole="">
            <v:imagedata r:id="rId589" o:title=""/>
          </v:shape>
          <o:OLEObject Type="Embed" ProgID="Equation.DSMT4" ShapeID="_x0000_i1322" DrawAspect="Content" ObjectID="_1733253120" r:id="rId590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1" w:dyaOrig="317" w14:anchorId="77017859">
          <v:shape id="_x0000_i1323" type="#_x0000_t75" alt="" style="width:18pt;height:15.6pt" o:ole="">
            <v:imagedata r:id="rId591" o:title=""/>
          </v:shape>
          <o:OLEObject Type="Embed" ProgID="Equation.DSMT4" ShapeID="_x0000_i1323" DrawAspect="Content" ObjectID="_1733253121" r:id="rId592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52907E34" w14:textId="77777777" w:rsidR="00D67089" w:rsidRPr="009312AF" w:rsidRDefault="004328AD" w:rsidP="00F4490C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âu 17.4: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D67089"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>Số giao điểm tối đa của 10 đường thẳng phân biệt là</w:t>
      </w:r>
    </w:p>
    <w:p w14:paraId="0C46761F" w14:textId="77777777" w:rsidR="00D67089" w:rsidRPr="009312AF" w:rsidRDefault="00D67089" w:rsidP="00F4490C">
      <w:pPr>
        <w:tabs>
          <w:tab w:val="left" w:pos="181"/>
          <w:tab w:val="left" w:pos="2699"/>
          <w:tab w:val="left" w:pos="5221"/>
          <w:tab w:val="left" w:pos="7739"/>
        </w:tabs>
        <w:spacing w:after="0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ab/>
        <w:t>A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50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B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100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C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120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D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45</w:t>
      </w:r>
    </w:p>
    <w:p w14:paraId="6778CE40" w14:textId="062E45F4" w:rsidR="00B34C9A" w:rsidRPr="009312AF" w:rsidRDefault="00B34C9A" w:rsidP="00F4490C">
      <w:pPr>
        <w:tabs>
          <w:tab w:val="left" w:pos="851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2.3.  Nhị thức Newton</w:t>
      </w:r>
      <w:r w:rsidR="00BF4A89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(</w:t>
      </w:r>
      <w:r w:rsidR="0002397B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1-NB &amp; </w:t>
      </w:r>
      <w:r w:rsidR="002D1EAD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2</w:t>
      </w:r>
      <w:r w:rsidR="00BF4A89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TH)</w:t>
      </w:r>
    </w:p>
    <w:p w14:paraId="3C9F70B3" w14:textId="1DC9F2EA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8.1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ìm hệ số của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60" w:dyaOrig="310" w14:anchorId="215BE677">
          <v:shape id="_x0000_i1324" type="#_x0000_t75" style="width:12.6pt;height:14.4pt" o:ole="">
            <v:imagedata r:id="rId593" o:title=""/>
          </v:shape>
          <o:OLEObject Type="Embed" ProgID="Equation.DSMT4" ShapeID="_x0000_i1324" DrawAspect="Content" ObjectID="_1733253122" r:id="rId59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của biểu thức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800" w:dyaOrig="440" w14:anchorId="5DA51DE6">
          <v:shape id="_x0000_i1325" type="#_x0000_t75" style="width:39pt;height:21.6pt" o:ole="">
            <v:imagedata r:id="rId595" o:title=""/>
          </v:shape>
          <o:OLEObject Type="Embed" ProgID="Equation.DSMT4" ShapeID="_x0000_i1325" DrawAspect="Content" ObjectID="_1733253123" r:id="rId596"/>
        </w:object>
      </w:r>
      <w:r w:rsidRPr="009312AF">
        <w:rPr>
          <w:rFonts w:ascii="Times New Roman" w:hAnsi="Times New Roman" w:cs="Times New Roman"/>
          <w:sz w:val="26"/>
          <w:szCs w:val="26"/>
        </w:rPr>
        <w:t>?</w:t>
      </w:r>
    </w:p>
    <w:p w14:paraId="4BB34903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A. 5376.            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5472.                 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5528.                D. 5624.            </w:t>
      </w:r>
    </w:p>
    <w:p w14:paraId="3804C498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8.2:</w:t>
      </w:r>
      <w:r w:rsidRPr="009312AF">
        <w:rPr>
          <w:rFonts w:ascii="Times New Roman" w:hAnsi="Times New Roman" w:cs="Times New Roman"/>
          <w:sz w:val="26"/>
          <w:szCs w:val="26"/>
        </w:rPr>
        <w:t xml:space="preserve">  Tìm số hạng của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80" w:dyaOrig="310" w14:anchorId="2278E303">
          <v:shape id="_x0000_i1326" type="#_x0000_t75" style="width:14.4pt;height:14.4pt" o:ole="">
            <v:imagedata r:id="rId597" o:title=""/>
          </v:shape>
          <o:OLEObject Type="Embed" ProgID="Equation.DSMT4" ShapeID="_x0000_i1326" DrawAspect="Content" ObjectID="_1733253124" r:id="rId59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của biểu thức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760" w:dyaOrig="440" w14:anchorId="12A9B77E">
          <v:shape id="_x0000_i1327" type="#_x0000_t75" style="width:38.4pt;height:21.6pt" o:ole="">
            <v:imagedata r:id="rId599" o:title=""/>
          </v:shape>
          <o:OLEObject Type="Embed" ProgID="Equation.DSMT4" ShapeID="_x0000_i1327" DrawAspect="Content" ObjectID="_1733253125" r:id="rId600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29F6C028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810" w:dyaOrig="310" w14:anchorId="13F1289B">
          <v:shape id="_x0000_i1328" type="#_x0000_t75" style="width:39.6pt;height:14.4pt" o:ole="">
            <v:imagedata r:id="rId601" o:title=""/>
          </v:shape>
          <o:OLEObject Type="Embed" ProgID="Equation.DSMT4" ShapeID="_x0000_i1328" DrawAspect="Content" ObjectID="_1733253126" r:id="rId602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810" w:dyaOrig="310" w14:anchorId="25AF6EE5">
          <v:shape id="_x0000_i1329" type="#_x0000_t75" style="width:39.6pt;height:14.4pt" o:ole="">
            <v:imagedata r:id="rId603" o:title=""/>
          </v:shape>
          <o:OLEObject Type="Embed" ProgID="Equation.DSMT4" ShapeID="_x0000_i1329" DrawAspect="Content" ObjectID="_1733253127" r:id="rId604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C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810" w:dyaOrig="310" w14:anchorId="563DFD97">
          <v:shape id="_x0000_i1330" type="#_x0000_t75" style="width:39.6pt;height:14.4pt" o:ole="">
            <v:imagedata r:id="rId605" o:title=""/>
          </v:shape>
          <o:OLEObject Type="Embed" ProgID="Equation.DSMT4" ShapeID="_x0000_i1330" DrawAspect="Content" ObjectID="_1733253128" r:id="rId606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D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810" w:dyaOrig="310" w14:anchorId="23365EC0">
          <v:shape id="_x0000_i1331" type="#_x0000_t75" style="width:39.6pt;height:14.4pt" o:ole="">
            <v:imagedata r:id="rId607" o:title=""/>
          </v:shape>
          <o:OLEObject Type="Embed" ProgID="Equation.DSMT4" ShapeID="_x0000_i1331" DrawAspect="Content" ObjectID="_1733253129" r:id="rId608"/>
        </w:object>
      </w:r>
    </w:p>
    <w:p w14:paraId="7A367633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8.3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ìm số hạng của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80" w:dyaOrig="310" w14:anchorId="77DDBDDE">
          <v:shape id="_x0000_i1332" type="#_x0000_t75" style="width:14.4pt;height:14.4pt" o:ole="">
            <v:imagedata r:id="rId609" o:title=""/>
          </v:shape>
          <o:OLEObject Type="Embed" ProgID="Equation.DSMT4" ShapeID="_x0000_i1332" DrawAspect="Content" ObjectID="_1733253130" r:id="rId610"/>
        </w:object>
      </w:r>
      <w:r w:rsidRPr="009312AF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trong khai triển của biểu thức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800" w:dyaOrig="440" w14:anchorId="10C9F0DA">
          <v:shape id="_x0000_i1333" type="#_x0000_t75" style="width:39pt;height:21.6pt" o:ole="">
            <v:imagedata r:id="rId611" o:title=""/>
          </v:shape>
          <o:OLEObject Type="Embed" ProgID="Equation.DSMT4" ShapeID="_x0000_i1333" DrawAspect="Content" ObjectID="_1733253131" r:id="rId61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16618129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00" w:dyaOrig="310" w14:anchorId="2E2990C5">
          <v:shape id="_x0000_i1334" type="#_x0000_t75" style="width:35.4pt;height:14.4pt" o:ole="">
            <v:imagedata r:id="rId613" o:title=""/>
          </v:shape>
          <o:OLEObject Type="Embed" ProgID="Equation.DSMT4" ShapeID="_x0000_i1334" DrawAspect="Content" ObjectID="_1733253132" r:id="rId614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00" w:dyaOrig="310" w14:anchorId="0BA3AA8A">
          <v:shape id="_x0000_i1335" type="#_x0000_t75" style="width:35.4pt;height:14.4pt" o:ole="">
            <v:imagedata r:id="rId615" o:title=""/>
          </v:shape>
          <o:OLEObject Type="Embed" ProgID="Equation.DSMT4" ShapeID="_x0000_i1335" DrawAspect="Content" ObjectID="_1733253133" r:id="rId616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00" w:dyaOrig="310" w14:anchorId="20D222DD">
          <v:shape id="_x0000_i1336" type="#_x0000_t75" style="width:35.4pt;height:14.4pt" o:ole="">
            <v:imagedata r:id="rId617" o:title=""/>
          </v:shape>
          <o:OLEObject Type="Embed" ProgID="Equation.DSMT4" ShapeID="_x0000_i1336" DrawAspect="Content" ObjectID="_1733253134" r:id="rId618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 D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700" w:dyaOrig="310" w14:anchorId="38902AA3">
          <v:shape id="_x0000_i1337" type="#_x0000_t75" style="width:35.4pt;height:14.4pt" o:ole="">
            <v:imagedata r:id="rId619" o:title=""/>
          </v:shape>
          <o:OLEObject Type="Embed" ProgID="Equation.DSMT4" ShapeID="_x0000_i1337" DrawAspect="Content" ObjectID="_1733253135" r:id="rId620"/>
        </w:object>
      </w:r>
    </w:p>
    <w:p w14:paraId="35A4B479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8.4:</w:t>
      </w:r>
      <w:r w:rsidRPr="009312AF">
        <w:rPr>
          <w:rFonts w:ascii="Times New Roman" w:hAnsi="Times New Roman" w:cs="Times New Roman"/>
          <w:sz w:val="26"/>
          <w:szCs w:val="26"/>
        </w:rPr>
        <w:t xml:space="preserve">  Tìm hệ số của x</w:t>
      </w:r>
      <w:r w:rsidRPr="009312AF">
        <w:rPr>
          <w:rFonts w:ascii="Times New Roman" w:hAnsi="Times New Roman" w:cs="Times New Roman"/>
          <w:sz w:val="26"/>
          <w:szCs w:val="26"/>
          <w:vertAlign w:val="superscript"/>
        </w:rPr>
        <w:t>7</w:t>
      </w:r>
      <w:r w:rsidRPr="009312AF">
        <w:rPr>
          <w:rFonts w:ascii="Times New Roman" w:hAnsi="Times New Roman" w:cs="Times New Roman"/>
          <w:sz w:val="26"/>
          <w:szCs w:val="26"/>
        </w:rPr>
        <w:t xml:space="preserve">trong khai triển của biểu thức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800" w:dyaOrig="440" w14:anchorId="0DC08B74">
          <v:shape id="_x0000_i1338" type="#_x0000_t75" style="width:39pt;height:21.6pt" o:ole="">
            <v:imagedata r:id="rId621" o:title=""/>
          </v:shape>
          <o:OLEObject Type="Embed" ProgID="Equation.DSMT4" ShapeID="_x0000_i1338" DrawAspect="Content" ObjectID="_1733253136" r:id="rId62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0AAC50BD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9312AF">
        <w:rPr>
          <w:rFonts w:ascii="Times New Roman" w:hAnsi="Times New Roman" w:cs="Times New Roman"/>
          <w:sz w:val="26"/>
          <w:szCs w:val="26"/>
        </w:rPr>
        <w:t xml:space="preserve">.-792.               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B. 792.                   </w:t>
      </w:r>
      <w:r w:rsidRPr="009312AF">
        <w:rPr>
          <w:rFonts w:ascii="Times New Roman" w:hAnsi="Times New Roman" w:cs="Times New Roman"/>
          <w:sz w:val="26"/>
          <w:szCs w:val="26"/>
        </w:rPr>
        <w:tab/>
        <w:t>C. -638.                  D. 638.</w:t>
      </w:r>
    </w:p>
    <w:p w14:paraId="0FA220C7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9.1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ìm số hạng thứ ba theo lũy thừa tăng dần của </w:t>
      </w:r>
      <w:r w:rsidRPr="009312AF">
        <w:rPr>
          <w:rFonts w:ascii="Times New Roman" w:hAnsi="Times New Roman" w:cs="Times New Roman"/>
          <w:i/>
          <w:sz w:val="26"/>
          <w:szCs w:val="26"/>
        </w:rPr>
        <w:t>x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của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910" w:dyaOrig="440" w14:anchorId="2EB2AB9F">
          <v:shape id="_x0000_i1339" type="#_x0000_t75" style="width:45.6pt;height:21.6pt" o:ole="">
            <v:imagedata r:id="rId623" o:title=""/>
          </v:shape>
          <o:OLEObject Type="Embed" ProgID="Equation.DSMT4" ShapeID="_x0000_i1339" DrawAspect="Content" ObjectID="_1733253137" r:id="rId62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59D03C05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680" w:dyaOrig="310" w14:anchorId="176EBB5F">
          <v:shape id="_x0000_i1340" type="#_x0000_t75" style="width:33.6pt;height:14.4pt" o:ole="">
            <v:imagedata r:id="rId625" o:title=""/>
          </v:shape>
          <o:OLEObject Type="Embed" ProgID="Equation.DSMT4" ShapeID="_x0000_i1340" DrawAspect="Content" ObjectID="_1733253138" r:id="rId626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 xml:space="preserve">          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B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460" w:dyaOrig="310" w14:anchorId="0E16DF5E">
          <v:shape id="_x0000_i1341" type="#_x0000_t75" style="width:22.2pt;height:14.4pt" o:ole="">
            <v:imagedata r:id="rId627" o:title=""/>
          </v:shape>
          <o:OLEObject Type="Embed" ProgID="Equation.DSMT4" ShapeID="_x0000_i1341" DrawAspect="Content" ObjectID="_1733253139" r:id="rId628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680" w:dyaOrig="310" w14:anchorId="1E83C0F0">
          <v:shape id="_x0000_i1342" type="#_x0000_t75" style="width:33.6pt;height:14.4pt" o:ole="">
            <v:imagedata r:id="rId629" o:title=""/>
          </v:shape>
          <o:OLEObject Type="Embed" ProgID="Equation.DSMT4" ShapeID="_x0000_i1342" DrawAspect="Content" ObjectID="_1733253140" r:id="rId630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 xml:space="preserve"> 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D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680" w:dyaOrig="310" w14:anchorId="3F8D7BF9">
          <v:shape id="_x0000_i1343" type="#_x0000_t75" style="width:33.6pt;height:14.4pt" o:ole="">
            <v:imagedata r:id="rId631" o:title=""/>
          </v:shape>
          <o:OLEObject Type="Embed" ProgID="Equation.DSMT4" ShapeID="_x0000_i1343" DrawAspect="Content" ObjectID="_1733253141" r:id="rId632"/>
        </w:object>
      </w:r>
      <w:r w:rsidRPr="009312AF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</w:p>
    <w:p w14:paraId="249B81D5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9.2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ìm số hạng thứ sáu theo lũy thừa tăng dần của </w:t>
      </w:r>
      <w:r w:rsidRPr="009312AF">
        <w:rPr>
          <w:rFonts w:ascii="Times New Roman" w:hAnsi="Times New Roman" w:cs="Times New Roman"/>
          <w:i/>
          <w:sz w:val="26"/>
          <w:szCs w:val="26"/>
        </w:rPr>
        <w:t>x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của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900" w:dyaOrig="440" w14:anchorId="31D9CF8E">
          <v:shape id="_x0000_i1344" type="#_x0000_t75" style="width:45.6pt;height:21.6pt" o:ole="">
            <v:imagedata r:id="rId633" o:title=""/>
          </v:shape>
          <o:OLEObject Type="Embed" ProgID="Equation.DSMT4" ShapeID="_x0000_i1344" DrawAspect="Content" ObjectID="_1733253142" r:id="rId634"/>
        </w:object>
      </w:r>
      <w:r w:rsidRPr="009312AF">
        <w:rPr>
          <w:rFonts w:ascii="Times New Roman" w:hAnsi="Times New Roman" w:cs="Times New Roman"/>
          <w:sz w:val="26"/>
          <w:szCs w:val="26"/>
        </w:rPr>
        <w:t>?</w:t>
      </w:r>
    </w:p>
    <w:p w14:paraId="7CD07F13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20" w:dyaOrig="310" w14:anchorId="0BFC5B19">
          <v:shape id="_x0000_i1345" type="#_x0000_t75" style="width:60.6pt;height:14.4pt" o:ole="">
            <v:imagedata r:id="rId635" o:title=""/>
          </v:shape>
          <o:OLEObject Type="Embed" ProgID="Equation.DSMT4" ShapeID="_x0000_i1345" DrawAspect="Content" ObjectID="_1733253143" r:id="rId636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B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050" w:dyaOrig="310" w14:anchorId="6B3F7FC2">
          <v:shape id="_x0000_i1346" type="#_x0000_t75" style="width:52.8pt;height:14.4pt" o:ole="">
            <v:imagedata r:id="rId637" o:title=""/>
          </v:shape>
          <o:OLEObject Type="Embed" ProgID="Equation.DSMT4" ShapeID="_x0000_i1346" DrawAspect="Content" ObjectID="_1733253144" r:id="rId638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C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050" w:dyaOrig="310" w14:anchorId="7E151FB9">
          <v:shape id="_x0000_i1347" type="#_x0000_t75" style="width:52.8pt;height:14.4pt" o:ole="">
            <v:imagedata r:id="rId639" o:title=""/>
          </v:shape>
          <o:OLEObject Type="Embed" ProgID="Equation.DSMT4" ShapeID="_x0000_i1347" DrawAspect="Content" ObjectID="_1733253145" r:id="rId640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 D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00" w:dyaOrig="310" w14:anchorId="0B6EEBEE">
          <v:shape id="_x0000_i1348" type="#_x0000_t75" style="width:60.6pt;height:14.4pt" o:ole="">
            <v:imagedata r:id="rId641" o:title=""/>
          </v:shape>
          <o:OLEObject Type="Embed" ProgID="Equation.DSMT4" ShapeID="_x0000_i1348" DrawAspect="Content" ObjectID="_1733253146" r:id="rId642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65A7ECAB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9.3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ìm số hạng thứ năm theo lũy thừa tăng dần của </w:t>
      </w:r>
      <w:r w:rsidRPr="009312AF">
        <w:rPr>
          <w:rFonts w:ascii="Times New Roman" w:hAnsi="Times New Roman" w:cs="Times New Roman"/>
          <w:i/>
          <w:sz w:val="26"/>
          <w:szCs w:val="26"/>
        </w:rPr>
        <w:t>x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của (2x+3)</w:t>
      </w:r>
      <w:r w:rsidRPr="009312AF">
        <w:rPr>
          <w:rFonts w:ascii="Times New Roman" w:hAnsi="Times New Roman" w:cs="Times New Roman"/>
          <w:sz w:val="26"/>
          <w:szCs w:val="26"/>
          <w:vertAlign w:val="superscript"/>
        </w:rPr>
        <w:t>11</w:t>
      </w:r>
      <w:r w:rsidRPr="009312A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762F4432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  <w:vertAlign w:val="superscrip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300" w:dyaOrig="310" w14:anchorId="395DB658">
          <v:shape id="_x0000_i1349" type="#_x0000_t75" style="width:65.4pt;height:14.4pt" o:ole="">
            <v:imagedata r:id="rId643" o:title=""/>
          </v:shape>
          <o:OLEObject Type="Embed" ProgID="Equation.DSMT4" ShapeID="_x0000_i1349" DrawAspect="Content" ObjectID="_1733253147" r:id="rId644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ab/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80" w:dyaOrig="310" w14:anchorId="5B29203D">
          <v:shape id="_x0000_i1350" type="#_x0000_t75" style="width:63pt;height:14.4pt" o:ole="">
            <v:imagedata r:id="rId645" o:title=""/>
          </v:shape>
          <o:OLEObject Type="Embed" ProgID="Equation.DSMT4" ShapeID="_x0000_i1350" DrawAspect="Content" ObjectID="_1733253148" r:id="rId646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C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80" w:dyaOrig="310" w14:anchorId="53C6AEEF">
          <v:shape id="_x0000_i1351" type="#_x0000_t75" style="width:63pt;height:14.4pt" o:ole="">
            <v:imagedata r:id="rId647" o:title=""/>
          </v:shape>
          <o:OLEObject Type="Embed" ProgID="Equation.DSMT4" ShapeID="_x0000_i1351" DrawAspect="Content" ObjectID="_1733253149" r:id="rId648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D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80" w:dyaOrig="310" w14:anchorId="0831DA73">
          <v:shape id="_x0000_i1352" type="#_x0000_t75" style="width:63pt;height:14.4pt" o:ole="">
            <v:imagedata r:id="rId649" o:title=""/>
          </v:shape>
          <o:OLEObject Type="Embed" ProgID="Equation.DSMT4" ShapeID="_x0000_i1352" DrawAspect="Content" ObjectID="_1733253150" r:id="rId650"/>
        </w:object>
      </w:r>
    </w:p>
    <w:p w14:paraId="0E581778" w14:textId="77777777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9.4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ìm số hạng thứ tư theo lũy thừa giảm dần của </w:t>
      </w:r>
      <w:r w:rsidRPr="009312AF">
        <w:rPr>
          <w:rFonts w:ascii="Times New Roman" w:hAnsi="Times New Roman" w:cs="Times New Roman"/>
          <w:i/>
          <w:sz w:val="26"/>
          <w:szCs w:val="26"/>
        </w:rPr>
        <w:t>x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của (2x-3)</w:t>
      </w:r>
      <w:r w:rsidRPr="009312AF">
        <w:rPr>
          <w:rFonts w:ascii="Times New Roman" w:hAnsi="Times New Roman" w:cs="Times New Roman"/>
          <w:sz w:val="26"/>
          <w:szCs w:val="26"/>
          <w:vertAlign w:val="superscript"/>
        </w:rPr>
        <w:t>9</w:t>
      </w:r>
      <w:r w:rsidRPr="009312AF">
        <w:rPr>
          <w:rFonts w:ascii="Times New Roman" w:hAnsi="Times New Roman" w:cs="Times New Roman"/>
          <w:sz w:val="26"/>
          <w:szCs w:val="26"/>
        </w:rPr>
        <w:t xml:space="preserve"> ?</w:t>
      </w:r>
    </w:p>
    <w:p w14:paraId="0D80F645" w14:textId="77777777" w:rsidR="00427146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00" w:dyaOrig="310" w14:anchorId="7B961629">
          <v:shape id="_x0000_i1353" type="#_x0000_t75" style="width:60.6pt;height:14.4pt" o:ole="">
            <v:imagedata r:id="rId651" o:title=""/>
          </v:shape>
          <o:OLEObject Type="Embed" ProgID="Equation.DSMT4" ShapeID="_x0000_i1353" DrawAspect="Content" ObjectID="_1733253151" r:id="rId652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B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00" w:dyaOrig="310" w14:anchorId="47DD1F6D">
          <v:shape id="_x0000_i1354" type="#_x0000_t75" style="width:60.6pt;height:14.4pt" o:ole="">
            <v:imagedata r:id="rId653" o:title=""/>
          </v:shape>
          <o:OLEObject Type="Embed" ProgID="Equation.DSMT4" ShapeID="_x0000_i1354" DrawAspect="Content" ObjectID="_1733253152" r:id="rId654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C.</w:t>
      </w:r>
      <w:r w:rsidRPr="009312AF">
        <w:rPr>
          <w:rFonts w:ascii="Times New Roman" w:hAnsi="Times New Roman" w:cs="Times New Roman"/>
          <w:b/>
          <w:bCs/>
          <w:position w:val="-2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00" w:dyaOrig="310" w14:anchorId="090B6E3F">
          <v:shape id="_x0000_i1355" type="#_x0000_t75" style="width:60.6pt;height:14.4pt" o:ole="">
            <v:imagedata r:id="rId655" o:title=""/>
          </v:shape>
          <o:OLEObject Type="Embed" ProgID="Equation.DSMT4" ShapeID="_x0000_i1355" DrawAspect="Content" ObjectID="_1733253153" r:id="rId656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  D.</w:t>
      </w:r>
      <w:r w:rsidRPr="009312AF">
        <w:rPr>
          <w:rFonts w:ascii="Times New Roman" w:hAnsi="Times New Roman" w:cs="Times New Roman"/>
          <w:b/>
          <w:bCs/>
          <w:position w:val="-6"/>
          <w:sz w:val="26"/>
          <w:szCs w:val="26"/>
        </w:rPr>
        <w:object w:dxaOrig="1200" w:dyaOrig="310" w14:anchorId="16910B9B">
          <v:shape id="_x0000_i1356" type="#_x0000_t75" style="width:60.6pt;height:14.4pt" o:ole="">
            <v:imagedata r:id="rId657" o:title=""/>
          </v:shape>
          <o:OLEObject Type="Embed" ProgID="Equation.DSMT4" ShapeID="_x0000_i1356" DrawAspect="Content" ObjectID="_1733253154" r:id="rId658"/>
        </w:objec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         </w:t>
      </w:r>
    </w:p>
    <w:p w14:paraId="600F5C27" w14:textId="4341CAA6" w:rsidR="00427146" w:rsidRPr="009312AF" w:rsidRDefault="00427146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20.1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Tổng tất cả các hệ số trong khai triển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940" w:dyaOrig="390" w14:anchorId="277479A1">
          <v:shape id="_x0000_i1357" type="#_x0000_t75" style="width:46.2pt;height:19.8pt" o:ole="">
            <v:imagedata r:id="rId659" o:title=""/>
          </v:shape>
          <o:OLEObject Type="Embed" ProgID="Equation.DSMT4" ShapeID="_x0000_i1357" DrawAspect="Content" ObjectID="_1733253155" r:id="rId660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theo công thức nhị thức Newton là:</w:t>
      </w:r>
    </w:p>
    <w:p w14:paraId="484F1F21" w14:textId="77777777" w:rsidR="00427146" w:rsidRPr="009312AF" w:rsidRDefault="00427146" w:rsidP="00F4490C">
      <w:pPr>
        <w:tabs>
          <w:tab w:val="left" w:pos="241"/>
          <w:tab w:val="left" w:pos="3133"/>
          <w:tab w:val="left" w:pos="6025"/>
          <w:tab w:val="left" w:pos="8676"/>
        </w:tabs>
        <w:spacing w:after="0" w:line="240" w:lineRule="auto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A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40" w:dyaOrig="300" w14:anchorId="3A6AD0AF">
          <v:shape id="_x0000_i1358" type="#_x0000_t75" style="width:18pt;height:14.4pt" o:ole="">
            <v:imagedata r:id="rId661" o:title=""/>
          </v:shape>
          <o:OLEObject Type="Embed" ProgID="Equation.DSMT4" ShapeID="_x0000_i1358" DrawAspect="Content" ObjectID="_1733253156" r:id="rId662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810" w:dyaOrig="290" w14:anchorId="2ED49015">
          <v:shape id="_x0000_i1359" type="#_x0000_t75" style="width:39.6pt;height:14.4pt" o:ole="">
            <v:imagedata r:id="rId663" o:title=""/>
          </v:shape>
          <o:OLEObject Type="Embed" ProgID="Equation.DSMT4" ShapeID="_x0000_i1359" DrawAspect="Content" ObjectID="_1733253157" r:id="rId664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630" w:dyaOrig="290" w14:anchorId="2BA84C8C">
          <v:shape id="_x0000_i1360" type="#_x0000_t75" style="width:32.4pt;height:14.4pt" o:ole="">
            <v:imagedata r:id="rId665" o:title=""/>
          </v:shape>
          <o:OLEObject Type="Embed" ProgID="Equation.DSMT4" ShapeID="_x0000_i1360" DrawAspect="Content" ObjectID="_1733253158" r:id="rId666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60" w:dyaOrig="290" w14:anchorId="728D654E">
          <v:shape id="_x0000_i1361" type="#_x0000_t75" style="width:18pt;height:14.4pt" o:ole="">
            <v:imagedata r:id="rId667" o:title=""/>
          </v:shape>
          <o:OLEObject Type="Embed" ProgID="Equation.DSMT4" ShapeID="_x0000_i1361" DrawAspect="Content" ObjectID="_1733253159" r:id="rId668"/>
        </w:object>
      </w:r>
    </w:p>
    <w:p w14:paraId="1E6A2276" w14:textId="29CA767E" w:rsidR="00427146" w:rsidRPr="009312AF" w:rsidRDefault="00427146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2</w:t>
      </w:r>
      <w:r w:rsidRPr="009312AF">
        <w:rPr>
          <w:rFonts w:ascii="Times New Roman" w:hAnsi="Times New Roman" w:cs="Times New Roman"/>
          <w:b/>
          <w:sz w:val="26"/>
          <w:szCs w:val="26"/>
        </w:rPr>
        <w:t>0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2: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Tổng </w:t>
      </w:r>
      <w:r w:rsidRPr="009312AF">
        <w:rPr>
          <w:rFonts w:ascii="Times New Roman" w:hAnsi="Times New Roman" w:cs="Times New Roman"/>
          <w:position w:val="-12"/>
          <w:sz w:val="26"/>
          <w:szCs w:val="26"/>
          <w:lang w:val="es-MX"/>
        </w:rPr>
        <w:object w:dxaOrig="3320" w:dyaOrig="380" w14:anchorId="3574685C">
          <v:shape id="_x0000_i1362" type="#_x0000_t75" style="width:165.6pt;height:19.2pt" o:ole="">
            <v:imagedata r:id="rId669" o:title=""/>
          </v:shape>
          <o:OLEObject Type="Embed" ProgID="Equation.DSMT4" ShapeID="_x0000_i1362" DrawAspect="Content" ObjectID="_1733253160" r:id="rId670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có kết quả bằng:</w:t>
      </w:r>
    </w:p>
    <w:p w14:paraId="68B8CACD" w14:textId="77777777" w:rsidR="00427146" w:rsidRPr="009312AF" w:rsidRDefault="00427146" w:rsidP="00F4490C">
      <w:pPr>
        <w:tabs>
          <w:tab w:val="left" w:pos="241"/>
          <w:tab w:val="left" w:pos="3133"/>
          <w:tab w:val="left" w:pos="6025"/>
          <w:tab w:val="left" w:pos="8676"/>
        </w:tabs>
        <w:spacing w:after="0" w:line="240" w:lineRule="auto"/>
        <w:rPr>
          <w:rFonts w:ascii="Times New Roman" w:hAnsi="Times New Roman" w:cs="Times New Roman"/>
          <w:position w:val="-6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530" w:dyaOrig="310" w14:anchorId="4DD4512F">
          <v:shape id="_x0000_i1363" type="#_x0000_t75" style="width:26.4pt;height:14.4pt" o:ole="">
            <v:imagedata r:id="rId671" o:title=""/>
          </v:shape>
          <o:OLEObject Type="Embed" ProgID="Equation.DSMT4" ShapeID="_x0000_i1363" DrawAspect="Content" ObjectID="_1733253161" r:id="rId672"/>
        </w:objec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850" w:dyaOrig="310" w14:anchorId="653B6804">
          <v:shape id="_x0000_i1364" type="#_x0000_t75" style="width:42.6pt;height:14.4pt" o:ole="">
            <v:imagedata r:id="rId673" o:title=""/>
          </v:shape>
          <o:OLEObject Type="Embed" ProgID="Equation.DSMT4" ShapeID="_x0000_i1364" DrawAspect="Content" ObjectID="_1733253162" r:id="rId674"/>
        </w:objec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850" w:dyaOrig="310" w14:anchorId="33124988">
          <v:shape id="_x0000_i1365" type="#_x0000_t75" style="width:42.6pt;height:14.4pt" o:ole="">
            <v:imagedata r:id="rId675" o:title=""/>
          </v:shape>
          <o:OLEObject Type="Embed" ProgID="Equation.DSMT4" ShapeID="_x0000_i1365" DrawAspect="Content" ObjectID="_1733253163" r:id="rId676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5F9BA558">
          <v:shape id="_x0000_i1366" type="#_x0000_t75" style="width:24pt;height:14.4pt" o:ole="">
            <v:imagedata r:id="rId677" o:title=""/>
          </v:shape>
          <o:OLEObject Type="Embed" ProgID="Equation.DSMT4" ShapeID="_x0000_i1366" DrawAspect="Content" ObjectID="_1733253164" r:id="rId678"/>
        </w:object>
      </w:r>
    </w:p>
    <w:p w14:paraId="144914AF" w14:textId="7BBECD85" w:rsidR="00427146" w:rsidRPr="009312AF" w:rsidRDefault="00427146" w:rsidP="00F4490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2</w:t>
      </w:r>
      <w:r w:rsidRPr="009312AF">
        <w:rPr>
          <w:rFonts w:ascii="Times New Roman" w:hAnsi="Times New Roman" w:cs="Times New Roman"/>
          <w:b/>
          <w:sz w:val="26"/>
          <w:szCs w:val="26"/>
        </w:rPr>
        <w:t>0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3: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Tổng </w:t>
      </w:r>
      <w:r w:rsidRPr="009312AF">
        <w:rPr>
          <w:rFonts w:ascii="Times New Roman" w:hAnsi="Times New Roman" w:cs="Times New Roman"/>
          <w:position w:val="-12"/>
          <w:sz w:val="26"/>
          <w:szCs w:val="26"/>
          <w:lang w:val="es-MX"/>
        </w:rPr>
        <w:object w:dxaOrig="2630" w:dyaOrig="380" w14:anchorId="712310FC">
          <v:shape id="_x0000_i1367" type="#_x0000_t75" style="width:131.4pt;height:19.2pt" o:ole="">
            <v:imagedata r:id="rId679" o:title=""/>
          </v:shape>
          <o:OLEObject Type="Embed" ProgID="Equation.DSMT4" ShapeID="_x0000_i1367" DrawAspect="Content" ObjectID="_1733253165" r:id="rId680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có kết quả bằng: </w:t>
      </w:r>
    </w:p>
    <w:p w14:paraId="52AB3ADD" w14:textId="77777777" w:rsidR="00427146" w:rsidRPr="009312AF" w:rsidRDefault="00427146" w:rsidP="00F4490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 xml:space="preserve">A.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694F8297">
          <v:shape id="_x0000_i1368" type="#_x0000_t75" style="width:24pt;height:14.4pt" o:ole="">
            <v:imagedata r:id="rId681" o:title=""/>
          </v:shape>
          <o:OLEObject Type="Embed" ProgID="Equation.DSMT4" ShapeID="_x0000_i1368" DrawAspect="Content" ObjectID="_1733253166" r:id="rId682"/>
        </w:objec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 xml:space="preserve">B.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2A51BC30">
          <v:shape id="_x0000_i1369" type="#_x0000_t75" style="width:24pt;height:14.4pt" o:ole="">
            <v:imagedata r:id="rId683" o:title=""/>
          </v:shape>
          <o:OLEObject Type="Embed" ProgID="Equation.DSMT4" ShapeID="_x0000_i1369" DrawAspect="Content" ObjectID="_1733253167" r:id="rId684"/>
        </w:objec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 xml:space="preserve">C.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1CAD5568">
          <v:shape id="_x0000_i1370" type="#_x0000_t75" style="width:24pt;height:14.4pt" o:ole="">
            <v:imagedata r:id="rId685" o:title=""/>
          </v:shape>
          <o:OLEObject Type="Embed" ProgID="Equation.DSMT4" ShapeID="_x0000_i1370" DrawAspect="Content" ObjectID="_1733253168" r:id="rId686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bCs/>
          <w:position w:val="-4"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40B233B3">
          <v:shape id="_x0000_i1371" type="#_x0000_t75" style="width:24pt;height:14.4pt" o:ole="">
            <v:imagedata r:id="rId687" o:title=""/>
          </v:shape>
          <o:OLEObject Type="Embed" ProgID="Equation.DSMT4" ShapeID="_x0000_i1371" DrawAspect="Content" ObjectID="_1733253169" r:id="rId688"/>
        </w:object>
      </w:r>
    </w:p>
    <w:p w14:paraId="0DFE2075" w14:textId="4F34D1DC" w:rsidR="00427146" w:rsidRPr="009312AF" w:rsidRDefault="00427146" w:rsidP="00F4490C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2</w:t>
      </w:r>
      <w:r w:rsidRPr="009312AF">
        <w:rPr>
          <w:rFonts w:ascii="Times New Roman" w:hAnsi="Times New Roman" w:cs="Times New Roman"/>
          <w:b/>
          <w:sz w:val="26"/>
          <w:szCs w:val="26"/>
        </w:rPr>
        <w:t>0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</w:rPr>
        <w:t>4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Tổng </w:t>
      </w:r>
      <w:r w:rsidRPr="009312AF">
        <w:rPr>
          <w:rFonts w:ascii="Times New Roman" w:hAnsi="Times New Roman" w:cs="Times New Roman"/>
          <w:position w:val="-12"/>
          <w:sz w:val="26"/>
          <w:szCs w:val="26"/>
        </w:rPr>
        <w:object w:dxaOrig="3340" w:dyaOrig="440" w14:anchorId="0F76275B">
          <v:shape id="_x0000_i1372" type="#_x0000_t75" style="width:166.2pt;height:21.6pt" o:ole="">
            <v:imagedata r:id="rId689" o:title=""/>
          </v:shape>
          <o:OLEObject Type="Embed" ProgID="Equation.3" ShapeID="_x0000_i1372" DrawAspect="Content" ObjectID="_1733253170" r:id="rId690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bằng :</w:t>
      </w:r>
    </w:p>
    <w:p w14:paraId="6489203F" w14:textId="5964E692" w:rsidR="0073355C" w:rsidRPr="009312AF" w:rsidRDefault="00427146" w:rsidP="00F4490C">
      <w:pPr>
        <w:tabs>
          <w:tab w:val="left" w:pos="720"/>
          <w:tab w:val="left" w:pos="1276"/>
          <w:tab w:val="left" w:pos="1545"/>
          <w:tab w:val="center" w:pos="4320"/>
          <w:tab w:val="left" w:pos="4718"/>
          <w:tab w:val="left" w:pos="679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780" w:dyaOrig="300" w14:anchorId="42D092EB">
          <v:shape id="_x0000_i1373" type="#_x0000_t75" style="width:39pt;height:14.4pt" o:ole="">
            <v:imagedata r:id="rId691" o:title=""/>
          </v:shape>
          <o:OLEObject Type="Embed" ProgID="Equation.DSMT4" ShapeID="_x0000_i1373" DrawAspect="Content" ObjectID="_1733253171" r:id="rId69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56A11870">
          <v:shape id="_x0000_i1374" type="#_x0000_t75" style="width:24pt;height:14.4pt" o:ole="">
            <v:imagedata r:id="rId693" o:title=""/>
          </v:shape>
          <o:OLEObject Type="Embed" ProgID="Equation.DSMT4" ShapeID="_x0000_i1374" DrawAspect="Content" ObjectID="_1733253172" r:id="rId694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800" w:dyaOrig="300" w14:anchorId="7D335D12">
          <v:shape id="_x0000_i1375" type="#_x0000_t75" style="width:39pt;height:14.4pt" o:ole="">
            <v:imagedata r:id="rId695" o:title=""/>
          </v:shape>
          <o:OLEObject Type="Embed" ProgID="Equation.DSMT4" ShapeID="_x0000_i1375" DrawAspect="Content" ObjectID="_1733253173" r:id="rId696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80" w:dyaOrig="300" w14:anchorId="36867A52">
          <v:shape id="_x0000_i1376" type="#_x0000_t75" style="width:24pt;height:14.4pt" o:ole="">
            <v:imagedata r:id="rId697" o:title=""/>
          </v:shape>
          <o:OLEObject Type="Embed" ProgID="Equation.DSMT4" ShapeID="_x0000_i1376" DrawAspect="Content" ObjectID="_1733253174" r:id="rId698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54718B7B" w14:textId="45764E17" w:rsidR="00B34C9A" w:rsidRPr="009312AF" w:rsidRDefault="00B34C9A" w:rsidP="00F4490C">
      <w:pPr>
        <w:pStyle w:val="NoSpacing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2.4.  </w:t>
      </w:r>
      <w:r w:rsidR="00B23194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Phép thử và b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iến cố</w:t>
      </w:r>
      <w:r w:rsidR="00B23194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 X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ác suất của biến cố </w:t>
      </w:r>
      <w:r w:rsidR="00B23194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(</w:t>
      </w:r>
      <w:r w:rsidR="001607EF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2</w:t>
      </w:r>
      <w:r w:rsidR="00B23194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-NB&amp; 1-TH)</w:t>
      </w:r>
    </w:p>
    <w:p w14:paraId="7BA6FFED" w14:textId="666BD18A" w:rsidR="0073355C" w:rsidRPr="009312AF" w:rsidRDefault="004328AD" w:rsidP="00F4490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Câu 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2</w:t>
      </w:r>
      <w:r w:rsidR="00427146" w:rsidRPr="009312AF">
        <w:rPr>
          <w:rFonts w:ascii="Times New Roman" w:hAnsi="Times New Roman" w:cs="Times New Roman"/>
          <w:b/>
          <w:sz w:val="26"/>
          <w:szCs w:val="26"/>
          <w:lang w:val="es-MX"/>
        </w:rPr>
        <w:t>1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1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Gieo một con súc sắc hai lần và xét biến cố </w:t>
      </w:r>
      <w:r w:rsidRPr="009312AF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576ECEF" wp14:editId="4E6C6C6F">
            <wp:extent cx="2504440" cy="254635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44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 Biến cố nào trong các biến cố được cho dưới đây là biến cố đối của biến cố </w:t>
      </w: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A</w:t>
      </w:r>
      <w:r w:rsidRPr="009312A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50B52EA4" w14:textId="77777777" w:rsidR="0073355C" w:rsidRPr="009312AF" w:rsidRDefault="004328AD" w:rsidP="00F4490C">
      <w:pPr>
        <w:tabs>
          <w:tab w:val="left" w:pos="5136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color w:val="3366FF"/>
          <w:sz w:val="26"/>
          <w:szCs w:val="26"/>
        </w:rPr>
        <w:t xml:space="preserve">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N: “Tổng số chấm hai lần gieo lớn hơn 7”.</w:t>
      </w:r>
      <w:r w:rsidRPr="009312AF">
        <w:rPr>
          <w:rFonts w:ascii="Times New Roman" w:hAnsi="Times New Roman" w:cs="Times New Roman"/>
          <w:sz w:val="26"/>
          <w:szCs w:val="26"/>
        </w:rPr>
        <w:t xml:space="preserve">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M: “Lần đầu có số chấm lớn hơn 1”.</w:t>
      </w:r>
    </w:p>
    <w:p w14:paraId="51CB3A0B" w14:textId="77777777" w:rsidR="0073355C" w:rsidRPr="009312AF" w:rsidRDefault="004328AD" w:rsidP="00F4490C">
      <w:pPr>
        <w:tabs>
          <w:tab w:val="left" w:pos="5136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color w:val="3366FF"/>
          <w:sz w:val="26"/>
          <w:szCs w:val="26"/>
        </w:rPr>
        <w:t xml:space="preserve">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Q: “Số chấm lần đầu lớn hơn lần 2”.           </w:t>
      </w:r>
      <w:r w:rsidRPr="009312AF">
        <w:rPr>
          <w:rFonts w:ascii="Times New Roman" w:hAnsi="Times New Roman" w:cs="Times New Roman"/>
          <w:sz w:val="26"/>
          <w:szCs w:val="26"/>
        </w:rPr>
        <w:t xml:space="preserve"> 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P: “Tích số chấm hai lần gieo ít nhất là 2”.</w:t>
      </w:r>
    </w:p>
    <w:p w14:paraId="7C7EAA7C" w14:textId="63EB1FCA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2</w:t>
      </w:r>
      <w:r w:rsidR="00427146" w:rsidRPr="009312AF">
        <w:rPr>
          <w:rFonts w:ascii="Times New Roman" w:hAnsi="Times New Roman" w:cs="Times New Roman"/>
          <w:b/>
          <w:sz w:val="26"/>
          <w:szCs w:val="26"/>
        </w:rPr>
        <w:t>1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2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Cho phép thử có không gian mẫu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50" w:dyaOrig="400" w14:anchorId="3088AF79">
          <v:shape id="_x0000_i1377" type="#_x0000_t75" style="width:86.4pt;height:20.4pt" o:ole="">
            <v:imagedata r:id="rId700" o:title=""/>
          </v:shape>
          <o:OLEObject Type="Embed" ProgID="Equation.DSMT4" ShapeID="_x0000_i1377" DrawAspect="Content" ObjectID="_1733253175" r:id="rId701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 Cặp biến cố không đối nhau là:</w:t>
      </w:r>
    </w:p>
    <w:p w14:paraId="225F45DE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40" w:dyaOrig="400" w14:anchorId="06C083EF">
          <v:shape id="_x0000_i1378" type="#_x0000_t75" style="width:36.6pt;height:20.4pt" o:ole="">
            <v:imagedata r:id="rId702" o:title=""/>
          </v:shape>
          <o:OLEObject Type="Embed" ProgID="Equation.DSMT4" ShapeID="_x0000_i1378" DrawAspect="Content" ObjectID="_1733253176" r:id="rId703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640" w:dyaOrig="400" w14:anchorId="22922C89">
          <v:shape id="_x0000_i1379" type="#_x0000_t75" style="width:81.6pt;height:20.4pt" o:ole="">
            <v:imagedata r:id="rId704" o:title=""/>
          </v:shape>
          <o:OLEObject Type="Embed" ProgID="Equation.DSMT4" ShapeID="_x0000_i1379" DrawAspect="Content" ObjectID="_1733253177" r:id="rId705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50" w:dyaOrig="400" w14:anchorId="5CC34CE6">
          <v:shape id="_x0000_i1380" type="#_x0000_t75" style="width:57.6pt;height:20.4pt" o:ole="">
            <v:imagedata r:id="rId706" o:title=""/>
          </v:shape>
          <o:OLEObject Type="Embed" ProgID="Equation.DSMT4" ShapeID="_x0000_i1380" DrawAspect="Content" ObjectID="_1733253178" r:id="rId707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280" w:dyaOrig="400" w14:anchorId="4B69F82F">
          <v:shape id="_x0000_i1381" type="#_x0000_t75" style="width:63pt;height:20.4pt" o:ole="">
            <v:imagedata r:id="rId708" o:title=""/>
          </v:shape>
          <o:OLEObject Type="Embed" ProgID="Equation.DSMT4" ShapeID="_x0000_i1381" DrawAspect="Content" ObjectID="_1733253179" r:id="rId709"/>
        </w:object>
      </w:r>
    </w:p>
    <w:p w14:paraId="3C082200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50" w:dyaOrig="400" w14:anchorId="3B62FABE">
          <v:shape id="_x0000_i1382" type="#_x0000_t75" style="width:57.6pt;height:20.4pt" o:ole="">
            <v:imagedata r:id="rId710" o:title=""/>
          </v:shape>
          <o:OLEObject Type="Embed" ProgID="Equation.DSMT4" ShapeID="_x0000_i1382" DrawAspect="Content" ObjectID="_1733253180" r:id="rId711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060" w:dyaOrig="400" w14:anchorId="5F3A126E">
          <v:shape id="_x0000_i1383" type="#_x0000_t75" style="width:52.8pt;height:20.4pt" o:ole="">
            <v:imagedata r:id="rId712" o:title=""/>
          </v:shape>
          <o:OLEObject Type="Embed" ProgID="Equation.DSMT4" ShapeID="_x0000_i1383" DrawAspect="Content" ObjectID="_1733253181" r:id="rId713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       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50" w:dyaOrig="250" w14:anchorId="51E1E3C5">
          <v:shape id="_x0000_i1384" type="#_x0000_t75" style="width:12.6pt;height:12.6pt" o:ole="">
            <v:imagedata r:id="rId714" o:title=""/>
          </v:shape>
          <o:OLEObject Type="Embed" ProgID="Equation.DSMT4" ShapeID="_x0000_i1384" DrawAspect="Content" ObjectID="_1733253182" r:id="rId715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00" w:dyaOrig="290" w14:anchorId="61EBE64A">
          <v:shape id="_x0000_i1385" type="#_x0000_t75" style="width:14.4pt;height:14.4pt" o:ole="">
            <v:imagedata r:id="rId716" o:title=""/>
          </v:shape>
          <o:OLEObject Type="Embed" ProgID="Equation.DSMT4" ShapeID="_x0000_i1385" DrawAspect="Content" ObjectID="_1733253183" r:id="rId717"/>
        </w:object>
      </w:r>
    </w:p>
    <w:p w14:paraId="1F0D375D" w14:textId="0F026667" w:rsidR="0073355C" w:rsidRPr="009312AF" w:rsidRDefault="004328AD" w:rsidP="00F4490C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2</w:t>
      </w:r>
      <w:r w:rsidR="00427146" w:rsidRPr="009312AF">
        <w:rPr>
          <w:rFonts w:ascii="Times New Roman" w:hAnsi="Times New Roman" w:cs="Times New Roman"/>
          <w:b/>
          <w:sz w:val="26"/>
          <w:szCs w:val="26"/>
        </w:rPr>
        <w:t>1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3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 Cho </w:t>
      </w: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A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 xml:space="preserve">B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là hai biến cố của cùng một phép thử có không gian mẫu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1EE8A0A" wp14:editId="27325D5A">
            <wp:extent cx="161925" cy="161925"/>
            <wp:effectExtent l="19050" t="0" r="0" b="0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8" name="Picture 1018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Phát biểu nào dưới đây là </w:t>
      </w:r>
      <w:r w:rsidRPr="009312AF">
        <w:rPr>
          <w:rFonts w:ascii="Times New Roman" w:hAnsi="Times New Roman" w:cs="Times New Roman"/>
          <w:b/>
          <w:i/>
          <w:sz w:val="26"/>
          <w:szCs w:val="26"/>
          <w:lang w:val="vi-VN"/>
        </w:rPr>
        <w:t>sai</w:t>
      </w:r>
      <w:r w:rsidRPr="009312AF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14:paraId="5911AAB3" w14:textId="77777777" w:rsidR="0073355C" w:rsidRPr="009312AF" w:rsidRDefault="004328AD" w:rsidP="00F4490C">
      <w:pPr>
        <w:tabs>
          <w:tab w:val="left" w:pos="5136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Nếu 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234169E" wp14:editId="33548BD5">
            <wp:extent cx="409575" cy="200025"/>
            <wp:effectExtent l="19050" t="0" r="0" b="0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" name="Picture 1019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D853B73" wp14:editId="0B469926">
            <wp:extent cx="409575" cy="200025"/>
            <wp:effectExtent l="19050" t="0" r="9525" b="0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    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Nếu</w:t>
      </w:r>
      <w:r w:rsidRPr="009312AF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E6E0FA3" wp14:editId="4F5AA8F8">
            <wp:extent cx="685800" cy="180975"/>
            <wp:effectExtent l="19050" t="0" r="0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" name="Picture 1021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9312AF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4111A3E" wp14:editId="7F28A8CB">
            <wp:extent cx="304800" cy="200025"/>
            <wp:effectExtent l="0" t="0" r="0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" name="Picture 1022"/>
                    <pic:cNvPicPr>
                      <a:picLocks noChangeAspect="1" noChangeArrowheads="1"/>
                    </pic:cNvPicPr>
                  </pic:nvPicPr>
                  <pic:blipFill>
                    <a:blip r:embed="rId7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đối nhau.</w:t>
      </w:r>
    </w:p>
    <w:p w14:paraId="15CE6C8C" w14:textId="77777777" w:rsidR="0073355C" w:rsidRPr="009312AF" w:rsidRDefault="004328AD" w:rsidP="00F4490C">
      <w:pPr>
        <w:tabs>
          <w:tab w:val="left" w:pos="5136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Nếu </w:t>
      </w:r>
      <w:r w:rsidRPr="009312AF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5E05FA4" wp14:editId="1BC20600">
            <wp:extent cx="333375" cy="200025"/>
            <wp:effectExtent l="0" t="0" r="9525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3" name="Picture 1023"/>
                    <pic:cNvPicPr>
                      <a:picLocks noChangeAspect="1" noChangeArrowheads="1"/>
                    </pic:cNvPicPr>
                  </pic:nvPicPr>
                  <pic:blipFill>
                    <a:blip r:embed="rId7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đối nhau  thì 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D6CE54B" wp14:editId="55A57065">
            <wp:extent cx="685800" cy="161925"/>
            <wp:effectExtent l="19050" t="0" r="0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" name="Picture 1024"/>
                    <pic:cNvPicPr>
                      <a:picLocks noChangeAspect="1" noChangeArrowheads="1"/>
                    </pic:cNvPicPr>
                  </pic:nvPicPr>
                  <pic:blipFill>
                    <a:blip r:embed="rId7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.              </w:t>
      </w:r>
    </w:p>
    <w:p w14:paraId="2B26F055" w14:textId="77777777" w:rsidR="0073355C" w:rsidRPr="009312AF" w:rsidRDefault="004328AD" w:rsidP="00F4490C">
      <w:pPr>
        <w:tabs>
          <w:tab w:val="left" w:pos="5136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Nếu </w:t>
      </w: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A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là biến cố không thì 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6D5C029" wp14:editId="1139CD33">
            <wp:extent cx="152400" cy="200025"/>
            <wp:effectExtent l="19050" t="0" r="0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Picture 1025"/>
                    <pic:cNvPicPr>
                      <a:picLocks noChangeAspect="1" noChangeArrowheads="1"/>
                    </pic:cNvPicPr>
                  </pic:nvPicPr>
                  <pic:blipFill>
                    <a:blip r:embed="rId7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là biến cố chắc chắn.</w:t>
      </w:r>
    </w:p>
    <w:p w14:paraId="0FDEAC92" w14:textId="4A69E9F0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Câu 2</w:t>
      </w:r>
      <w:r w:rsidR="00427146" w:rsidRPr="009312AF">
        <w:rPr>
          <w:rFonts w:ascii="Times New Roman" w:hAnsi="Times New Roman" w:cs="Times New Roman"/>
          <w:b/>
          <w:sz w:val="26"/>
          <w:szCs w:val="26"/>
        </w:rPr>
        <w:t>1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>.4: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Từ một hộp chứa 3 bi trắng, 2 bi đỏ, lấy ngẫu nhiên đồng thời 2 bi. Xét các biến cố :</w:t>
      </w:r>
    </w:p>
    <w:p w14:paraId="6C8F1FA6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A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 :</w:t>
      </w:r>
      <w:r w:rsidRPr="009312AF">
        <w:rPr>
          <w:rFonts w:ascii="Times New Roman" w:hAnsi="Times New Roman" w:cs="Times New Roman"/>
          <w:sz w:val="26"/>
          <w:szCs w:val="26"/>
        </w:rPr>
        <w:t>”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Hai bi cùng màu trắng’’,  </w:t>
      </w:r>
      <w:r w:rsidRPr="009312AF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B 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:’’ Hai bi cùng màu đỏ ’’, </w:t>
      </w:r>
    </w:p>
    <w:p w14:paraId="49BE0F80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C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 : ’’ Hai bi cùng màu ’’, </w:t>
      </w:r>
      <w:r w:rsidRPr="009312AF"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vi-VN"/>
        </w:rPr>
        <w:t>D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 xml:space="preserve"> : ’’ Hai bi khác màu’’,  </w:t>
      </w:r>
    </w:p>
    <w:p w14:paraId="1B65866E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sz w:val="26"/>
          <w:szCs w:val="26"/>
          <w:lang w:val="vi-VN"/>
        </w:rPr>
        <w:t>Trong các biến cố trên, các biến cố đối nhau là:</w:t>
      </w:r>
    </w:p>
    <w:p w14:paraId="20E2F724" w14:textId="77777777" w:rsidR="0073355C" w:rsidRPr="009312AF" w:rsidRDefault="004328AD" w:rsidP="00F4490C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A và B.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A và D.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B và D.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C và D.</w:t>
      </w:r>
    </w:p>
    <w:p w14:paraId="03ADEB6F" w14:textId="77777777" w:rsidR="0073355C" w:rsidRPr="009312AF" w:rsidRDefault="004328AD" w:rsidP="00F4490C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312AF">
        <w:rPr>
          <w:b/>
          <w:bCs/>
          <w:sz w:val="26"/>
          <w:szCs w:val="26"/>
          <w:lang w:val="vi-VN"/>
        </w:rPr>
        <w:t xml:space="preserve">     Câu 2</w:t>
      </w:r>
      <w:r w:rsidRPr="009312AF">
        <w:rPr>
          <w:b/>
          <w:bCs/>
          <w:sz w:val="26"/>
          <w:szCs w:val="26"/>
        </w:rPr>
        <w:t>2</w:t>
      </w:r>
      <w:r w:rsidRPr="009312AF">
        <w:rPr>
          <w:b/>
          <w:bCs/>
          <w:sz w:val="26"/>
          <w:szCs w:val="26"/>
          <w:lang w:val="vi-VN"/>
        </w:rPr>
        <w:t>.1</w:t>
      </w:r>
      <w:r w:rsidRPr="009312AF">
        <w:rPr>
          <w:b/>
          <w:sz w:val="26"/>
          <w:szCs w:val="26"/>
          <w:lang w:val="es-ES"/>
        </w:rPr>
        <w:t xml:space="preserve">:  </w:t>
      </w:r>
      <w:r w:rsidRPr="009312AF">
        <w:rPr>
          <w:sz w:val="26"/>
          <w:szCs w:val="26"/>
          <w:lang w:val="es-ES"/>
        </w:rPr>
        <w:t xml:space="preserve">Gieo một đồng tiền liên tiếp 3 lần. Tính xác suất của biến cố </w:t>
      </w:r>
      <w:r w:rsidRPr="009312AF">
        <w:rPr>
          <w:i/>
          <w:sz w:val="26"/>
          <w:szCs w:val="26"/>
          <w:lang w:val="es-ES"/>
        </w:rPr>
        <w:t>A</w:t>
      </w:r>
      <w:r w:rsidRPr="009312AF">
        <w:rPr>
          <w:sz w:val="26"/>
          <w:szCs w:val="26"/>
          <w:lang w:val="es-ES"/>
        </w:rPr>
        <w:t>: “ Lần đầu tiên xuất hiện mặt sấp”</w:t>
      </w:r>
    </w:p>
    <w:p w14:paraId="422DAEE1" w14:textId="77777777" w:rsidR="0073355C" w:rsidRPr="009312AF" w:rsidRDefault="004328AD" w:rsidP="00F4490C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         A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8"/>
          <w:sz w:val="26"/>
          <w:szCs w:val="26"/>
          <w:lang w:val="es-ES"/>
        </w:rPr>
        <w:object w:dxaOrig="1200" w:dyaOrig="730" w14:anchorId="2A7249DC">
          <v:shape id="_x0000_i1386" type="#_x0000_t75" style="width:60.6pt;height:36.6pt" o:ole="">
            <v:imagedata r:id="rId726" o:title=""/>
          </v:shape>
          <o:OLEObject Type="Embed" ProgID="Equation.DSMT4" ShapeID="_x0000_i1386" DrawAspect="Content" ObjectID="_1733253184" r:id="rId727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7D88351D">
          <v:shape id="_x0000_i1387" type="#_x0000_t75" style="width:60.6pt;height:35.4pt" o:ole="">
            <v:imagedata r:id="rId728" o:title=""/>
          </v:shape>
          <o:OLEObject Type="Embed" ProgID="Equation.DSMT4" ShapeID="_x0000_i1387" DrawAspect="Content" ObjectID="_1733253185" r:id="rId729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6D6AA294">
          <v:shape id="_x0000_i1388" type="#_x0000_t75" style="width:60.6pt;height:35.4pt" o:ole="">
            <v:imagedata r:id="rId730" o:title=""/>
          </v:shape>
          <o:OLEObject Type="Embed" ProgID="Equation.DSMT4" ShapeID="_x0000_i1388" DrawAspect="Content" ObjectID="_1733253186" r:id="rId731"/>
        </w:object>
      </w:r>
      <w:r w:rsidRPr="009312AF">
        <w:rPr>
          <w:rFonts w:ascii="Times New Roman" w:hAnsi="Times New Roman" w:cs="Times New Roman"/>
          <w:position w:val="-26"/>
          <w:sz w:val="26"/>
          <w:szCs w:val="26"/>
        </w:rPr>
        <w:t xml:space="preserve">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D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200" w:dyaOrig="730" w14:anchorId="2EEBEA26">
          <v:shape id="_x0000_i1389" type="#_x0000_t75" style="width:60.6pt;height:36.6pt" o:ole="">
            <v:imagedata r:id="rId732" o:title=""/>
          </v:shape>
          <o:OLEObject Type="Embed" ProgID="Equation.DSMT4" ShapeID="_x0000_i1389" DrawAspect="Content" ObjectID="_1733253187" r:id="rId733"/>
        </w:object>
      </w:r>
    </w:p>
    <w:p w14:paraId="6D9AD85C" w14:textId="77777777" w:rsidR="0073355C" w:rsidRPr="009312AF" w:rsidRDefault="004328AD" w:rsidP="00F4490C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312AF">
        <w:rPr>
          <w:bCs/>
          <w:sz w:val="26"/>
          <w:szCs w:val="26"/>
          <w:lang w:val="es-ES"/>
        </w:rPr>
        <w:t xml:space="preserve">     </w:t>
      </w:r>
      <w:r w:rsidRPr="009312AF">
        <w:rPr>
          <w:b/>
          <w:bCs/>
          <w:sz w:val="26"/>
          <w:szCs w:val="26"/>
          <w:lang w:val="es-ES"/>
        </w:rPr>
        <w:t>Câu 22.2</w:t>
      </w:r>
      <w:r w:rsidRPr="009312AF">
        <w:rPr>
          <w:b/>
          <w:sz w:val="26"/>
          <w:szCs w:val="26"/>
          <w:lang w:val="es-ES"/>
        </w:rPr>
        <w:t xml:space="preserve">:  </w:t>
      </w:r>
      <w:r w:rsidRPr="009312AF">
        <w:rPr>
          <w:sz w:val="26"/>
          <w:szCs w:val="26"/>
          <w:lang w:val="es-ES"/>
        </w:rPr>
        <w:t xml:space="preserve">Gieo một đồng tiền liên tiếp 3 lần. Tính xác suất của biến cố </w:t>
      </w:r>
      <w:r w:rsidRPr="009312AF">
        <w:rPr>
          <w:i/>
          <w:sz w:val="26"/>
          <w:szCs w:val="26"/>
          <w:lang w:val="es-ES"/>
        </w:rPr>
        <w:t>A</w:t>
      </w:r>
      <w:r w:rsidRPr="009312AF">
        <w:rPr>
          <w:sz w:val="26"/>
          <w:szCs w:val="26"/>
          <w:lang w:val="es-ES"/>
        </w:rPr>
        <w:t>: “ Kết quả ba  lần gieo giống nhau ”</w:t>
      </w:r>
    </w:p>
    <w:p w14:paraId="686B2D77" w14:textId="77777777" w:rsidR="0073355C" w:rsidRPr="009312AF" w:rsidRDefault="004328AD" w:rsidP="00F4490C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        A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8"/>
          <w:sz w:val="26"/>
          <w:szCs w:val="26"/>
          <w:lang w:val="es-ES"/>
        </w:rPr>
        <w:object w:dxaOrig="1200" w:dyaOrig="730" w14:anchorId="2B827A50">
          <v:shape id="_x0000_i1390" type="#_x0000_t75" style="width:60.6pt;height:36.6pt" o:ole="">
            <v:imagedata r:id="rId726" o:title=""/>
          </v:shape>
          <o:OLEObject Type="Embed" ProgID="Equation.DSMT4" ShapeID="_x0000_i1390" DrawAspect="Content" ObjectID="_1733253188" r:id="rId734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479B25FB">
          <v:shape id="_x0000_i1391" type="#_x0000_t75" style="width:60.6pt;height:35.4pt" o:ole="">
            <v:imagedata r:id="rId728" o:title=""/>
          </v:shape>
          <o:OLEObject Type="Embed" ProgID="Equation.DSMT4" ShapeID="_x0000_i1391" DrawAspect="Content" ObjectID="_1733253189" r:id="rId735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260CDCA3">
          <v:shape id="_x0000_i1392" type="#_x0000_t75" style="width:60.6pt;height:35.4pt" o:ole="">
            <v:imagedata r:id="rId730" o:title=""/>
          </v:shape>
          <o:OLEObject Type="Embed" ProgID="Equation.DSMT4" ShapeID="_x0000_i1392" DrawAspect="Content" ObjectID="_1733253190" r:id="rId736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D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200" w:dyaOrig="730" w14:anchorId="56791382">
          <v:shape id="_x0000_i1393" type="#_x0000_t75" style="width:60.6pt;height:36.6pt" o:ole="">
            <v:imagedata r:id="rId732" o:title=""/>
          </v:shape>
          <o:OLEObject Type="Embed" ProgID="Equation.DSMT4" ShapeID="_x0000_i1393" DrawAspect="Content" ObjectID="_1733253191" r:id="rId737"/>
        </w:object>
      </w:r>
    </w:p>
    <w:p w14:paraId="72BC2BBC" w14:textId="77777777" w:rsidR="0073355C" w:rsidRPr="009312AF" w:rsidRDefault="004328AD" w:rsidP="00F4490C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312AF">
        <w:rPr>
          <w:b/>
          <w:bCs/>
          <w:sz w:val="26"/>
          <w:szCs w:val="26"/>
          <w:lang w:val="es-ES"/>
        </w:rPr>
        <w:t xml:space="preserve">     Câu 22.3</w:t>
      </w:r>
      <w:r w:rsidRPr="009312AF">
        <w:rPr>
          <w:b/>
          <w:sz w:val="26"/>
          <w:szCs w:val="26"/>
          <w:lang w:val="es-ES"/>
        </w:rPr>
        <w:t xml:space="preserve">:  </w:t>
      </w:r>
      <w:r w:rsidRPr="009312AF">
        <w:rPr>
          <w:sz w:val="26"/>
          <w:szCs w:val="26"/>
          <w:lang w:val="es-ES"/>
        </w:rPr>
        <w:t xml:space="preserve">Gieo một đồng tiền liên tiếp 3 lần. Tính xác suất của biến cố </w:t>
      </w:r>
      <w:r w:rsidRPr="009312AF">
        <w:rPr>
          <w:i/>
          <w:sz w:val="26"/>
          <w:szCs w:val="26"/>
          <w:lang w:val="es-ES"/>
        </w:rPr>
        <w:t>A</w:t>
      </w:r>
      <w:r w:rsidRPr="009312AF">
        <w:rPr>
          <w:sz w:val="26"/>
          <w:szCs w:val="26"/>
          <w:lang w:val="es-ES"/>
        </w:rPr>
        <w:t>: “ Mặt sấp xuất hiện ít nhất một lần”</w:t>
      </w:r>
    </w:p>
    <w:p w14:paraId="37E6AEA7" w14:textId="77777777" w:rsidR="0073355C" w:rsidRPr="009312AF" w:rsidRDefault="004328AD" w:rsidP="00F4490C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         A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8"/>
          <w:sz w:val="26"/>
          <w:szCs w:val="26"/>
          <w:lang w:val="es-ES"/>
        </w:rPr>
        <w:object w:dxaOrig="1200" w:dyaOrig="730" w14:anchorId="7DEE4833">
          <v:shape id="_x0000_i1394" type="#_x0000_t75" style="width:60.6pt;height:36.6pt" o:ole="">
            <v:imagedata r:id="rId726" o:title=""/>
          </v:shape>
          <o:OLEObject Type="Embed" ProgID="Equation.DSMT4" ShapeID="_x0000_i1394" DrawAspect="Content" ObjectID="_1733253192" r:id="rId738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3954D4E6">
          <v:shape id="_x0000_i1395" type="#_x0000_t75" style="width:60.6pt;height:35.4pt" o:ole="">
            <v:imagedata r:id="rId728" o:title=""/>
          </v:shape>
          <o:OLEObject Type="Embed" ProgID="Equation.DSMT4" ShapeID="_x0000_i1395" DrawAspect="Content" ObjectID="_1733253193" r:id="rId739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06784583">
          <v:shape id="_x0000_i1396" type="#_x0000_t75" style="width:60.6pt;height:35.4pt" o:ole="">
            <v:imagedata r:id="rId730" o:title=""/>
          </v:shape>
          <o:OLEObject Type="Embed" ProgID="Equation.DSMT4" ShapeID="_x0000_i1396" DrawAspect="Content" ObjectID="_1733253194" r:id="rId740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>D.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200" w:dyaOrig="730" w14:anchorId="4F0F70C8">
          <v:shape id="_x0000_i1397" type="#_x0000_t75" style="width:60.6pt;height:36.6pt" o:ole="">
            <v:imagedata r:id="rId732" o:title=""/>
          </v:shape>
          <o:OLEObject Type="Embed" ProgID="Equation.DSMT4" ShapeID="_x0000_i1397" DrawAspect="Content" ObjectID="_1733253195" r:id="rId741"/>
        </w:object>
      </w:r>
    </w:p>
    <w:p w14:paraId="27C7111D" w14:textId="77777777" w:rsidR="0073355C" w:rsidRPr="009312AF" w:rsidRDefault="004328AD" w:rsidP="00F4490C">
      <w:pPr>
        <w:pStyle w:val="Normal0"/>
        <w:tabs>
          <w:tab w:val="left" w:pos="992"/>
        </w:tabs>
        <w:ind w:hanging="283"/>
        <w:jc w:val="both"/>
        <w:rPr>
          <w:b/>
          <w:sz w:val="26"/>
          <w:szCs w:val="26"/>
          <w:lang w:val="es-ES"/>
        </w:rPr>
      </w:pPr>
      <w:r w:rsidRPr="009312AF">
        <w:rPr>
          <w:bCs/>
          <w:sz w:val="26"/>
          <w:szCs w:val="26"/>
          <w:lang w:val="es-ES"/>
        </w:rPr>
        <w:t xml:space="preserve">     </w:t>
      </w:r>
      <w:r w:rsidRPr="009312AF">
        <w:rPr>
          <w:b/>
          <w:bCs/>
          <w:sz w:val="26"/>
          <w:szCs w:val="26"/>
          <w:lang w:val="es-ES"/>
        </w:rPr>
        <w:t>Câu 22.4</w:t>
      </w:r>
      <w:r w:rsidRPr="009312AF">
        <w:rPr>
          <w:b/>
          <w:sz w:val="26"/>
          <w:szCs w:val="26"/>
          <w:lang w:val="es-ES"/>
        </w:rPr>
        <w:t xml:space="preserve">:  </w:t>
      </w:r>
      <w:r w:rsidRPr="009312AF">
        <w:rPr>
          <w:sz w:val="26"/>
          <w:szCs w:val="26"/>
          <w:lang w:val="es-ES"/>
        </w:rPr>
        <w:t xml:space="preserve">Gieo một đồng tiền liên tiếp 3 lần. Tính xác suất của biến cố </w:t>
      </w:r>
      <w:r w:rsidRPr="009312AF">
        <w:rPr>
          <w:i/>
          <w:sz w:val="26"/>
          <w:szCs w:val="26"/>
          <w:lang w:val="es-ES"/>
        </w:rPr>
        <w:t>A</w:t>
      </w:r>
      <w:r w:rsidRPr="009312AF">
        <w:rPr>
          <w:sz w:val="26"/>
          <w:szCs w:val="26"/>
          <w:lang w:val="es-ES"/>
        </w:rPr>
        <w:t>: “ Mặt sấp xuất hiện đúng hai lần”</w:t>
      </w:r>
    </w:p>
    <w:p w14:paraId="1AE85436" w14:textId="77777777" w:rsidR="0073355C" w:rsidRPr="009312AF" w:rsidRDefault="004328AD" w:rsidP="00F4490C">
      <w:pPr>
        <w:tabs>
          <w:tab w:val="left" w:pos="240"/>
          <w:tab w:val="left" w:pos="2880"/>
          <w:tab w:val="left" w:pos="5520"/>
          <w:tab w:val="left" w:pos="8160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es-ES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            A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8"/>
          <w:sz w:val="26"/>
          <w:szCs w:val="26"/>
          <w:lang w:val="es-ES"/>
        </w:rPr>
        <w:object w:dxaOrig="1200" w:dyaOrig="730" w14:anchorId="1E66795B">
          <v:shape id="_x0000_i1398" type="#_x0000_t75" style="width:60.6pt;height:36.6pt" o:ole="">
            <v:imagedata r:id="rId726" o:title=""/>
          </v:shape>
          <o:OLEObject Type="Embed" ProgID="Equation.DSMT4" ShapeID="_x0000_i1398" DrawAspect="Content" ObjectID="_1733253196" r:id="rId742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B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5C4A6396">
          <v:shape id="_x0000_i1399" type="#_x0000_t75" style="width:60.6pt;height:35.4pt" o:ole="">
            <v:imagedata r:id="rId728" o:title=""/>
          </v:shape>
          <o:OLEObject Type="Embed" ProgID="Equation.DSMT4" ShapeID="_x0000_i1399" DrawAspect="Content" ObjectID="_1733253197" r:id="rId743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C. </w:t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es-ES"/>
        </w:rPr>
        <w:t xml:space="preserve"> </w:t>
      </w:r>
      <w:r w:rsidRPr="009312AF">
        <w:rPr>
          <w:rFonts w:ascii="Times New Roman" w:hAnsi="Times New Roman" w:cs="Times New Roman"/>
          <w:b/>
          <w:color w:val="000000"/>
          <w:position w:val="-26"/>
          <w:sz w:val="26"/>
          <w:szCs w:val="26"/>
          <w:lang w:val="es-ES"/>
        </w:rPr>
        <w:object w:dxaOrig="1200" w:dyaOrig="700" w14:anchorId="2CDB4EEE">
          <v:shape id="_x0000_i1400" type="#_x0000_t75" style="width:60.6pt;height:35.4pt" o:ole="">
            <v:imagedata r:id="rId730" o:title=""/>
          </v:shape>
          <o:OLEObject Type="Embed" ProgID="Equation.DSMT4" ShapeID="_x0000_i1400" DrawAspect="Content" ObjectID="_1733253198" r:id="rId744"/>
        </w:object>
      </w:r>
      <w:r w:rsidRPr="009312AF">
        <w:rPr>
          <w:rFonts w:ascii="Times New Roman" w:hAnsi="Times New Roman" w:cs="Times New Roman"/>
          <w:sz w:val="26"/>
          <w:szCs w:val="26"/>
          <w:lang w:val="es-ES"/>
        </w:rPr>
        <w:t xml:space="preserve">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es-ES"/>
        </w:rPr>
        <w:t xml:space="preserve">D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1200" w:dyaOrig="730" w14:anchorId="746FC757">
          <v:shape id="_x0000_i1401" type="#_x0000_t75" style="width:60.6pt;height:36.6pt" o:ole="">
            <v:imagedata r:id="rId732" o:title=""/>
          </v:shape>
          <o:OLEObject Type="Embed" ProgID="Equation.DSMT4" ShapeID="_x0000_i1401" DrawAspect="Content" ObjectID="_1733253199" r:id="rId745"/>
        </w:object>
      </w:r>
    </w:p>
    <w:p w14:paraId="5DF36AD1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23.1</w:t>
      </w:r>
      <w:r w:rsidRPr="009312AF">
        <w:rPr>
          <w:rFonts w:ascii="Times New Roman" w:hAnsi="Times New Roman" w:cs="Times New Roman"/>
          <w:sz w:val="26"/>
          <w:szCs w:val="26"/>
        </w:rPr>
        <w:t>: Một hộp chứa 4 bi xanh, 3 bi đỏ và 2 bi vàng. Chọn ngẫu nhiên 2 bi. Tính xác suất để chọn được 2 bi cùng màu.</w:t>
      </w:r>
    </w:p>
    <w:p w14:paraId="5E55AD8A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b/>
          <w:position w:val="-32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400" w:dyaOrig="730" w14:anchorId="7F3F4E5C">
          <v:shape id="_x0000_i1402" type="#_x0000_t75" style="width:20.4pt;height:36.6pt" o:ole="">
            <v:imagedata r:id="rId746" o:title=""/>
          </v:shape>
          <o:OLEObject Type="Embed" ProgID="Equation.DSMT4" ShapeID="_x0000_i1402" DrawAspect="Content" ObjectID="_1733253200" r:id="rId747"/>
        </w:object>
      </w:r>
      <w:r w:rsidRPr="009312AF">
        <w:rPr>
          <w:rFonts w:ascii="Times New Roman" w:hAnsi="Times New Roman" w:cs="Times New Roman"/>
          <w:position w:val="-32"/>
          <w:sz w:val="26"/>
          <w:szCs w:val="26"/>
        </w:rPr>
        <w:tab/>
      </w:r>
      <w:r w:rsidRPr="009312AF">
        <w:rPr>
          <w:rFonts w:ascii="Times New Roman" w:hAnsi="Times New Roman" w:cs="Times New Roman"/>
          <w:position w:val="-32"/>
          <w:sz w:val="26"/>
          <w:szCs w:val="26"/>
        </w:rPr>
        <w:tab/>
        <w:t xml:space="preserve">       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hAnsi="Times New Roman" w:cs="Times New Roman"/>
          <w:b/>
          <w:position w:val="-32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280" w:dyaOrig="730" w14:anchorId="3AAE2612">
          <v:shape id="_x0000_i1403" type="#_x0000_t75" style="width:14.4pt;height:36.6pt" o:ole="">
            <v:imagedata r:id="rId748" o:title=""/>
          </v:shape>
          <o:OLEObject Type="Embed" ProgID="Equation.DSMT4" ShapeID="_x0000_i1403" DrawAspect="Content" ObjectID="_1733253201" r:id="rId749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   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b/>
          <w:position w:val="-32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450" w:dyaOrig="730" w14:anchorId="45F743C0">
          <v:shape id="_x0000_i1404" type="#_x0000_t75" style="width:22.8pt;height:36.6pt" o:ole="">
            <v:imagedata r:id="rId750" o:title=""/>
          </v:shape>
          <o:OLEObject Type="Embed" ProgID="Equation.DSMT4" ShapeID="_x0000_i1404" DrawAspect="Content" ObjectID="_1733253202" r:id="rId751"/>
        </w:object>
      </w:r>
      <w:r w:rsidRPr="009312AF">
        <w:rPr>
          <w:rFonts w:ascii="Times New Roman" w:hAnsi="Times New Roman" w:cs="Times New Roman"/>
          <w:position w:val="-32"/>
          <w:sz w:val="26"/>
          <w:szCs w:val="26"/>
        </w:rPr>
        <w:tab/>
      </w:r>
      <w:r w:rsidRPr="009312AF">
        <w:rPr>
          <w:rFonts w:ascii="Times New Roman" w:hAnsi="Times New Roman" w:cs="Times New Roman"/>
          <w:position w:val="-32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9312AF">
        <w:rPr>
          <w:rFonts w:ascii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hAnsi="Times New Roman" w:cs="Times New Roman"/>
          <w:b/>
          <w:position w:val="-32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6"/>
          <w:sz w:val="26"/>
          <w:szCs w:val="26"/>
        </w:rPr>
        <w:object w:dxaOrig="400" w:dyaOrig="730" w14:anchorId="39EEF3F8">
          <v:shape id="_x0000_i1405" type="#_x0000_t75" style="width:20.4pt;height:36.6pt" o:ole="">
            <v:imagedata r:id="rId752" o:title=""/>
          </v:shape>
          <o:OLEObject Type="Embed" ProgID="Equation.DSMT4" ShapeID="_x0000_i1405" DrawAspect="Content" ObjectID="_1733253203" r:id="rId753"/>
        </w:object>
      </w:r>
    </w:p>
    <w:p w14:paraId="17EF6A44" w14:textId="77777777" w:rsidR="0073355C" w:rsidRPr="009312AF" w:rsidRDefault="004328AD" w:rsidP="00F4490C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23.2:</w:t>
      </w:r>
      <w:r w:rsidRPr="009312AF">
        <w:rPr>
          <w:rFonts w:ascii="Times New Roman" w:hAnsi="Times New Roman" w:cs="Times New Roman"/>
          <w:sz w:val="26"/>
          <w:szCs w:val="26"/>
        </w:rPr>
        <w:t xml:space="preserve"> Một tổ học sinh có 7 nam và 3 nữ. Chọn ngẫu nhiên 2 người. Tính xác suất sao cho 2 người được chọn đều là nữ. </w:t>
      </w:r>
    </w:p>
    <w:p w14:paraId="56CC7217" w14:textId="77777777" w:rsidR="0073355C" w:rsidRPr="009312AF" w:rsidRDefault="004328AD" w:rsidP="00F4490C">
      <w:pPr>
        <w:pStyle w:val="NoSpacing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     A. </w:t>
      </w:r>
      <w:r w:rsidRPr="009312AF">
        <w:rPr>
          <w:rFonts w:ascii="Times New Roman" w:hAnsi="Times New Roman" w:cs="Times New Roman"/>
          <w:b/>
          <w:position w:val="-28"/>
          <w:sz w:val="26"/>
          <w:szCs w:val="26"/>
        </w:rPr>
        <w:object w:dxaOrig="430" w:dyaOrig="730" w14:anchorId="1F12350E">
          <v:shape id="_x0000_i1406" type="#_x0000_t75" style="width:21.6pt;height:36.6pt" o:ole="">
            <v:imagedata r:id="rId754" o:title=""/>
          </v:shape>
          <o:OLEObject Type="Embed" ProgID="Equation.DSMT4" ShapeID="_x0000_i1406" DrawAspect="Content" ObjectID="_1733253204" r:id="rId755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</w:rPr>
        <w:t>B</w:t>
      </w:r>
      <w:r w:rsidRPr="009312A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430" w:dyaOrig="730" w14:anchorId="188A2A43">
          <v:shape id="_x0000_i1407" type="#_x0000_t75" style="width:21.6pt;height:36.6pt" o:ole="">
            <v:imagedata r:id="rId756" o:title=""/>
          </v:shape>
          <o:OLEObject Type="Embed" ProgID="Equation.DSMT4" ShapeID="_x0000_i1407" DrawAspect="Content" ObjectID="_1733253205" r:id="rId757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C</w: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430" w:dyaOrig="730" w14:anchorId="07840D75">
          <v:shape id="_x0000_i1408" type="#_x0000_t75" style="width:21.6pt;height:36.6pt" o:ole="">
            <v:imagedata r:id="rId758" o:title=""/>
          </v:shape>
          <o:OLEObject Type="Embed" ProgID="Equation.DSMT4" ShapeID="_x0000_i1408" DrawAspect="Content" ObjectID="_1733253206" r:id="rId759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</w:rPr>
        <w:t>D</w:t>
      </w:r>
      <w:r w:rsidRPr="009312AF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300" w:dyaOrig="730" w14:anchorId="7004EF0F">
          <v:shape id="_x0000_i1409" type="#_x0000_t75" style="width:14.4pt;height:36.6pt" o:ole="">
            <v:imagedata r:id="rId760" o:title=""/>
          </v:shape>
          <o:OLEObject Type="Embed" ProgID="Equation.DSMT4" ShapeID="_x0000_i1409" DrawAspect="Content" ObjectID="_1733253207" r:id="rId761"/>
        </w:object>
      </w:r>
    </w:p>
    <w:p w14:paraId="7C41CFD1" w14:textId="77777777" w:rsidR="0073355C" w:rsidRPr="009312AF" w:rsidRDefault="004328AD" w:rsidP="00F4490C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23.3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ên giá sách có 4 quyển sách toán, 3 quyển sách lý, 2 quyển sách hóa khác nhau. Lấy ngẫu nhiên 3 quyển sách. Tính xác suất để 3 quyển được lấy ra đều là môn toán. </w:t>
      </w:r>
    </w:p>
    <w:p w14:paraId="03CE819C" w14:textId="77777777" w:rsidR="0073355C" w:rsidRPr="009312AF" w:rsidRDefault="004328AD" w:rsidP="00F4490C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     A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310" w:dyaOrig="730" w14:anchorId="0853FD13">
          <v:shape id="_x0000_i1410" type="#_x0000_t75" style="width:14.4pt;height:36.6pt" o:ole="">
            <v:imagedata r:id="rId762" o:title=""/>
          </v:shape>
          <o:OLEObject Type="Embed" ProgID="Equation.DSMT4" ShapeID="_x0000_i1410" DrawAspect="Content" ObjectID="_1733253208" r:id="rId763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position w:val="-26"/>
          <w:sz w:val="26"/>
          <w:szCs w:val="26"/>
        </w:rPr>
        <w:object w:dxaOrig="440" w:dyaOrig="700" w14:anchorId="192087AA">
          <v:shape id="_x0000_i1411" type="#_x0000_t75" style="width:21.6pt;height:35.4pt" o:ole="">
            <v:imagedata r:id="rId764" o:title=""/>
          </v:shape>
          <o:OLEObject Type="Embed" ProgID="Equation.DSMT4" ShapeID="_x0000_i1411" DrawAspect="Content" ObjectID="_1733253209" r:id="rId765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6"/>
          <w:sz w:val="26"/>
          <w:szCs w:val="26"/>
        </w:rPr>
        <w:object w:dxaOrig="460" w:dyaOrig="700" w14:anchorId="10013C5C">
          <v:shape id="_x0000_i1412" type="#_x0000_t75" style="width:22.2pt;height:35.4pt" o:ole="">
            <v:imagedata r:id="rId766" o:title=""/>
          </v:shape>
          <o:OLEObject Type="Embed" ProgID="Equation.DSMT4" ShapeID="_x0000_i1412" DrawAspect="Content" ObjectID="_1733253210" r:id="rId767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</w:rPr>
        <w:t>D.</w:t>
      </w:r>
      <w:r w:rsidRPr="009312A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6"/>
          <w:sz w:val="26"/>
          <w:szCs w:val="26"/>
        </w:rPr>
        <w:object w:dxaOrig="460" w:dyaOrig="700" w14:anchorId="1A75405C">
          <v:shape id="_x0000_i1413" type="#_x0000_t75" style="width:22.2pt;height:35.4pt" o:ole="">
            <v:imagedata r:id="rId768" o:title=""/>
          </v:shape>
          <o:OLEObject Type="Embed" ProgID="Equation.DSMT4" ShapeID="_x0000_i1413" DrawAspect="Content" ObjectID="_1733253211" r:id="rId769"/>
        </w:object>
      </w:r>
    </w:p>
    <w:p w14:paraId="244EFABE" w14:textId="77777777" w:rsidR="0073355C" w:rsidRPr="009312AF" w:rsidRDefault="004328AD" w:rsidP="00F4490C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lastRenderedPageBreak/>
        <w:t>Câu 23.4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ên giá sách có 4 quyển sách toán, 3 quyển sách lý, 2 quyển sách hóa khác nhau. Lấy ngẫu nhiên 3 quyển sách. Tính xác suất để 3 quyển được lấy ra có 2 quyến sách toán và 1 quyển sách lý. </w:t>
      </w:r>
    </w:p>
    <w:p w14:paraId="04F5FFED" w14:textId="77777777" w:rsidR="0073355C" w:rsidRPr="009312AF" w:rsidRDefault="004328AD" w:rsidP="00F4490C">
      <w:pPr>
        <w:pStyle w:val="NoSpacing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     A. </w:t>
      </w:r>
      <w:r w:rsidRPr="009312AF">
        <w:rPr>
          <w:rFonts w:ascii="Times New Roman" w:hAnsi="Times New Roman" w:cs="Times New Roman"/>
          <w:position w:val="-28"/>
          <w:sz w:val="26"/>
          <w:szCs w:val="26"/>
        </w:rPr>
        <w:object w:dxaOrig="310" w:dyaOrig="730" w14:anchorId="1F32BFF9">
          <v:shape id="_x0000_i1414" type="#_x0000_t75" style="width:14.4pt;height:36.6pt" o:ole="">
            <v:imagedata r:id="rId770" o:title=""/>
          </v:shape>
          <o:OLEObject Type="Embed" ProgID="Equation.DSMT4" ShapeID="_x0000_i1414" DrawAspect="Content" ObjectID="_1733253212" r:id="rId771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position w:val="-26"/>
          <w:sz w:val="26"/>
          <w:szCs w:val="26"/>
        </w:rPr>
        <w:object w:dxaOrig="430" w:dyaOrig="700" w14:anchorId="78FB6FEC">
          <v:shape id="_x0000_i1415" type="#_x0000_t75" style="width:21.6pt;height:35.4pt" o:ole="">
            <v:imagedata r:id="rId772" o:title=""/>
          </v:shape>
          <o:OLEObject Type="Embed" ProgID="Equation.DSMT4" ShapeID="_x0000_i1415" DrawAspect="Content" ObjectID="_1733253213" r:id="rId773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6"/>
          <w:sz w:val="26"/>
          <w:szCs w:val="26"/>
        </w:rPr>
        <w:object w:dxaOrig="430" w:dyaOrig="700" w14:anchorId="6101A0FA">
          <v:shape id="_x0000_i1416" type="#_x0000_t75" style="width:21.6pt;height:35.4pt" o:ole="">
            <v:imagedata r:id="rId774" o:title=""/>
          </v:shape>
          <o:OLEObject Type="Embed" ProgID="Equation.DSMT4" ShapeID="_x0000_i1416" DrawAspect="Content" ObjectID="_1733253214" r:id="rId775"/>
        </w:objec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</w:rPr>
        <w:t>D.</w:t>
      </w:r>
      <w:r w:rsidRPr="009312A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26"/>
          <w:sz w:val="26"/>
          <w:szCs w:val="26"/>
        </w:rPr>
        <w:object w:dxaOrig="460" w:dyaOrig="700" w14:anchorId="1689748F">
          <v:shape id="_x0000_i1417" type="#_x0000_t75" style="width:22.2pt;height:35.4pt" o:ole="">
            <v:imagedata r:id="rId776" o:title=""/>
          </v:shape>
          <o:OLEObject Type="Embed" ProgID="Equation.DSMT4" ShapeID="_x0000_i1417" DrawAspect="Content" ObjectID="_1733253215" r:id="rId777"/>
        </w:object>
      </w:r>
    </w:p>
    <w:p w14:paraId="404D8E34" w14:textId="5B234449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3.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>PHÉP DỜI HÌNH VÀ PHÉP ĐỒNG DẠNG TRONG MẶT PHẲNG</w:t>
      </w:r>
      <w:r w:rsidR="001E0087" w:rsidRPr="009312AF">
        <w:rPr>
          <w:rFonts w:ascii="Times New Roman" w:hAnsi="Times New Roman" w:cs="Times New Roman"/>
          <w:b/>
        </w:rPr>
        <w:tab/>
      </w:r>
    </w:p>
    <w:p w14:paraId="7A553315" w14:textId="363BD9BB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3.1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 xml:space="preserve">. Phép biến hình, phép tịnh tiến </w:t>
      </w:r>
      <w:r w:rsidR="001E0087" w:rsidRPr="009312AF">
        <w:rPr>
          <w:rFonts w:ascii="Times New Roman" w:hAnsi="Times New Roman" w:cs="Times New Roman"/>
          <w:b/>
          <w:lang w:val="it-IT"/>
        </w:rPr>
        <w:t>(1-NB &amp;1-TH)</w:t>
      </w:r>
    </w:p>
    <w:p w14:paraId="6C67E3B6" w14:textId="77777777" w:rsidR="0073355C" w:rsidRPr="009312AF" w:rsidRDefault="004328AD" w:rsidP="00F4490C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4.1: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Cho hình bình hành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lang w:val="pt-BR"/>
        </w:rPr>
        <w:t>ABCD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âm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lang w:val="pt-BR"/>
        </w:rPr>
        <w:t>O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. Phép tịnh tiến theo vectơ  </w:t>
      </w:r>
      <w:r w:rsidRPr="009312AF">
        <w:rPr>
          <w:rFonts w:ascii="Times New Roman" w:hAnsi="Times New Roman" w:cs="Times New Roman"/>
          <w:color w:val="000000"/>
          <w:position w:val="-24"/>
          <w:sz w:val="26"/>
          <w:szCs w:val="26"/>
        </w:rPr>
        <w:object w:dxaOrig="940" w:dyaOrig="610" w14:anchorId="32494E58">
          <v:shape id="_x0000_i1418" type="#_x0000_t75" style="width:46.2pt;height:30pt" o:ole="">
            <v:imagedata r:id="rId778" o:title=""/>
          </v:shape>
          <o:OLEObject Type="Embed" ProgID="Equation.DSMT4" ShapeID="_x0000_i1418" DrawAspect="Content" ObjectID="_1733253216" r:id="rId779"/>
        </w:objec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biến điểm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lang w:val="pt-BR"/>
        </w:rPr>
        <w:t>O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hành:</w:t>
      </w:r>
    </w:p>
    <w:p w14:paraId="6897BB4B" w14:textId="77777777" w:rsidR="0073355C" w:rsidRPr="009312AF" w:rsidRDefault="004328AD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ind w:left="720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A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rung điểm của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lang w:val="pt-BR"/>
        </w:rPr>
        <w:t>CD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B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rung điểm của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lang w:val="pt-BR"/>
        </w:rPr>
        <w:t>DA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ab/>
      </w:r>
    </w:p>
    <w:p w14:paraId="1FF927F4" w14:textId="77777777" w:rsidR="0073355C" w:rsidRPr="009312AF" w:rsidRDefault="004328AD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ind w:left="720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rung điểm của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lang w:val="pt-BR"/>
        </w:rPr>
        <w:t>BC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>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rọng tâm của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</w:rPr>
        <w:object w:dxaOrig="680" w:dyaOrig="290" w14:anchorId="414F48E1">
          <v:shape id="_x0000_i1419" type="#_x0000_t75" style="width:33.6pt;height:14.4pt" o:ole="">
            <v:imagedata r:id="rId780" o:title=""/>
          </v:shape>
          <o:OLEObject Type="Embed" ProgID="Equation.DSMT4" ShapeID="_x0000_i1419" DrawAspect="Content" ObjectID="_1733253217" r:id="rId781"/>
        </w:objec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pt-BR"/>
        </w:rPr>
        <w:t>.</w:t>
      </w:r>
    </w:p>
    <w:p w14:paraId="347E9136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4.2: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Cho hình bình hành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ABCD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, phép tịnh tiến theo vectơ </w:t>
      </w:r>
      <w:r w:rsidRPr="009312AF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430" w:dyaOrig="310" w14:anchorId="19ABC173">
          <v:shape id="_x0000_i1420" type="#_x0000_t75" style="width:21.6pt;height:14.4pt" o:ole="">
            <v:imagedata r:id="rId782" o:title=""/>
          </v:shape>
          <o:OLEObject Type="Embed" ProgID="Equation.DSMT4" ShapeID="_x0000_i1420" DrawAspect="Content" ObjectID="_1733253218" r:id="rId783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biến điểm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B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thành điểm nào sau đây?</w:t>
      </w:r>
    </w:p>
    <w:p w14:paraId="769588B9" w14:textId="77777777" w:rsidR="0073355C" w:rsidRPr="009312AF" w:rsidRDefault="004328AD" w:rsidP="00F4490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B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.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A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.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C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.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D.</w:t>
      </w:r>
    </w:p>
    <w:p w14:paraId="61AB25AE" w14:textId="77777777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</w: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24.3: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mặt phẳng, cho tam giác </w:t>
      </w:r>
      <w:r w:rsidRPr="009312AF">
        <w:rPr>
          <w:rFonts w:ascii="Times New Roman" w:hAnsi="Times New Roman" w:cs="Times New Roman"/>
          <w:i/>
          <w:sz w:val="26"/>
          <w:szCs w:val="26"/>
        </w:rPr>
        <w:t>ABC</w:t>
      </w:r>
      <w:r w:rsidRPr="009312AF">
        <w:rPr>
          <w:rFonts w:ascii="Times New Roman" w:hAnsi="Times New Roman" w:cs="Times New Roman"/>
          <w:sz w:val="26"/>
          <w:szCs w:val="26"/>
        </w:rPr>
        <w:t xml:space="preserve">. Gọi </w:t>
      </w:r>
      <w:r w:rsidRPr="009312AF">
        <w:rPr>
          <w:rFonts w:ascii="Times New Roman" w:hAnsi="Times New Roman" w:cs="Times New Roman"/>
          <w:i/>
          <w:sz w:val="26"/>
          <w:szCs w:val="26"/>
        </w:rPr>
        <w:t>M, N, P</w:t>
      </w:r>
      <w:r w:rsidRPr="009312AF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Pr="009312AF">
        <w:rPr>
          <w:rFonts w:ascii="Times New Roman" w:hAnsi="Times New Roman" w:cs="Times New Roman"/>
          <w:i/>
          <w:sz w:val="26"/>
          <w:szCs w:val="26"/>
        </w:rPr>
        <w:t>AB</w:t>
      </w:r>
      <w:r w:rsidRPr="009312AF">
        <w:rPr>
          <w:rFonts w:ascii="Times New Roman" w:hAnsi="Times New Roman" w:cs="Times New Roman"/>
          <w:sz w:val="26"/>
          <w:szCs w:val="26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</w:rPr>
        <w:t>BC, CA</w:t>
      </w:r>
      <w:r w:rsidRPr="009312AF">
        <w:rPr>
          <w:rFonts w:ascii="Times New Roman" w:hAnsi="Times New Roman" w:cs="Times New Roman"/>
          <w:sz w:val="26"/>
          <w:szCs w:val="26"/>
        </w:rPr>
        <w:t xml:space="preserve">. Khi đó phép tịnh tiến theo vectơ </w:t>
      </w:r>
      <w:r w:rsidRPr="009312AF">
        <w:rPr>
          <w:rFonts w:ascii="Times New Roman" w:hAnsi="Times New Roman" w:cs="Times New Roman"/>
          <w:position w:val="-24"/>
          <w:sz w:val="26"/>
          <w:szCs w:val="26"/>
        </w:rPr>
        <w:object w:dxaOrig="960" w:dyaOrig="610" w14:anchorId="6D2906DB">
          <v:shape id="_x0000_i1421" type="#_x0000_t75" style="width:48pt;height:30pt" o:ole="">
            <v:imagedata r:id="rId784" o:title=""/>
          </v:shape>
          <o:OLEObject Type="Embed" ProgID="Equation.DSMT4" ShapeID="_x0000_i1421" DrawAspect="Content" ObjectID="_1733253219" r:id="rId785"/>
        </w:object>
      </w:r>
      <w:r w:rsidRPr="009312AF">
        <w:rPr>
          <w:rFonts w:ascii="Times New Roman" w:hAnsi="Times New Roman" w:cs="Times New Roman"/>
          <w:sz w:val="26"/>
          <w:szCs w:val="26"/>
        </w:rPr>
        <w:fldChar w:fldCharType="begin"/>
      </w:r>
      <w:r w:rsidRPr="009312AF">
        <w:rPr>
          <w:rFonts w:ascii="Times New Roman" w:hAnsi="Times New Roman" w:cs="Times New Roman"/>
          <w:sz w:val="26"/>
          <w:szCs w:val="26"/>
        </w:rPr>
        <w:instrText xml:space="preserve"> QUOTE </w:instrText>
      </w: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9F8F498" wp14:editId="3ECC60EE">
            <wp:extent cx="603250" cy="285750"/>
            <wp:effectExtent l="0" t="0" r="6350" b="0"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fldChar w:fldCharType="end"/>
      </w:r>
      <w:r w:rsidRPr="009312AF">
        <w:rPr>
          <w:rFonts w:ascii="Times New Roman" w:hAnsi="Times New Roman" w:cs="Times New Roman"/>
          <w:sz w:val="26"/>
          <w:szCs w:val="26"/>
        </w:rPr>
        <w:t xml:space="preserve"> biến:</w:t>
      </w:r>
    </w:p>
    <w:p w14:paraId="7DD16371" w14:textId="77777777" w:rsidR="0073355C" w:rsidRPr="009312AF" w:rsidRDefault="004328AD" w:rsidP="00F4490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</w:rPr>
        <w:t>M</w:t>
      </w:r>
      <w:r w:rsidRPr="009312AF">
        <w:rPr>
          <w:rFonts w:ascii="Times New Roman" w:hAnsi="Times New Roman" w:cs="Times New Roman"/>
          <w:sz w:val="26"/>
          <w:szCs w:val="26"/>
        </w:rPr>
        <w:t xml:space="preserve"> thành </w:t>
      </w:r>
      <w:r w:rsidRPr="009312AF">
        <w:rPr>
          <w:rFonts w:ascii="Times New Roman" w:hAnsi="Times New Roman" w:cs="Times New Roman"/>
          <w:i/>
          <w:sz w:val="26"/>
          <w:szCs w:val="26"/>
        </w:rPr>
        <w:t>B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.          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</w:rPr>
        <w:t>M</w:t>
      </w:r>
      <w:r w:rsidRPr="009312AF">
        <w:rPr>
          <w:rFonts w:ascii="Times New Roman" w:hAnsi="Times New Roman" w:cs="Times New Roman"/>
          <w:sz w:val="26"/>
          <w:szCs w:val="26"/>
        </w:rPr>
        <w:t xml:space="preserve"> thành </w:t>
      </w:r>
      <w:r w:rsidRPr="009312AF">
        <w:rPr>
          <w:rFonts w:ascii="Times New Roman" w:hAnsi="Times New Roman" w:cs="Times New Roman"/>
          <w:i/>
          <w:sz w:val="26"/>
          <w:szCs w:val="26"/>
        </w:rPr>
        <w:t>N</w:t>
      </w:r>
      <w:r w:rsidRPr="009312AF">
        <w:rPr>
          <w:rFonts w:ascii="Times New Roman" w:hAnsi="Times New Roman" w:cs="Times New Roman"/>
          <w:sz w:val="26"/>
          <w:szCs w:val="26"/>
        </w:rPr>
        <w:t xml:space="preserve">.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M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thành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P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.   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M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thành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A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14:paraId="48124B0D" w14:textId="77777777" w:rsidR="00343790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4.4: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343790" w:rsidRPr="009312AF">
        <w:rPr>
          <w:rFonts w:ascii="Times New Roman" w:hAnsi="Times New Roman" w:cs="Times New Roman"/>
          <w:sz w:val="26"/>
          <w:szCs w:val="26"/>
        </w:rPr>
        <w:t>Cho lục giác đều</w:t>
      </w:r>
      <w:r w:rsidR="00343790" w:rsidRPr="009312AF">
        <w:rPr>
          <w:rFonts w:ascii="Times New Roman" w:hAnsi="Times New Roman" w:cs="Times New Roman"/>
          <w:position w:val="-6"/>
          <w:sz w:val="26"/>
          <w:szCs w:val="26"/>
        </w:rPr>
        <w:object w:dxaOrig="1040" w:dyaOrig="279" w14:anchorId="0F0F3613">
          <v:shape id="_x0000_i1422" type="#_x0000_t75" style="width:50.4pt;height:14.4pt" o:ole="">
            <v:imagedata r:id="rId787" o:title=""/>
          </v:shape>
          <o:OLEObject Type="Embed" ProgID="Equation.DSMT4" ShapeID="_x0000_i1422" DrawAspect="Content" ObjectID="_1733253220" r:id="rId788"/>
        </w:object>
      </w:r>
      <w:r w:rsidR="00343790" w:rsidRPr="009312AF">
        <w:rPr>
          <w:rFonts w:ascii="Times New Roman" w:hAnsi="Times New Roman" w:cs="Times New Roman"/>
          <w:sz w:val="26"/>
          <w:szCs w:val="26"/>
        </w:rPr>
        <w:t xml:space="preserve">tâm </w:t>
      </w:r>
      <w:r w:rsidR="00343790" w:rsidRPr="009312AF">
        <w:rPr>
          <w:rFonts w:ascii="Times New Roman" w:hAnsi="Times New Roman" w:cs="Times New Roman"/>
          <w:position w:val="-6"/>
          <w:sz w:val="26"/>
          <w:szCs w:val="26"/>
        </w:rPr>
        <w:object w:dxaOrig="240" w:dyaOrig="279" w14:anchorId="559A32C5">
          <v:shape id="_x0000_i1423" type="#_x0000_t75" style="width:12.6pt;height:14.4pt" o:ole="">
            <v:imagedata r:id="rId789" o:title=""/>
          </v:shape>
          <o:OLEObject Type="Embed" ProgID="Equation.DSMT4" ShapeID="_x0000_i1423" DrawAspect="Content" ObjectID="_1733253221" r:id="rId790"/>
        </w:object>
      </w:r>
      <w:r w:rsidR="00343790" w:rsidRPr="009312AF">
        <w:rPr>
          <w:rFonts w:ascii="Times New Roman" w:hAnsi="Times New Roman" w:cs="Times New Roman"/>
          <w:sz w:val="26"/>
          <w:szCs w:val="26"/>
        </w:rPr>
        <w:t>như hình vẽ dưới đây:</w:t>
      </w:r>
    </w:p>
    <w:p w14:paraId="00D5FF47" w14:textId="15352C8E" w:rsidR="00343790" w:rsidRPr="009312AF" w:rsidRDefault="00343790" w:rsidP="00F4490C">
      <w:pPr>
        <w:tabs>
          <w:tab w:val="left" w:pos="2268"/>
        </w:tabs>
        <w:spacing w:after="0"/>
        <w:ind w:left="964" w:hanging="964"/>
        <w:jc w:val="center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185857D" wp14:editId="5A5EE559">
            <wp:extent cx="1767254" cy="163093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783" cy="1640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EFA32" w14:textId="77777777" w:rsidR="00343790" w:rsidRPr="009312AF" w:rsidRDefault="00343790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9312AF">
        <w:rPr>
          <w:rFonts w:ascii="Times New Roman" w:hAnsi="Times New Roman" w:cs="Times New Roman"/>
          <w:sz w:val="26"/>
          <w:szCs w:val="26"/>
        </w:rPr>
        <w:tab/>
        <w:t xml:space="preserve">Ảnh của tam giác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79A8E6E">
          <v:shape id="_x0000_i1424" type="#_x0000_t75" style="width:26.4pt;height:14.4pt" o:ole="">
            <v:imagedata r:id="rId792" o:title=""/>
          </v:shape>
          <o:OLEObject Type="Embed" ProgID="Equation.DSMT4" ShapeID="_x0000_i1424" DrawAspect="Content" ObjectID="_1733253222" r:id="rId793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qua phép tịnh tiến theo vectơ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00" w:dyaOrig="320" w14:anchorId="1F56C3CA">
          <v:shape id="_x0000_i1425" type="#_x0000_t75" style="width:19.8pt;height:14.4pt" o:ole="">
            <v:imagedata r:id="rId794" o:title=""/>
          </v:shape>
          <o:OLEObject Type="Embed" ProgID="Equation.DSMT4" ShapeID="_x0000_i1425" DrawAspect="Content" ObjectID="_1733253223" r:id="rId795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</w:t>
      </w:r>
    </w:p>
    <w:p w14:paraId="4FC11ADE" w14:textId="77777777" w:rsidR="00343790" w:rsidRPr="009312AF" w:rsidRDefault="00343790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5EA1EE34">
          <v:shape id="_x0000_i1426" type="#_x0000_t75" style="width:33.6pt;height:14.4pt" o:ole="">
            <v:imagedata r:id="rId796" o:title=""/>
          </v:shape>
          <o:OLEObject Type="Embed" ProgID="Equation.DSMT4" ShapeID="_x0000_i1426" DrawAspect="Content" ObjectID="_1733253224" r:id="rId797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053C2838">
          <v:shape id="_x0000_i1427" type="#_x0000_t75" style="width:36.6pt;height:14.4pt" o:ole="">
            <v:imagedata r:id="rId798" o:title=""/>
          </v:shape>
          <o:OLEObject Type="Embed" ProgID="Equation.DSMT4" ShapeID="_x0000_i1427" DrawAspect="Content" ObjectID="_1733253225" r:id="rId79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6FDFB253">
          <v:shape id="_x0000_i1428" type="#_x0000_t75" style="width:36.6pt;height:14.4pt" o:ole="">
            <v:imagedata r:id="rId800" o:title=""/>
          </v:shape>
          <o:OLEObject Type="Embed" ProgID="Equation.DSMT4" ShapeID="_x0000_i1428" DrawAspect="Content" ObjectID="_1733253226" r:id="rId801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00" w:dyaOrig="279" w14:anchorId="73C90D04">
          <v:shape id="_x0000_i1429" type="#_x0000_t75" style="width:33.6pt;height:14.4pt" o:ole="">
            <v:imagedata r:id="rId802" o:title=""/>
          </v:shape>
          <o:OLEObject Type="Embed" ProgID="Equation.DSMT4" ShapeID="_x0000_i1429" DrawAspect="Content" ObjectID="_1733253227" r:id="rId803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367304C9" w14:textId="7A96C6ED" w:rsidR="0073355C" w:rsidRPr="009312AF" w:rsidRDefault="004328AD" w:rsidP="00F4490C">
      <w:pPr>
        <w:spacing w:after="0" w:line="240" w:lineRule="auto"/>
        <w:ind w:right="-94"/>
        <w:rPr>
          <w:rFonts w:ascii="Times New Roman" w:hAnsi="Times New Roman" w:cs="Times New Roman"/>
          <w:bCs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5.1: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Trong mặt phẳng tọa độ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, cho </w:t>
      </w:r>
      <w:r w:rsidR="000F033F"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20" w:dyaOrig="420" w14:anchorId="5087FFBC">
          <v:shape id="_x0000_i1430" type="#_x0000_t75" style="width:51.6pt;height:20.4pt" o:ole="">
            <v:imagedata r:id="rId804" o:title=""/>
          </v:shape>
          <o:OLEObject Type="Embed" ProgID="Equation.DSMT4" ShapeID="_x0000_i1430" DrawAspect="Content" ObjectID="_1733253228" r:id="rId805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và đường thẳng </w:t>
      </w:r>
      <w:r w:rsidR="000F033F" w:rsidRPr="009312AF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40" w:dyaOrig="320" w14:anchorId="657D5DD2">
          <v:shape id="_x0000_i1431" type="#_x0000_t75" style="width:83.4pt;height:15.6pt" o:ole="">
            <v:imagedata r:id="rId806" o:title=""/>
          </v:shape>
          <o:OLEObject Type="Embed" ProgID="Equation.DSMT4" ShapeID="_x0000_i1431" DrawAspect="Content" ObjectID="_1733253229" r:id="rId807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Hỏi ảnh của đường thẳng </w:t>
      </w:r>
      <w:r w:rsidR="000F033F" w:rsidRPr="009312AF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 w14:anchorId="4304297E">
          <v:shape id="_x0000_i1432" type="#_x0000_t75" style="width:11.4pt;height:14.4pt" o:ole="">
            <v:imagedata r:id="rId808" o:title=""/>
          </v:shape>
          <o:OLEObject Type="Embed" ProgID="Equation.DSMT4" ShapeID="_x0000_i1432" DrawAspect="Content" ObjectID="_1733253230" r:id="rId809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qua </w:t>
      </w:r>
      <w:r w:rsidRPr="009312AF">
        <w:rPr>
          <w:rFonts w:ascii="Times New Roman" w:hAnsi="Times New Roman" w:cs="Times New Roman"/>
          <w:position w:val="-18"/>
          <w:sz w:val="26"/>
          <w:szCs w:val="26"/>
        </w:rPr>
        <w:object w:dxaOrig="250" w:dyaOrig="440" w14:anchorId="7846A876">
          <v:shape id="_x0000_i1433" type="#_x0000_t75" style="width:12.6pt;height:21.6pt" o:ole="">
            <v:imagedata r:id="rId810" o:title=""/>
          </v:shape>
          <o:OLEObject Type="Embed" ProgID="Equation.DSMT4" ShapeID="_x0000_i1433" DrawAspect="Content" ObjectID="_1733253231" r:id="rId811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là đường thẳng </w:t>
      </w:r>
      <w:r w:rsidR="000F033F" w:rsidRPr="009312AF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9B9BC77">
          <v:shape id="_x0000_i1434" type="#_x0000_t75" style="width:13.8pt;height:13.8pt" o:ole="">
            <v:imagedata r:id="rId812" o:title=""/>
          </v:shape>
          <o:OLEObject Type="Embed" ProgID="Equation.DSMT4" ShapeID="_x0000_i1434" DrawAspect="Content" ObjectID="_1733253232" r:id="rId813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có phương trình:</w:t>
      </w:r>
    </w:p>
    <w:p w14:paraId="4A544D54" w14:textId="77777777" w:rsidR="000F033F" w:rsidRPr="009312AF" w:rsidRDefault="000F033F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097AEC96">
          <v:shape id="_x0000_i1435" type="#_x0000_t75" style="width:68.4pt;height:16.2pt" o:ole="">
            <v:imagedata r:id="rId814" o:title=""/>
          </v:shape>
          <o:OLEObject Type="Embed" ProgID="Equation.DSMT4" ShapeID="_x0000_i1435" DrawAspect="Content" ObjectID="_1733253233" r:id="rId815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4BD2F97A">
          <v:shape id="_x0000_i1436" type="#_x0000_t75" style="width:68.4pt;height:16.2pt" o:ole="">
            <v:imagedata r:id="rId816" o:title=""/>
          </v:shape>
          <o:OLEObject Type="Embed" ProgID="Equation.DSMT4" ShapeID="_x0000_i1436" DrawAspect="Content" ObjectID="_1733253234" r:id="rId817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40" w:dyaOrig="320" w14:anchorId="77B9A5FE">
          <v:shape id="_x0000_i1437" type="#_x0000_t75" style="width:67.2pt;height:16.2pt" o:ole="">
            <v:imagedata r:id="rId818" o:title=""/>
          </v:shape>
          <o:OLEObject Type="Embed" ProgID="Equation.DSMT4" ShapeID="_x0000_i1437" DrawAspect="Content" ObjectID="_1733253235" r:id="rId819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2821F7F6">
          <v:shape id="_x0000_i1438" type="#_x0000_t75" style="width:51.6pt;height:16.2pt" o:ole="">
            <v:imagedata r:id="rId820" o:title=""/>
          </v:shape>
          <o:OLEObject Type="Embed" ProgID="Equation.DSMT4" ShapeID="_x0000_i1438" DrawAspect="Content" ObjectID="_1733253236" r:id="rId821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4AD69356" w14:textId="73A28E33" w:rsidR="00865798" w:rsidRPr="009312AF" w:rsidRDefault="004328AD" w:rsidP="00F4490C">
      <w:pPr>
        <w:tabs>
          <w:tab w:val="left" w:pos="2268"/>
        </w:tabs>
        <w:spacing w:after="0"/>
        <w:ind w:left="990" w:hanging="99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5.2: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865798" w:rsidRPr="009312AF">
        <w:rPr>
          <w:rFonts w:ascii="Times New Roman" w:hAnsi="Times New Roman" w:cs="Times New Roman"/>
          <w:sz w:val="26"/>
          <w:szCs w:val="26"/>
        </w:rPr>
        <w:t xml:space="preserve">Cho </w:t>
      </w:r>
      <w:r w:rsidR="00865798" w:rsidRPr="009312AF">
        <w:rPr>
          <w:rFonts w:ascii="Times New Roman" w:hAnsi="Times New Roman" w:cs="Times New Roman"/>
          <w:position w:val="-14"/>
          <w:sz w:val="26"/>
          <w:szCs w:val="26"/>
        </w:rPr>
        <w:object w:dxaOrig="940" w:dyaOrig="420" w14:anchorId="20B7DFE0">
          <v:shape id="_x0000_i1439" type="#_x0000_t75" style="width:47.4pt;height:21.6pt" o:ole="">
            <v:imagedata r:id="rId822" o:title=""/>
          </v:shape>
          <o:OLEObject Type="Embed" ProgID="Equation.DSMT4" ShapeID="_x0000_i1439" DrawAspect="Content" ObjectID="_1733253237" r:id="rId823"/>
        </w:object>
      </w:r>
      <w:r w:rsidR="00865798" w:rsidRPr="009312AF">
        <w:rPr>
          <w:rFonts w:ascii="Times New Roman" w:hAnsi="Times New Roman" w:cs="Times New Roman"/>
          <w:sz w:val="26"/>
          <w:szCs w:val="26"/>
        </w:rPr>
        <w:t xml:space="preserve"> và đường tròn </w:t>
      </w:r>
      <w:r w:rsidR="00F052BF" w:rsidRPr="009312AF">
        <w:rPr>
          <w:rFonts w:ascii="Times New Roman" w:hAnsi="Times New Roman" w:cs="Times New Roman"/>
          <w:position w:val="-14"/>
          <w:sz w:val="26"/>
          <w:szCs w:val="26"/>
        </w:rPr>
        <w:object w:dxaOrig="2520" w:dyaOrig="400" w14:anchorId="49144959">
          <v:shape id="_x0000_i1440" type="#_x0000_t75" style="width:126pt;height:21pt" o:ole="">
            <v:imagedata r:id="rId824" o:title=""/>
          </v:shape>
          <o:OLEObject Type="Embed" ProgID="Equation.DSMT4" ShapeID="_x0000_i1440" DrawAspect="Content" ObjectID="_1733253238" r:id="rId825"/>
        </w:object>
      </w:r>
      <w:r w:rsidR="00865798" w:rsidRPr="009312AF">
        <w:rPr>
          <w:rFonts w:ascii="Times New Roman" w:hAnsi="Times New Roman" w:cs="Times New Roman"/>
          <w:sz w:val="26"/>
          <w:szCs w:val="26"/>
        </w:rPr>
        <w:t xml:space="preserve">. Ảnh của </w:t>
      </w:r>
      <w:r w:rsidR="00865798" w:rsidRPr="009312AF">
        <w:rPr>
          <w:rFonts w:ascii="Times New Roman" w:hAnsi="Times New Roman" w:cs="Times New Roman"/>
          <w:position w:val="-14"/>
          <w:sz w:val="26"/>
          <w:szCs w:val="26"/>
        </w:rPr>
        <w:object w:dxaOrig="420" w:dyaOrig="400" w14:anchorId="2A4EC548">
          <v:shape id="_x0000_i1441" type="#_x0000_t75" style="width:21.6pt;height:21pt" o:ole="">
            <v:imagedata r:id="rId826" o:title=""/>
          </v:shape>
          <o:OLEObject Type="Embed" ProgID="Equation.DSMT4" ShapeID="_x0000_i1441" DrawAspect="Content" ObjectID="_1733253239" r:id="rId827"/>
        </w:object>
      </w:r>
      <w:r w:rsidR="00865798" w:rsidRPr="009312AF">
        <w:rPr>
          <w:rFonts w:ascii="Times New Roman" w:hAnsi="Times New Roman" w:cs="Times New Roman"/>
          <w:sz w:val="26"/>
          <w:szCs w:val="26"/>
        </w:rPr>
        <w:t xml:space="preserve"> qua </w:t>
      </w:r>
      <w:r w:rsidR="00865798" w:rsidRPr="009312AF">
        <w:rPr>
          <w:rFonts w:ascii="Times New Roman" w:hAnsi="Times New Roman" w:cs="Times New Roman"/>
          <w:position w:val="-14"/>
          <w:sz w:val="26"/>
          <w:szCs w:val="26"/>
        </w:rPr>
        <w:object w:dxaOrig="240" w:dyaOrig="380" w14:anchorId="2AF32EDA">
          <v:shape id="_x0000_i1442" type="#_x0000_t75" style="width:12pt;height:19.2pt" o:ole="">
            <v:imagedata r:id="rId828" o:title=""/>
          </v:shape>
          <o:OLEObject Type="Embed" ProgID="Equation.DSMT4" ShapeID="_x0000_i1442" DrawAspect="Content" ObjectID="_1733253240" r:id="rId829"/>
        </w:object>
      </w:r>
      <w:r w:rsidR="00865798" w:rsidRPr="009312AF">
        <w:rPr>
          <w:rFonts w:ascii="Times New Roman" w:hAnsi="Times New Roman" w:cs="Times New Roman"/>
          <w:sz w:val="26"/>
          <w:szCs w:val="26"/>
        </w:rPr>
        <w:t xml:space="preserve"> là </w:t>
      </w:r>
      <w:r w:rsidR="00865798" w:rsidRPr="009312AF">
        <w:rPr>
          <w:rFonts w:ascii="Times New Roman" w:hAnsi="Times New Roman" w:cs="Times New Roman"/>
          <w:position w:val="-14"/>
          <w:sz w:val="26"/>
          <w:szCs w:val="26"/>
        </w:rPr>
        <w:object w:dxaOrig="480" w:dyaOrig="400" w14:anchorId="4E5936EA">
          <v:shape id="_x0000_i1443" type="#_x0000_t75" style="width:24pt;height:21pt" o:ole="">
            <v:imagedata r:id="rId830" o:title=""/>
          </v:shape>
          <o:OLEObject Type="Embed" ProgID="Equation.DSMT4" ShapeID="_x0000_i1443" DrawAspect="Content" ObjectID="_1733253241" r:id="rId831"/>
        </w:object>
      </w:r>
      <w:r w:rsidR="00865798" w:rsidRPr="009312AF">
        <w:rPr>
          <w:rFonts w:ascii="Times New Roman" w:hAnsi="Times New Roman" w:cs="Times New Roman"/>
          <w:sz w:val="26"/>
          <w:szCs w:val="26"/>
        </w:rPr>
        <w:t xml:space="preserve"> có phương trình là</w:t>
      </w:r>
    </w:p>
    <w:p w14:paraId="24DF335E" w14:textId="77777777" w:rsidR="00865798" w:rsidRPr="009312AF" w:rsidRDefault="00865798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100" w:dyaOrig="440" w14:anchorId="4F9C810E">
          <v:shape id="_x0000_i1444" type="#_x0000_t75" style="width:105pt;height:21.6pt" o:ole="">
            <v:imagedata r:id="rId832" o:title=""/>
          </v:shape>
          <o:OLEObject Type="Embed" ProgID="Equation.DSMT4" ShapeID="_x0000_i1444" DrawAspect="Content" ObjectID="_1733253242" r:id="rId833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079" w:dyaOrig="440" w14:anchorId="420FCBF4">
          <v:shape id="_x0000_i1445" type="#_x0000_t75" style="width:105pt;height:21.6pt" o:ole="">
            <v:imagedata r:id="rId834" o:title=""/>
          </v:shape>
          <o:OLEObject Type="Embed" ProgID="Equation.DSMT4" ShapeID="_x0000_i1445" DrawAspect="Content" ObjectID="_1733253243" r:id="rId835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21C270EC" w14:textId="77777777" w:rsidR="00865798" w:rsidRPr="009312AF" w:rsidRDefault="00865798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100" w:dyaOrig="440" w14:anchorId="73102F9F">
          <v:shape id="_x0000_i1446" type="#_x0000_t75" style="width:105pt;height:21.6pt" o:ole="">
            <v:imagedata r:id="rId836" o:title=""/>
          </v:shape>
          <o:OLEObject Type="Embed" ProgID="Equation.DSMT4" ShapeID="_x0000_i1446" DrawAspect="Content" ObjectID="_1733253244" r:id="rId837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840" w:dyaOrig="400" w14:anchorId="4EFFDAC0">
          <v:shape id="_x0000_i1447" type="#_x0000_t75" style="width:141pt;height:21pt" o:ole="">
            <v:imagedata r:id="rId838" o:title=""/>
          </v:shape>
          <o:OLEObject Type="Embed" ProgID="Equation.DSMT4" ShapeID="_x0000_i1447" DrawAspect="Content" ObjectID="_1733253245" r:id="rId839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445B95E0" w14:textId="7793C5CD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5.3: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Trong mặt phẳng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tọa độ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Oxy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, t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ìm ảnh của đường thẳ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790" w:dyaOrig="310" w14:anchorId="376302B5">
          <v:shape id="_x0000_i1448" type="#_x0000_t75" style="width:89.4pt;height:15.6pt" o:ole="">
            <v:imagedata r:id="rId840" o:title=""/>
          </v:shape>
          <o:OLEObject Type="Embed" ProgID="Equation.DSMT4" ShapeID="_x0000_i1448" DrawAspect="Content" ObjectID="_1733253246" r:id="rId841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qua phép tịnh tiến theo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130" w:dyaOrig="440" w14:anchorId="6C6BAC2C">
          <v:shape id="_x0000_i1449" type="#_x0000_t75" style="width:56.4pt;height:21.6pt" o:ole="">
            <v:imagedata r:id="rId842" o:title=""/>
          </v:shape>
          <o:OLEObject Type="Embed" ProgID="Equation.DSMT4" ShapeID="_x0000_i1449" DrawAspect="Content" ObjectID="_1733253247" r:id="rId843"/>
        </w:object>
      </w:r>
    </w:p>
    <w:p w14:paraId="08918446" w14:textId="77777777" w:rsidR="0073355C" w:rsidRPr="009312AF" w:rsidRDefault="004328AD" w:rsidP="00F4490C">
      <w:pPr>
        <w:tabs>
          <w:tab w:val="left" w:pos="6645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70" w:dyaOrig="310" w14:anchorId="79B90CB1">
          <v:shape id="_x0000_i1450" type="#_x0000_t75" style="width:93pt;height:15.6pt" o:ole="">
            <v:imagedata r:id="rId844" o:title=""/>
          </v:shape>
          <o:OLEObject Type="Embed" ProgID="Equation.DSMT4" ShapeID="_x0000_i1450" DrawAspect="Content" ObjectID="_1733253248" r:id="rId845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40" w:dyaOrig="310" w14:anchorId="4B28D41E">
          <v:shape id="_x0000_i1451" type="#_x0000_t75" style="width:92.4pt;height:15.6pt" o:ole="">
            <v:imagedata r:id="rId846" o:title=""/>
          </v:shape>
          <o:OLEObject Type="Embed" ProgID="Equation.DSMT4" ShapeID="_x0000_i1451" DrawAspect="Content" ObjectID="_1733253249" r:id="rId847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       </w:t>
      </w:r>
    </w:p>
    <w:p w14:paraId="518C395C" w14:textId="77777777" w:rsidR="0073355C" w:rsidRPr="009312AF" w:rsidRDefault="004328AD" w:rsidP="00F4490C">
      <w:pPr>
        <w:tabs>
          <w:tab w:val="left" w:pos="6645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20" w:dyaOrig="310" w14:anchorId="785E5970">
          <v:shape id="_x0000_i1452" type="#_x0000_t75" style="width:91.2pt;height:15.6pt" o:ole="">
            <v:imagedata r:id="rId848" o:title=""/>
          </v:shape>
          <o:OLEObject Type="Embed" ProgID="Equation.DSMT4" ShapeID="_x0000_i1452" DrawAspect="Content" ObjectID="_1733253250" r:id="rId849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40" w:dyaOrig="310" w14:anchorId="569A1605">
          <v:shape id="_x0000_i1453" type="#_x0000_t75" style="width:92.4pt;height:15.6pt" o:ole="">
            <v:imagedata r:id="rId850" o:title=""/>
          </v:shape>
          <o:OLEObject Type="Embed" ProgID="Equation.DSMT4" ShapeID="_x0000_i1453" DrawAspect="Content" ObjectID="_1733253251" r:id="rId851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0B8166A7" w14:textId="77777777" w:rsidR="0073355C" w:rsidRPr="009312AF" w:rsidRDefault="004328AD" w:rsidP="00F4490C">
      <w:pPr>
        <w:tabs>
          <w:tab w:val="left" w:pos="6645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25.4 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: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Trong mặt phẳng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tọa độ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Oxy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, t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ìm ảnh của đường thẳ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750" w:dyaOrig="310" w14:anchorId="704BB33A">
          <v:shape id="_x0000_i1454" type="#_x0000_t75" style="width:87.6pt;height:15.6pt" o:ole="">
            <v:imagedata r:id="rId852" o:title=""/>
          </v:shape>
          <o:OLEObject Type="Embed" ProgID="Equation.DSMT4" ShapeID="_x0000_i1454" DrawAspect="Content" ObjectID="_1733253252" r:id="rId853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qua phép tịnh tiến theo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760" w:dyaOrig="440" w14:anchorId="2327AA1D">
          <v:shape id="_x0000_i1455" type="#_x0000_t75" style="width:37.8pt;height:21.6pt" o:ole="">
            <v:imagedata r:id="rId854" o:title=""/>
          </v:shape>
          <o:OLEObject Type="Embed" ProgID="Equation.DSMT4" ShapeID="_x0000_i1455" DrawAspect="Content" ObjectID="_1733253253" r:id="rId855"/>
        </w:object>
      </w:r>
    </w:p>
    <w:p w14:paraId="7E4BBB2D" w14:textId="77777777" w:rsidR="0073355C" w:rsidRPr="009312AF" w:rsidRDefault="004328AD" w:rsidP="00F4490C">
      <w:pPr>
        <w:tabs>
          <w:tab w:val="left" w:pos="6645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40" w:dyaOrig="310" w14:anchorId="43B5DFB2">
          <v:shape id="_x0000_i1456" type="#_x0000_t75" style="width:92.4pt;height:15.6pt" o:ole="">
            <v:imagedata r:id="rId856" o:title=""/>
          </v:shape>
          <o:OLEObject Type="Embed" ProgID="Equation.DSMT4" ShapeID="_x0000_i1456" DrawAspect="Content" ObjectID="_1733253254" r:id="rId857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40" w:dyaOrig="310" w14:anchorId="33537C3E">
          <v:shape id="_x0000_i1457" type="#_x0000_t75" style="width:92.4pt;height:15.6pt" o:ole="">
            <v:imagedata r:id="rId846" o:title=""/>
          </v:shape>
          <o:OLEObject Type="Embed" ProgID="Equation.DSMT4" ShapeID="_x0000_i1457" DrawAspect="Content" ObjectID="_1733253255" r:id="rId858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   </w:t>
      </w:r>
    </w:p>
    <w:p w14:paraId="3A58BB7D" w14:textId="77777777" w:rsidR="0073355C" w:rsidRPr="009312AF" w:rsidRDefault="004328AD" w:rsidP="00F4490C">
      <w:pPr>
        <w:tabs>
          <w:tab w:val="left" w:pos="6645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20" w:dyaOrig="310" w14:anchorId="24D2226E">
          <v:shape id="_x0000_i1458" type="#_x0000_t75" style="width:91.2pt;height:15.6pt" o:ole="">
            <v:imagedata r:id="rId848" o:title=""/>
          </v:shape>
          <o:OLEObject Type="Embed" ProgID="Equation.DSMT4" ShapeID="_x0000_i1458" DrawAspect="Content" ObjectID="_1733253256" r:id="rId859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.             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840" w:dyaOrig="310" w14:anchorId="2C7F8983">
          <v:shape id="_x0000_i1459" type="#_x0000_t75" style="width:92.4pt;height:15.6pt" o:ole="">
            <v:imagedata r:id="rId850" o:title=""/>
          </v:shape>
          <o:OLEObject Type="Embed" ProgID="Equation.DSMT4" ShapeID="_x0000_i1459" DrawAspect="Content" ObjectID="_1733253257" r:id="rId860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7121DB29" w14:textId="09000988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3.2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 xml:space="preserve">. Phép </w:t>
      </w:r>
      <w:r w:rsidR="001607EF" w:rsidRPr="009312AF">
        <w:rPr>
          <w:rFonts w:ascii="Times New Roman" w:hAnsi="Times New Roman" w:cs="Times New Roman"/>
          <w:b/>
        </w:rPr>
        <w:t>đối xứng trục và đối xứng tâm</w:t>
      </w:r>
      <w:r w:rsidR="001E0087" w:rsidRPr="009312AF">
        <w:rPr>
          <w:rFonts w:ascii="Times New Roman" w:hAnsi="Times New Roman" w:cs="Times New Roman"/>
          <w:b/>
        </w:rPr>
        <w:t xml:space="preserve"> </w:t>
      </w:r>
      <w:r w:rsidR="001E0087" w:rsidRPr="009312AF">
        <w:rPr>
          <w:rFonts w:ascii="Times New Roman" w:hAnsi="Times New Roman" w:cs="Times New Roman"/>
          <w:b/>
          <w:lang w:val="it-IT"/>
        </w:rPr>
        <w:t>(</w:t>
      </w:r>
      <w:r w:rsidR="001607EF" w:rsidRPr="009312AF">
        <w:rPr>
          <w:rFonts w:ascii="Times New Roman" w:hAnsi="Times New Roman" w:cs="Times New Roman"/>
          <w:b/>
          <w:lang w:val="it-IT"/>
        </w:rPr>
        <w:t>2</w:t>
      </w:r>
      <w:r w:rsidR="001E0087" w:rsidRPr="009312AF">
        <w:rPr>
          <w:rFonts w:ascii="Times New Roman" w:hAnsi="Times New Roman" w:cs="Times New Roman"/>
          <w:b/>
          <w:lang w:val="it-IT"/>
        </w:rPr>
        <w:t>-NB)</w:t>
      </w:r>
    </w:p>
    <w:p w14:paraId="3A6E2417" w14:textId="77777777" w:rsidR="005D0B5D" w:rsidRPr="009312AF" w:rsidRDefault="004328AD" w:rsidP="00F4490C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1: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</w:t>
      </w:r>
      <w:r w:rsidR="005D0B5D" w:rsidRPr="009312AF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="005D0B5D" w:rsidRPr="009312AF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20" w:dyaOrig="320" w14:anchorId="00FD47A2">
          <v:shape id="_x0000_i1460" type="#_x0000_t75" style="width:26.4pt;height:16.2pt" o:ole="">
            <v:imagedata r:id="rId861" o:title=""/>
          </v:shape>
          <o:OLEObject Type="Embed" ProgID="Equation.DSMT4" ShapeID="_x0000_i1460" DrawAspect="Content" ObjectID="_1733253258" r:id="rId862"/>
        </w:object>
      </w:r>
      <w:r w:rsidR="005D0B5D" w:rsidRPr="009312AF">
        <w:rPr>
          <w:rFonts w:ascii="Times New Roman" w:hAnsi="Times New Roman" w:cs="Times New Roman"/>
          <w:sz w:val="26"/>
          <w:szCs w:val="26"/>
        </w:rPr>
        <w:t xml:space="preserve"> cho điểm </w:t>
      </w:r>
      <w:r w:rsidR="005D0B5D"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20" w:dyaOrig="400" w14:anchorId="0FB1B3A6">
          <v:shape id="_x0000_i1461" type="#_x0000_t75" style="width:51pt;height:20.4pt" o:ole="">
            <v:imagedata r:id="rId863" o:title=""/>
          </v:shape>
          <o:OLEObject Type="Embed" ProgID="Equation.DSMT4" ShapeID="_x0000_i1461" DrawAspect="Content" ObjectID="_1733253259" r:id="rId864"/>
        </w:object>
      </w:r>
      <w:r w:rsidR="005D0B5D" w:rsidRPr="009312AF">
        <w:rPr>
          <w:rFonts w:ascii="Times New Roman" w:hAnsi="Times New Roman" w:cs="Times New Roman"/>
          <w:sz w:val="26"/>
          <w:szCs w:val="26"/>
        </w:rPr>
        <w:t xml:space="preserve">. Điểm nào trong các điểm sau là ảnh của </w:t>
      </w:r>
      <w:r w:rsidR="005D0B5D" w:rsidRPr="009312A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20" w:dyaOrig="260" w14:anchorId="2F4597B6">
          <v:shape id="_x0000_i1462" type="#_x0000_t75" style="width:16.2pt;height:12.6pt" o:ole="">
            <v:imagedata r:id="rId865" o:title=""/>
          </v:shape>
          <o:OLEObject Type="Embed" ProgID="Equation.DSMT4" ShapeID="_x0000_i1462" DrawAspect="Content" ObjectID="_1733253260" r:id="rId866"/>
        </w:object>
      </w:r>
      <w:r w:rsidR="005D0B5D" w:rsidRPr="009312AF">
        <w:rPr>
          <w:rFonts w:ascii="Times New Roman" w:hAnsi="Times New Roman" w:cs="Times New Roman"/>
          <w:sz w:val="26"/>
          <w:szCs w:val="26"/>
        </w:rPr>
        <w:t xml:space="preserve"> qua phép đối xứng trục </w:t>
      </w:r>
      <w:r w:rsidR="005D0B5D" w:rsidRPr="009312AF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60" w:dyaOrig="279" w14:anchorId="1BD9ED22">
          <v:shape id="_x0000_i1463" type="#_x0000_t75" style="width:17.4pt;height:13.8pt" o:ole="">
            <v:imagedata r:id="rId867" o:title=""/>
          </v:shape>
          <o:OLEObject Type="Embed" ProgID="Equation.DSMT4" ShapeID="_x0000_i1463" DrawAspect="Content" ObjectID="_1733253261" r:id="rId868"/>
        </w:object>
      </w:r>
      <w:r w:rsidR="005D0B5D" w:rsidRPr="009312AF">
        <w:rPr>
          <w:rFonts w:ascii="Times New Roman" w:hAnsi="Times New Roman" w:cs="Times New Roman"/>
          <w:sz w:val="26"/>
          <w:szCs w:val="26"/>
        </w:rPr>
        <w:t xml:space="preserve">?  </w:t>
      </w:r>
    </w:p>
    <w:p w14:paraId="2E6B6691" w14:textId="77777777" w:rsidR="005D0B5D" w:rsidRPr="009312AF" w:rsidRDefault="005D0B5D" w:rsidP="00F4490C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800" w:dyaOrig="400" w14:anchorId="126B028A">
          <v:shape id="_x0000_i1464" type="#_x0000_t75" style="width:39.6pt;height:20.4pt" o:ole="">
            <v:imagedata r:id="rId869" o:title=""/>
          </v:shape>
          <o:OLEObject Type="Embed" ProgID="Equation.DSMT4" ShapeID="_x0000_i1464" DrawAspect="Content" ObjectID="_1733253262" r:id="rId870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800" w:dyaOrig="400" w14:anchorId="2E4D2769">
          <v:shape id="_x0000_i1465" type="#_x0000_t75" style="width:39.6pt;height:20.4pt" o:ole="">
            <v:imagedata r:id="rId871" o:title=""/>
          </v:shape>
          <o:OLEObject Type="Embed" ProgID="Equation.DSMT4" ShapeID="_x0000_i1465" DrawAspect="Content" ObjectID="_1733253263" r:id="rId872"/>
        </w:objec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20" w:dyaOrig="400" w14:anchorId="60EDBCF9">
          <v:shape id="_x0000_i1466" type="#_x0000_t75" style="width:51pt;height:20.4pt" o:ole="">
            <v:imagedata r:id="rId873" o:title=""/>
          </v:shape>
          <o:OLEObject Type="Embed" ProgID="Equation.DSMT4" ShapeID="_x0000_i1466" DrawAspect="Content" ObjectID="_1733253264" r:id="rId874"/>
        </w:objec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00" w14:anchorId="1B778C24">
          <v:shape id="_x0000_i1467" type="#_x0000_t75" style="width:55.2pt;height:20.4pt" o:ole="">
            <v:imagedata r:id="rId875" o:title=""/>
          </v:shape>
          <o:OLEObject Type="Embed" ProgID="Equation.DSMT4" ShapeID="_x0000_i1467" DrawAspect="Content" ObjectID="_1733253265" r:id="rId876"/>
        </w:object>
      </w:r>
    </w:p>
    <w:p w14:paraId="3C6E76F6" w14:textId="55EF3A2C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es-MX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2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: 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960" w:dyaOrig="420" w14:anchorId="4EDFB084">
          <v:shape id="_x0000_i1468" type="#_x0000_t75" style="width:48pt;height:21.6pt" o:ole="">
            <v:imagedata r:id="rId877" o:title=""/>
          </v:shape>
          <o:OLEObject Type="Embed" ProgID="Equation.DSMT4" ShapeID="_x0000_i1468" DrawAspect="Content" ObjectID="_1733253266" r:id="rId878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rục </w:t>
      </w:r>
      <w:r w:rsidRPr="009312AF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350" w:dyaOrig="300" w14:anchorId="768399A8">
          <v:shape id="_x0000_i1469" type="#_x0000_t75" style="width:17.4pt;height:15.6pt" o:ole="">
            <v:imagedata r:id="rId879" o:title=""/>
          </v:shape>
          <o:OLEObject Type="Embed" ProgID="Equation.DSMT4" ShapeID="_x0000_i1469" DrawAspect="Content" ObjectID="_1733253267" r:id="rId880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biến điể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M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thành điể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M’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có tọa độ là:</w:t>
      </w:r>
    </w:p>
    <w:p w14:paraId="74D684B8" w14:textId="77777777" w:rsidR="0073355C" w:rsidRPr="009312AF" w:rsidRDefault="004328AD" w:rsidP="00F4490C">
      <w:pPr>
        <w:tabs>
          <w:tab w:val="left" w:pos="6645"/>
        </w:tabs>
        <w:spacing w:after="0" w:line="240" w:lineRule="auto"/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A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31AABCD7">
          <v:shape id="_x0000_i1470" type="#_x0000_t75" style="width:52.2pt;height:19.8pt" o:ole="">
            <v:imagedata r:id="rId881" o:title=""/>
          </v:shape>
          <o:OLEObject Type="Embed" ProgID="Equation.DSMT4" ShapeID="_x0000_i1470" DrawAspect="Content" ObjectID="_1733253268" r:id="rId882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20" w:dyaOrig="390" w14:anchorId="7E1B52DA">
          <v:shape id="_x0000_i1471" type="#_x0000_t75" style="width:45.6pt;height:19.8pt" o:ole="">
            <v:imagedata r:id="rId883" o:title=""/>
          </v:shape>
          <o:OLEObject Type="Embed" ProgID="Equation.DSMT4" ShapeID="_x0000_i1471" DrawAspect="Content" ObjectID="_1733253269" r:id="rId884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220" w:dyaOrig="390" w14:anchorId="794671B9">
          <v:shape id="_x0000_i1472" type="#_x0000_t75" style="width:60pt;height:19.8pt" o:ole="">
            <v:imagedata r:id="rId885" o:title=""/>
          </v:shape>
          <o:OLEObject Type="Embed" ProgID="Equation.DSMT4" ShapeID="_x0000_i1472" DrawAspect="Content" ObjectID="_1733253270" r:id="rId886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D.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1E85C237">
          <v:shape id="_x0000_i1473" type="#_x0000_t75" style="width:52.2pt;height:19.8pt" o:ole="">
            <v:imagedata r:id="rId887" o:title=""/>
          </v:shape>
          <o:OLEObject Type="Embed" ProgID="Equation.DSMT4" ShapeID="_x0000_i1473" DrawAspect="Content" ObjectID="_1733253271" r:id="rId888"/>
        </w:object>
      </w:r>
    </w:p>
    <w:p w14:paraId="64AE8060" w14:textId="77777777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es-MX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3: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790" w:dyaOrig="420" w14:anchorId="0C788323">
          <v:shape id="_x0000_i1474" type="#_x0000_t75" style="width:39pt;height:21.6pt" o:ole="">
            <v:imagedata r:id="rId889" o:title=""/>
          </v:shape>
          <o:OLEObject Type="Embed" ProgID="Equation.DSMT4" ShapeID="_x0000_i1474" DrawAspect="Content" ObjectID="_1733253272" r:id="rId890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rục </w:t>
      </w:r>
      <w:r w:rsidRPr="009312A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350" w:dyaOrig="270" w14:anchorId="064B9050">
          <v:shape id="_x0000_i1475" type="#_x0000_t75" style="width:17.4pt;height:13.8pt" o:ole="">
            <v:imagedata r:id="rId891" o:title=""/>
          </v:shape>
          <o:OLEObject Type="Embed" ProgID="Equation.DSMT4" ShapeID="_x0000_i1475" DrawAspect="Content" ObjectID="_1733253273" r:id="rId892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biến điể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M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thành điể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M’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có tọa độ là:</w:t>
      </w:r>
    </w:p>
    <w:p w14:paraId="157FD4B2" w14:textId="77777777" w:rsidR="0073355C" w:rsidRPr="009312AF" w:rsidRDefault="004328AD" w:rsidP="00F4490C">
      <w:pPr>
        <w:tabs>
          <w:tab w:val="left" w:pos="6645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6"/>
          <w:szCs w:val="26"/>
          <w:lang w:val="vi-VN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A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1BEC0230">
          <v:shape id="_x0000_i1476" type="#_x0000_t75" style="width:52.2pt;height:19.8pt" o:ole="">
            <v:imagedata r:id="rId881" o:title=""/>
          </v:shape>
          <o:OLEObject Type="Embed" ProgID="Equation.DSMT4" ShapeID="_x0000_i1476" DrawAspect="Content" ObjectID="_1733253274" r:id="rId893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20" w:dyaOrig="390" w14:anchorId="481CBCF6">
          <v:shape id="_x0000_i1477" type="#_x0000_t75" style="width:45.6pt;height:19.8pt" o:ole="">
            <v:imagedata r:id="rId883" o:title=""/>
          </v:shape>
          <o:OLEObject Type="Embed" ProgID="Equation.DSMT4" ShapeID="_x0000_i1477" DrawAspect="Content" ObjectID="_1733253275" r:id="rId894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220" w:dyaOrig="390" w14:anchorId="1189F4D3">
          <v:shape id="_x0000_i1478" type="#_x0000_t75" style="width:60pt;height:19.8pt" o:ole="">
            <v:imagedata r:id="rId885" o:title=""/>
          </v:shape>
          <o:OLEObject Type="Embed" ProgID="Equation.DSMT4" ShapeID="_x0000_i1478" DrawAspect="Content" ObjectID="_1733253276" r:id="rId895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D.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7481F2C1">
          <v:shape id="_x0000_i1479" type="#_x0000_t75" style="width:52.2pt;height:19.8pt" o:ole="">
            <v:imagedata r:id="rId887" o:title=""/>
          </v:shape>
          <o:OLEObject Type="Embed" ProgID="Equation.DSMT4" ShapeID="_x0000_i1479" DrawAspect="Content" ObjectID="_1733253277" r:id="rId896"/>
        </w:object>
      </w:r>
    </w:p>
    <w:p w14:paraId="640F60C4" w14:textId="77777777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  <w:lang w:val="es-MX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6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: 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790" w:dyaOrig="420" w14:anchorId="384AC77B">
          <v:shape id="_x0000_i1480" type="#_x0000_t75" style="width:39pt;height:21.6pt" o:ole="">
            <v:imagedata r:id="rId897" o:title=""/>
          </v:shape>
          <o:OLEObject Type="Embed" ProgID="Equation.DSMT4" ShapeID="_x0000_i1480" DrawAspect="Content" ObjectID="_1733253278" r:id="rId898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rục </w:t>
      </w:r>
      <w:r w:rsidRPr="009312AF">
        <w:rPr>
          <w:rFonts w:ascii="Times New Roman" w:eastAsia="Calibri" w:hAnsi="Times New Roman" w:cs="Times New Roman"/>
          <w:color w:val="000000"/>
          <w:position w:val="-10"/>
          <w:sz w:val="26"/>
          <w:szCs w:val="26"/>
        </w:rPr>
        <w:object w:dxaOrig="350" w:dyaOrig="300" w14:anchorId="27D38CC8">
          <v:shape id="_x0000_i1481" type="#_x0000_t75" style="width:17.4pt;height:15.6pt" o:ole="">
            <v:imagedata r:id="rId879" o:title=""/>
          </v:shape>
          <o:OLEObject Type="Embed" ProgID="Equation.DSMT4" ShapeID="_x0000_i1481" DrawAspect="Content" ObjectID="_1733253279" r:id="rId899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biến điể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M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thành điể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M’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có tọa độ là:</w:t>
      </w:r>
    </w:p>
    <w:p w14:paraId="3D003092" w14:textId="77777777" w:rsidR="0073355C" w:rsidRPr="009312AF" w:rsidRDefault="004328AD" w:rsidP="00F4490C">
      <w:pPr>
        <w:tabs>
          <w:tab w:val="left" w:pos="6645"/>
        </w:tabs>
        <w:spacing w:after="0" w:line="240" w:lineRule="auto"/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A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79CC98FD">
          <v:shape id="_x0000_i1482" type="#_x0000_t75" style="width:52.2pt;height:19.8pt" o:ole="">
            <v:imagedata r:id="rId881" o:title=""/>
          </v:shape>
          <o:OLEObject Type="Embed" ProgID="Equation.DSMT4" ShapeID="_x0000_i1482" DrawAspect="Content" ObjectID="_1733253280" r:id="rId900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20" w:dyaOrig="390" w14:anchorId="391614ED">
          <v:shape id="_x0000_i1483" type="#_x0000_t75" style="width:45.6pt;height:19.8pt" o:ole="">
            <v:imagedata r:id="rId883" o:title=""/>
          </v:shape>
          <o:OLEObject Type="Embed" ProgID="Equation.DSMT4" ShapeID="_x0000_i1483" DrawAspect="Content" ObjectID="_1733253281" r:id="rId901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220" w:dyaOrig="390" w14:anchorId="1F2D9B0C">
          <v:shape id="_x0000_i1484" type="#_x0000_t75" style="width:60pt;height:19.8pt" o:ole="">
            <v:imagedata r:id="rId885" o:title=""/>
          </v:shape>
          <o:OLEObject Type="Embed" ProgID="Equation.DSMT4" ShapeID="_x0000_i1484" DrawAspect="Content" ObjectID="_1733253282" r:id="rId902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D.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33A1D1C2">
          <v:shape id="_x0000_i1485" type="#_x0000_t75" style="width:52.2pt;height:19.8pt" o:ole="">
            <v:imagedata r:id="rId887" o:title=""/>
          </v:shape>
          <o:OLEObject Type="Embed" ProgID="Equation.DSMT4" ShapeID="_x0000_i1485" DrawAspect="Content" ObjectID="_1733253283" r:id="rId903"/>
        </w:object>
      </w:r>
    </w:p>
    <w:p w14:paraId="61276A23" w14:textId="0186A454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vi-VN"/>
        </w:rPr>
        <w:t>2</w:t>
      </w:r>
      <w:r w:rsidR="00CF21FE"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1: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970" w:dyaOrig="420" w14:anchorId="4E2B82F6">
          <v:shape id="_x0000_i1486" type="#_x0000_t75" style="width:49.8pt;height:21.6pt" o:ole="">
            <v:imagedata r:id="rId904" o:title=""/>
          </v:shape>
          <o:OLEObject Type="Embed" ProgID="Equation.DSMT4" ShapeID="_x0000_i1486" DrawAspect="Content" ObjectID="_1733253284" r:id="rId905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â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770" w:dyaOrig="420" w14:anchorId="764BF3AD">
          <v:shape id="_x0000_i1487" type="#_x0000_t75" style="width:37.2pt;height:21.6pt" o:ole="">
            <v:imagedata r:id="rId906" o:title=""/>
          </v:shape>
          <o:OLEObject Type="Embed" ProgID="Equation.DSMT4" ShapeID="_x0000_i1487" DrawAspect="Content" ObjectID="_1733253285" r:id="rId907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biến điểm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30" w:dyaOrig="240" w14:anchorId="5AD02BA8">
          <v:shape id="_x0000_i1488" type="#_x0000_t75" style="width:16.8pt;height:12.6pt" o:ole="">
            <v:imagedata r:id="rId908" o:title=""/>
          </v:shape>
          <o:OLEObject Type="Embed" ProgID="Equation.DSMT4" ShapeID="_x0000_i1488" DrawAspect="Content" ObjectID="_1733253286" r:id="rId909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ành điểm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70" w:dyaOrig="240" w14:anchorId="7F27B6F3">
          <v:shape id="_x0000_i1489" type="#_x0000_t75" style="width:19.2pt;height:12.6pt" o:ole="">
            <v:imagedata r:id="rId910" o:title=""/>
          </v:shape>
          <o:OLEObject Type="Embed" ProgID="Equation.DSMT4" ShapeID="_x0000_i1489" DrawAspect="Content" ObjectID="_1733253287" r:id="rId911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ì tọa độ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70" w:dyaOrig="240" w14:anchorId="31A29033">
          <v:shape id="_x0000_i1490" type="#_x0000_t75" style="width:19.2pt;height:12.6pt" o:ole="">
            <v:imagedata r:id="rId910" o:title=""/>
          </v:shape>
          <o:OLEObject Type="Embed" ProgID="Equation.DSMT4" ShapeID="_x0000_i1490" DrawAspect="Content" ObjectID="_1733253288" r:id="rId912"/>
        </w:objec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là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401FAD96" w14:textId="4343E9DC" w:rsidR="0073355C" w:rsidRPr="009312AF" w:rsidRDefault="004328AD" w:rsidP="00F4490C">
      <w:pPr>
        <w:tabs>
          <w:tab w:val="left" w:pos="6645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70" w:dyaOrig="390" w14:anchorId="4482BB2F">
          <v:shape id="_x0000_i1491" type="#_x0000_t75" style="width:49.8pt;height:19.8pt" o:ole="">
            <v:imagedata r:id="rId913" o:title=""/>
          </v:shape>
          <o:OLEObject Type="Embed" ProgID="Equation.DSMT4" ShapeID="_x0000_i1491" DrawAspect="Content" ObjectID="_1733253289" r:id="rId914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110" w:dyaOrig="390" w14:anchorId="6653DEED">
          <v:shape id="_x0000_i1492" type="#_x0000_t75" style="width:55.8pt;height:19.8pt" o:ole="">
            <v:imagedata r:id="rId915" o:title=""/>
          </v:shape>
          <o:OLEObject Type="Embed" ProgID="Equation.DSMT4" ShapeID="_x0000_i1492" DrawAspect="Content" ObjectID="_1733253290" r:id="rId916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  <w:object w:dxaOrig="1100" w:dyaOrig="420" w14:anchorId="3A9C16AB">
          <v:shape id="_x0000_i1493" type="#_x0000_t75" style="width:54.6pt;height:21.6pt" o:ole="">
            <v:imagedata r:id="rId917" o:title=""/>
          </v:shape>
          <o:OLEObject Type="Embed" ProgID="Equation.DSMT4" ShapeID="_x0000_i1493" DrawAspect="Content" ObjectID="_1733253291" r:id="rId918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D.</w:t>
      </w:r>
      <w:r w:rsidRPr="009312AF"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  <w:object w:dxaOrig="1230" w:dyaOrig="420" w14:anchorId="111E7F88">
          <v:shape id="_x0000_i1494" type="#_x0000_t75" style="width:62.4pt;height:21.6pt" o:ole="">
            <v:imagedata r:id="rId919" o:title=""/>
          </v:shape>
          <o:OLEObject Type="Embed" ProgID="Equation.DSMT4" ShapeID="_x0000_i1494" DrawAspect="Content" ObjectID="_1733253292" r:id="rId920"/>
        </w:object>
      </w:r>
    </w:p>
    <w:p w14:paraId="1A532A69" w14:textId="272BEBAB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CF21FE"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2: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840" w:dyaOrig="420" w14:anchorId="5A0F3CFA">
          <v:shape id="_x0000_i1495" type="#_x0000_t75" style="width:41.4pt;height:21.6pt" o:ole="">
            <v:imagedata r:id="rId921" o:title=""/>
          </v:shape>
          <o:OLEObject Type="Embed" ProgID="Equation.DSMT4" ShapeID="_x0000_i1495" DrawAspect="Content" ObjectID="_1733253293" r:id="rId922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â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770" w:dyaOrig="420" w14:anchorId="15A321FB">
          <v:shape id="_x0000_i1496" type="#_x0000_t75" style="width:37.2pt;height:21.6pt" o:ole="">
            <v:imagedata r:id="rId906" o:title=""/>
          </v:shape>
          <o:OLEObject Type="Embed" ProgID="Equation.DSMT4" ShapeID="_x0000_i1496" DrawAspect="Content" ObjectID="_1733253294" r:id="rId923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biến điểm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30" w:dyaOrig="240" w14:anchorId="2E5B67E3">
          <v:shape id="_x0000_i1497" type="#_x0000_t75" style="width:16.8pt;height:12.6pt" o:ole="">
            <v:imagedata r:id="rId908" o:title=""/>
          </v:shape>
          <o:OLEObject Type="Embed" ProgID="Equation.DSMT4" ShapeID="_x0000_i1497" DrawAspect="Content" ObjectID="_1733253295" r:id="rId924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ành điểm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70" w:dyaOrig="240" w14:anchorId="03AD30CE">
          <v:shape id="_x0000_i1498" type="#_x0000_t75" style="width:19.2pt;height:12.6pt" o:ole="">
            <v:imagedata r:id="rId910" o:title=""/>
          </v:shape>
          <o:OLEObject Type="Embed" ProgID="Equation.DSMT4" ShapeID="_x0000_i1498" DrawAspect="Content" ObjectID="_1733253296" r:id="rId925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ì tọa độ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70" w:dyaOrig="240" w14:anchorId="2636114D">
          <v:shape id="_x0000_i1499" type="#_x0000_t75" style="width:19.2pt;height:12.6pt" o:ole="">
            <v:imagedata r:id="rId910" o:title=""/>
          </v:shape>
          <o:OLEObject Type="Embed" ProgID="Equation.DSMT4" ShapeID="_x0000_i1499" DrawAspect="Content" ObjectID="_1733253297" r:id="rId926"/>
        </w:objec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là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038ECC99" w14:textId="1F6F8826" w:rsidR="0073355C" w:rsidRPr="009312AF" w:rsidRDefault="004328AD" w:rsidP="00F4490C">
      <w:pPr>
        <w:tabs>
          <w:tab w:val="left" w:pos="6645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70" w:dyaOrig="390" w14:anchorId="03426EE0">
          <v:shape id="_x0000_i1500" type="#_x0000_t75" style="width:49.8pt;height:19.8pt" o:ole="">
            <v:imagedata r:id="rId913" o:title=""/>
          </v:shape>
          <o:OLEObject Type="Embed" ProgID="Equation.DSMT4" ShapeID="_x0000_i1500" DrawAspect="Content" ObjectID="_1733253298" r:id="rId927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110" w:dyaOrig="390" w14:anchorId="26A427D2">
          <v:shape id="_x0000_i1501" type="#_x0000_t75" style="width:55.8pt;height:19.8pt" o:ole="">
            <v:imagedata r:id="rId915" o:title=""/>
          </v:shape>
          <o:OLEObject Type="Embed" ProgID="Equation.DSMT4" ShapeID="_x0000_i1501" DrawAspect="Content" ObjectID="_1733253299" r:id="rId928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  <w:object w:dxaOrig="1100" w:dyaOrig="420" w14:anchorId="02986FB9">
          <v:shape id="_x0000_i1502" type="#_x0000_t75" style="width:54.6pt;height:21.6pt" o:ole="">
            <v:imagedata r:id="rId929" o:title=""/>
          </v:shape>
          <o:OLEObject Type="Embed" ProgID="Equation.DSMT4" ShapeID="_x0000_i1502" DrawAspect="Content" ObjectID="_1733253300" r:id="rId930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D.</w:t>
      </w:r>
      <w:r w:rsidRPr="009312AF"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b/>
          <w:bCs/>
          <w:color w:val="000000"/>
          <w:position w:val="-14"/>
          <w:sz w:val="26"/>
          <w:szCs w:val="26"/>
        </w:rPr>
        <w:object w:dxaOrig="1230" w:dyaOrig="420" w14:anchorId="2D02BAD0">
          <v:shape id="_x0000_i1503" type="#_x0000_t75" style="width:62.4pt;height:21.6pt" o:ole="">
            <v:imagedata r:id="rId931" o:title=""/>
          </v:shape>
          <o:OLEObject Type="Embed" ProgID="Equation.DSMT4" ShapeID="_x0000_i1503" DrawAspect="Content" ObjectID="_1733253301" r:id="rId932"/>
        </w:object>
      </w:r>
    </w:p>
    <w:p w14:paraId="5BC73F85" w14:textId="3B5968E2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CF21FE" w:rsidRPr="009312AF">
        <w:rPr>
          <w:rFonts w:ascii="Times New Roman" w:eastAsia="Calibri" w:hAnsi="Times New Roman" w:cs="Times New Roman"/>
          <w:b/>
          <w:sz w:val="26"/>
          <w:szCs w:val="26"/>
        </w:rPr>
        <w:t>7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.</w:t>
      </w:r>
      <w:r w:rsidR="00CF21FE"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3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970" w:dyaOrig="420" w14:anchorId="62C40CB0">
          <v:shape id="_x0000_i1504" type="#_x0000_t75" style="width:49.8pt;height:21.6pt" o:ole="">
            <v:imagedata r:id="rId904" o:title=""/>
          </v:shape>
          <o:OLEObject Type="Embed" ProgID="Equation.DSMT4" ShapeID="_x0000_i1504" DrawAspect="Content" ObjectID="_1733253302" r:id="rId933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và điểm </w:t>
      </w:r>
      <w:r w:rsidRPr="009312A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670" w:dyaOrig="420" w14:anchorId="16279D1F">
          <v:shape id="_x0000_i1505" type="#_x0000_t75" style="width:34.8pt;height:21.6pt" o:ole="">
            <v:imagedata r:id="rId934" o:title=""/>
          </v:shape>
          <o:OLEObject Type="Embed" ProgID="Equation.DSMT4" ShapeID="_x0000_i1505" DrawAspect="Content" ObjectID="_1733253303" r:id="rId935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â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I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biến điểm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30" w:dyaOrig="240" w14:anchorId="08C3784B">
          <v:shape id="_x0000_i1506" type="#_x0000_t75" style="width:16.8pt;height:12.6pt" o:ole="">
            <v:imagedata r:id="rId908" o:title=""/>
          </v:shape>
          <o:OLEObject Type="Embed" ProgID="Equation.DSMT4" ShapeID="_x0000_i1506" DrawAspect="Content" ObjectID="_1733253304" r:id="rId936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ành điểm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70" w:dyaOrig="240" w14:anchorId="4DEA9A68">
          <v:shape id="_x0000_i1507" type="#_x0000_t75" style="width:19.2pt;height:12.6pt" o:ole="">
            <v:imagedata r:id="rId910" o:title=""/>
          </v:shape>
          <o:OLEObject Type="Embed" ProgID="Equation.DSMT4" ShapeID="_x0000_i1507" DrawAspect="Content" ObjectID="_1733253305" r:id="rId937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ì tọa độ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70" w:dyaOrig="240" w14:anchorId="3C32545C">
          <v:shape id="_x0000_i1508" type="#_x0000_t75" style="width:19.2pt;height:12.6pt" o:ole="">
            <v:imagedata r:id="rId910" o:title=""/>
          </v:shape>
          <o:OLEObject Type="Embed" ProgID="Equation.DSMT4" ShapeID="_x0000_i1508" DrawAspect="Content" ObjectID="_1733253306" r:id="rId938"/>
        </w:objec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là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05DCC862" w14:textId="7051351F" w:rsidR="0073355C" w:rsidRPr="009312AF" w:rsidRDefault="004328AD" w:rsidP="00F4490C">
      <w:pPr>
        <w:tabs>
          <w:tab w:val="left" w:pos="6645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71DB1952">
          <v:shape id="_x0000_i1509" type="#_x0000_t75" style="width:52.2pt;height:19.8pt" o:ole="">
            <v:imagedata r:id="rId939" o:title=""/>
          </v:shape>
          <o:OLEObject Type="Embed" ProgID="Equation.DSMT4" ShapeID="_x0000_i1509" DrawAspect="Content" ObjectID="_1733253307" r:id="rId940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70" w:dyaOrig="390" w14:anchorId="7D675F10">
          <v:shape id="_x0000_i1510" type="#_x0000_t75" style="width:52.2pt;height:19.8pt" o:ole="">
            <v:imagedata r:id="rId941" o:title=""/>
          </v:shape>
          <o:OLEObject Type="Embed" ProgID="Equation.DSMT4" ShapeID="_x0000_i1510" DrawAspect="Content" ObjectID="_1733253308" r:id="rId942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position w:val="-28"/>
          <w:sz w:val="26"/>
          <w:szCs w:val="26"/>
        </w:rPr>
        <w:object w:dxaOrig="1390" w:dyaOrig="670" w14:anchorId="01B6E7D2">
          <v:shape id="_x0000_i1511" type="#_x0000_t75" style="width:69pt;height:34.8pt" o:ole="">
            <v:imagedata r:id="rId943" o:title=""/>
          </v:shape>
          <o:OLEObject Type="Embed" ProgID="Equation.DSMT4" ShapeID="_x0000_i1511" DrawAspect="Content" ObjectID="_1733253309" r:id="rId944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D.</w:t>
      </w:r>
      <w:r w:rsidRPr="009312AF">
        <w:rPr>
          <w:rFonts w:ascii="Times New Roman" w:eastAsia="Calibri" w:hAnsi="Times New Roman" w:cs="Times New Roman"/>
          <w:b/>
          <w:bCs/>
          <w:position w:val="-28"/>
          <w:sz w:val="26"/>
          <w:szCs w:val="26"/>
        </w:rPr>
        <w:object w:dxaOrig="1260" w:dyaOrig="670" w14:anchorId="60E81244">
          <v:shape id="_x0000_i1512" type="#_x0000_t75" style="width:63pt;height:34.8pt" o:ole="">
            <v:imagedata r:id="rId945" o:title=""/>
          </v:shape>
          <o:OLEObject Type="Embed" ProgID="Equation.DSMT4" ShapeID="_x0000_i1512" DrawAspect="Content" ObjectID="_1733253310" r:id="rId946"/>
        </w:object>
      </w:r>
    </w:p>
    <w:p w14:paraId="01FFFCC5" w14:textId="4BE54ACF" w:rsidR="0073355C" w:rsidRPr="009312AF" w:rsidRDefault="004328AD" w:rsidP="00F4490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it-IT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Câu 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2</w:t>
      </w:r>
      <w:r w:rsidR="00CF21FE" w:rsidRPr="009312AF">
        <w:rPr>
          <w:rFonts w:ascii="Times New Roman" w:eastAsia="Calibri" w:hAnsi="Times New Roman" w:cs="Times New Roman"/>
          <w:b/>
          <w:sz w:val="26"/>
          <w:szCs w:val="26"/>
        </w:rPr>
        <w:t>7.4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>: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 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es-MX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es-MX"/>
        </w:rPr>
        <w:t xml:space="preserve">, cho điểm 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870" w:dyaOrig="390" w14:anchorId="4211B6A3">
          <v:shape id="_x0000_i1513" type="#_x0000_t75" style="width:42.6pt;height:19.8pt" o:ole="">
            <v:imagedata r:id="rId947" o:title=""/>
          </v:shape>
          <o:OLEObject Type="Embed" ProgID="Equation.DSMT4" ShapeID="_x0000_i1513" DrawAspect="Content" ObjectID="_1733253311" r:id="rId948"/>
        </w:objec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. Phép đối xứng tâm </w:t>
      </w:r>
      <w:r w:rsidRPr="009312AF">
        <w:rPr>
          <w:rFonts w:ascii="Times New Roman" w:eastAsia="Calibri" w:hAnsi="Times New Roman" w:cs="Times New Roman"/>
          <w:i/>
          <w:color w:val="000000"/>
          <w:sz w:val="26"/>
          <w:szCs w:val="26"/>
          <w:lang w:val="es-MX"/>
        </w:rPr>
        <w:t>I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biến điểm 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870" w:dyaOrig="390" w14:anchorId="3C986654">
          <v:shape id="_x0000_i1514" type="#_x0000_t75" style="width:42.6pt;height:19.8pt" o:ole="">
            <v:imagedata r:id="rId949" o:title=""/>
          </v:shape>
          <o:OLEObject Type="Embed" ProgID="Equation.DSMT4" ShapeID="_x0000_i1514" DrawAspect="Content" ObjectID="_1733253312" r:id="rId950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thành điểm 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00" w:dyaOrig="390" w14:anchorId="3D9A798F">
          <v:shape id="_x0000_i1515" type="#_x0000_t75" style="width:45.6pt;height:19.8pt" o:ole="">
            <v:imagedata r:id="rId951" o:title=""/>
          </v:shape>
          <o:OLEObject Type="Embed" ProgID="Equation.DSMT4" ShapeID="_x0000_i1515" DrawAspect="Content" ObjectID="_1733253313" r:id="rId952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9312AF">
        <w:rPr>
          <w:rFonts w:ascii="Times New Roman" w:eastAsia="Calibri" w:hAnsi="Times New Roman" w:cs="Times New Roman"/>
          <w:color w:val="000000"/>
          <w:sz w:val="26"/>
          <w:szCs w:val="26"/>
          <w:lang w:val="es-MX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thì tọa độ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330" w:dyaOrig="240" w14:anchorId="6A364301">
          <v:shape id="_x0000_i1516" type="#_x0000_t75" style="width:16.8pt;height:12.6pt" o:ole="">
            <v:imagedata r:id="rId953" o:title=""/>
          </v:shape>
          <o:OLEObject Type="Embed" ProgID="Equation.DSMT4" ShapeID="_x0000_i1516" DrawAspect="Content" ObjectID="_1733253314" r:id="rId954"/>
        </w:objec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sz w:val="26"/>
          <w:szCs w:val="26"/>
          <w:lang w:val="it-IT"/>
        </w:rPr>
        <w:t>là: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it-IT"/>
        </w:rPr>
        <w:t xml:space="preserve"> </w:t>
      </w:r>
    </w:p>
    <w:p w14:paraId="5490C8A3" w14:textId="77777777" w:rsidR="0073355C" w:rsidRPr="009312AF" w:rsidRDefault="004328AD" w:rsidP="00F4490C">
      <w:pPr>
        <w:tabs>
          <w:tab w:val="left" w:pos="6645"/>
        </w:tabs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b/>
          <w:bCs/>
          <w:position w:val="-28"/>
          <w:sz w:val="26"/>
          <w:szCs w:val="26"/>
        </w:rPr>
        <w:object w:dxaOrig="990" w:dyaOrig="670" w14:anchorId="3EB57852">
          <v:shape id="_x0000_i1517" type="#_x0000_t75" style="width:49.8pt;height:34.8pt" o:ole="">
            <v:imagedata r:id="rId955" o:title=""/>
          </v:shape>
          <o:OLEObject Type="Embed" ProgID="Equation.DSMT4" ShapeID="_x0000_i1517" DrawAspect="Content" ObjectID="_1733253315" r:id="rId956"/>
        </w:objec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t xml:space="preserve">                  </w: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290" w:dyaOrig="390" w14:anchorId="52D5BE66">
          <v:shape id="_x0000_i1518" type="#_x0000_t75" style="width:64.8pt;height:19.8pt" o:ole="">
            <v:imagedata r:id="rId957" o:title=""/>
          </v:shape>
          <o:OLEObject Type="Embed" ProgID="Equation.DSMT4" ShapeID="_x0000_i1518" DrawAspect="Content" ObjectID="_1733253316" r:id="rId958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C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50" w:dyaOrig="390" w14:anchorId="6CF63C5F">
          <v:shape id="_x0000_i1519" type="#_x0000_t75" style="width:52.8pt;height:19.8pt" o:ole="">
            <v:imagedata r:id="rId959" o:title=""/>
          </v:shape>
          <o:OLEObject Type="Embed" ProgID="Equation.DSMT4" ShapeID="_x0000_i1519" DrawAspect="Content" ObjectID="_1733253317" r:id="rId960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D.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140" w:dyaOrig="390" w14:anchorId="3D77093D">
          <v:shape id="_x0000_i1520" type="#_x0000_t75" style="width:56.4pt;height:19.8pt" o:ole="">
            <v:imagedata r:id="rId961" o:title=""/>
          </v:shape>
          <o:OLEObject Type="Embed" ProgID="Equation.DSMT4" ShapeID="_x0000_i1520" DrawAspect="Content" ObjectID="_1733253318" r:id="rId962"/>
        </w:object>
      </w:r>
    </w:p>
    <w:p w14:paraId="3AE19AC6" w14:textId="69DC88FF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3.3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 xml:space="preserve">. </w:t>
      </w:r>
      <w:r w:rsidR="00AB7BC7" w:rsidRPr="009312AF">
        <w:rPr>
          <w:rFonts w:ascii="Times New Roman" w:hAnsi="Times New Roman" w:cs="Times New Roman"/>
          <w:b/>
        </w:rPr>
        <w:t>Phép quay</w:t>
      </w:r>
      <w:r w:rsidR="001E0087" w:rsidRPr="009312AF">
        <w:rPr>
          <w:rFonts w:ascii="Times New Roman" w:hAnsi="Times New Roman" w:cs="Times New Roman"/>
          <w:b/>
        </w:rPr>
        <w:t xml:space="preserve"> </w:t>
      </w:r>
      <w:r w:rsidR="001E0087" w:rsidRPr="009312AF">
        <w:rPr>
          <w:rFonts w:ascii="Times New Roman" w:hAnsi="Times New Roman" w:cs="Times New Roman"/>
          <w:b/>
          <w:lang w:val="it-IT"/>
        </w:rPr>
        <w:t>(1-TH)</w:t>
      </w:r>
    </w:p>
    <w:p w14:paraId="38412DF3" w14:textId="060B2A5D" w:rsidR="0073355C" w:rsidRPr="009312AF" w:rsidRDefault="004328AD" w:rsidP="00F4490C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 xml:space="preserve">Câu </w:t>
      </w:r>
      <w:r w:rsidR="00CF21FE" w:rsidRPr="009312AF">
        <w:rPr>
          <w:rFonts w:ascii="Times New Roman" w:hAnsi="Times New Roman" w:cs="Times New Roman"/>
          <w:b/>
          <w:sz w:val="26"/>
          <w:szCs w:val="26"/>
          <w:lang w:val="it-IT"/>
        </w:rPr>
        <w:t>28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.1: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Trong mặt phẳng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tọa độ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Oxy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, p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hép quay tâm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780" w:dyaOrig="400" w14:anchorId="57E3D953">
          <v:shape id="_x0000_i1521" type="#_x0000_t75" style="width:39pt;height:20.4pt" o:ole="">
            <v:imagedata r:id="rId963" o:title=""/>
          </v:shape>
          <o:OLEObject Type="Embed" ProgID="Equation.DSMT4" ShapeID="_x0000_i1521" DrawAspect="Content" ObjectID="_1733253319" r:id="rId964"/>
        </w:objec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góc quay </w:t>
      </w:r>
      <w:r w:rsidRPr="009312AF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30" w:dyaOrig="300" w14:anchorId="5B152369">
          <v:shape id="_x0000_i1522" type="#_x0000_t75" style="width:26.4pt;height:15.6pt" o:ole="">
            <v:imagedata r:id="rId965" o:title=""/>
          </v:shape>
          <o:OLEObject Type="Embed" ProgID="Equation.DSMT4" ShapeID="_x0000_i1522" DrawAspect="Content" ObjectID="_1733253320" r:id="rId966"/>
        </w:objec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 biến đường tròn </w:t>
      </w:r>
      <w:r w:rsidR="00AC602F"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79" w:dyaOrig="400" w14:anchorId="54FC6050">
          <v:shape id="_x0000_i1523" type="#_x0000_t75" style="width:104.4pt;height:20.4pt" o:ole="">
            <v:imagedata r:id="rId967" o:title=""/>
          </v:shape>
          <o:OLEObject Type="Embed" ProgID="Equation.DSMT4" ShapeID="_x0000_i1523" DrawAspect="Content" ObjectID="_1733253321" r:id="rId968"/>
        </w:objec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 thành đường tròn có </w:t>
      </w:r>
      <w:r w:rsidRPr="009312AF">
        <w:rPr>
          <w:rFonts w:ascii="Times New Roman" w:hAnsi="Times New Roman" w:cs="Times New Roman"/>
          <w:color w:val="000000"/>
          <w:sz w:val="26"/>
          <w:szCs w:val="26"/>
          <w:lang w:val="es-MX"/>
        </w:rPr>
        <w:t>phương trình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> :</w:t>
      </w:r>
    </w:p>
    <w:p w14:paraId="378C8404" w14:textId="77777777" w:rsidR="0073355C" w:rsidRPr="009312AF" w:rsidRDefault="004328AD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pl-PL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pl-PL"/>
        </w:rPr>
        <w:t xml:space="preserve">A.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600" w:dyaOrig="440" w14:anchorId="7107CFDA">
          <v:shape id="_x0000_i1524" type="#_x0000_t75" style="width:81pt;height:21.6pt" o:ole="">
            <v:imagedata r:id="rId969" o:title=""/>
          </v:shape>
          <o:OLEObject Type="Embed" ProgID="Equation.DSMT4" ShapeID="_x0000_i1524" DrawAspect="Content" ObjectID="_1733253322" r:id="rId970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    </w:t>
      </w:r>
      <w:r w:rsidRPr="009312AF">
        <w:rPr>
          <w:rFonts w:ascii="Times New Roman" w:hAnsi="Times New Roman" w:cs="Times New Roman"/>
          <w:b/>
          <w:sz w:val="26"/>
          <w:szCs w:val="26"/>
          <w:lang w:val="pl-PL"/>
        </w:rPr>
        <w:t>B.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600" w:dyaOrig="440" w14:anchorId="53BDC286">
          <v:shape id="_x0000_i1525" type="#_x0000_t75" style="width:81pt;height:21.6pt" o:ole="">
            <v:imagedata r:id="rId971" o:title=""/>
          </v:shape>
          <o:OLEObject Type="Embed" ProgID="Equation.DSMT4" ShapeID="_x0000_i1525" DrawAspect="Content" ObjectID="_1733253323" r:id="rId972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l-PL"/>
        </w:rPr>
        <w:t xml:space="preserve">C.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600" w:dyaOrig="440" w14:anchorId="31DC70E9">
          <v:shape id="_x0000_i1526" type="#_x0000_t75" style="width:81pt;height:21.6pt" o:ole="">
            <v:imagedata r:id="rId973" o:title=""/>
          </v:shape>
          <o:OLEObject Type="Embed" ProgID="Equation.DSMT4" ShapeID="_x0000_i1526" DrawAspect="Content" ObjectID="_1733253324" r:id="rId974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pl-PL"/>
        </w:rPr>
        <w:t xml:space="preserve">D.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600" w:dyaOrig="440" w14:anchorId="70E47980">
          <v:shape id="_x0000_i1527" type="#_x0000_t75" style="width:81pt;height:21.6pt" o:ole="">
            <v:imagedata r:id="rId975" o:title=""/>
          </v:shape>
          <o:OLEObject Type="Embed" ProgID="Equation.DSMT4" ShapeID="_x0000_i1527" DrawAspect="Content" ObjectID="_1733253325" r:id="rId976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>.</w:t>
      </w:r>
    </w:p>
    <w:p w14:paraId="24B164E5" w14:textId="594BE108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 xml:space="preserve">Câu </w:t>
      </w:r>
      <w:r w:rsidR="00CF21FE" w:rsidRPr="009312AF">
        <w:rPr>
          <w:rFonts w:ascii="Times New Roman" w:hAnsi="Times New Roman" w:cs="Times New Roman"/>
          <w:b/>
          <w:sz w:val="26"/>
          <w:szCs w:val="26"/>
          <w:lang w:val="sv-SE"/>
        </w:rPr>
        <w:t>28.</w:t>
      </w:r>
      <w:r w:rsidRPr="009312AF">
        <w:rPr>
          <w:rFonts w:ascii="Times New Roman" w:hAnsi="Times New Roman" w:cs="Times New Roman"/>
          <w:b/>
          <w:sz w:val="26"/>
          <w:szCs w:val="26"/>
          <w:lang w:val="sv-SE"/>
        </w:rPr>
        <w:t xml:space="preserve"> 2:</w:t>
      </w:r>
      <w:r w:rsidRPr="009312AF">
        <w:rPr>
          <w:rFonts w:ascii="Times New Roman" w:hAnsi="Times New Roman" w:cs="Times New Roman"/>
          <w:color w:val="0000FF"/>
          <w:sz w:val="26"/>
          <w:szCs w:val="26"/>
          <w:lang w:val="sv-SE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Trong mặt phẳng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tọa độ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Oxy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cho đường tròn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650" w:dyaOrig="440" w14:anchorId="0816220F">
          <v:shape id="_x0000_i1528" type="#_x0000_t75" style="width:132pt;height:21.6pt" o:ole="">
            <v:imagedata r:id="rId977" o:title=""/>
          </v:shape>
          <o:OLEObject Type="Embed" ProgID="Equation.DSMT4" ShapeID="_x0000_i1528" DrawAspect="Content" ObjectID="_1733253326" r:id="rId978"/>
        </w:objec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Tìm ảnh của đường tròn (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C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) qua phép quay </w:t>
      </w:r>
      <w:r w:rsidRPr="009312AF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760" w:dyaOrig="480" w14:anchorId="542544FB">
          <v:shape id="_x0000_i1529" type="#_x0000_t75" style="width:37.8pt;height:24pt" o:ole="">
            <v:imagedata r:id="rId979" o:title=""/>
          </v:shape>
          <o:OLEObject Type="Embed" ProgID="Equation.DSMT4" ShapeID="_x0000_i1529" DrawAspect="Content" ObjectID="_1733253327" r:id="rId980"/>
        </w:object>
      </w:r>
    </w:p>
    <w:p w14:paraId="44787E0E" w14:textId="7CF3DFD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nl-NL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(C</w:t>
      </w:r>
      <w:r w:rsidRPr="009312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’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):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120" w:dyaOrig="440" w14:anchorId="34D43F7B">
          <v:shape id="_x0000_i1530" type="#_x0000_t75" style="width:106.8pt;height:21.6pt" o:ole="">
            <v:imagedata r:id="rId981" o:title=""/>
          </v:shape>
          <o:OLEObject Type="Embed" ProgID="Equation.DSMT4" ShapeID="_x0000_i1530" DrawAspect="Content" ObjectID="_1733253328" r:id="rId982"/>
        </w:objec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="001F6659"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(C</w:t>
      </w:r>
      <w:r w:rsidRPr="009312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’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):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120" w:dyaOrig="440" w14:anchorId="4D94138C">
          <v:shape id="_x0000_i1531" type="#_x0000_t75" style="width:106.8pt;height:21.6pt" o:ole="">
            <v:imagedata r:id="rId983" o:title=""/>
          </v:shape>
          <o:OLEObject Type="Embed" ProgID="Equation.DSMT4" ShapeID="_x0000_i1531" DrawAspect="Content" ObjectID="_1733253329" r:id="rId984"/>
        </w:object>
      </w:r>
    </w:p>
    <w:p w14:paraId="5D88C942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nl-NL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(C</w:t>
      </w:r>
      <w:r w:rsidRPr="009312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’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):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120" w:dyaOrig="440" w14:anchorId="44BEAEBC">
          <v:shape id="_x0000_i1532" type="#_x0000_t75" style="width:106.8pt;height:21.6pt" o:ole="">
            <v:imagedata r:id="rId985" o:title=""/>
          </v:shape>
          <o:OLEObject Type="Embed" ProgID="Equation.DSMT4" ShapeID="_x0000_i1532" DrawAspect="Content" ObjectID="_1733253330" r:id="rId986"/>
        </w:objec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(C</w:t>
      </w:r>
      <w:r w:rsidRPr="009312AF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’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):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120" w:dyaOrig="440" w14:anchorId="62424A12">
          <v:shape id="_x0000_i1533" type="#_x0000_t75" style="width:106.8pt;height:21.6pt" o:ole="">
            <v:imagedata r:id="rId987" o:title=""/>
          </v:shape>
          <o:OLEObject Type="Embed" ProgID="Equation.DSMT4" ShapeID="_x0000_i1533" DrawAspect="Content" ObjectID="_1733253331" r:id="rId988"/>
        </w:object>
      </w:r>
    </w:p>
    <w:p w14:paraId="639DD193" w14:textId="3BA50E16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iCs/>
          <w:sz w:val="26"/>
          <w:szCs w:val="26"/>
          <w:lang w:val="es-MX"/>
        </w:rPr>
        <w:t xml:space="preserve">Câu </w:t>
      </w:r>
      <w:r w:rsidR="00AC602F" w:rsidRPr="009312AF">
        <w:rPr>
          <w:rFonts w:ascii="Times New Roman" w:hAnsi="Times New Roman" w:cs="Times New Roman"/>
          <w:b/>
          <w:iCs/>
          <w:sz w:val="26"/>
          <w:szCs w:val="26"/>
          <w:lang w:val="es-MX"/>
        </w:rPr>
        <w:t>28.3</w:t>
      </w:r>
      <w:r w:rsidRPr="009312AF">
        <w:rPr>
          <w:rFonts w:ascii="Times New Roman" w:hAnsi="Times New Roman" w:cs="Times New Roman"/>
          <w:b/>
          <w:iCs/>
          <w:sz w:val="26"/>
          <w:szCs w:val="26"/>
          <w:lang w:val="es-MX"/>
        </w:rPr>
        <w:t>:</w:t>
      </w:r>
      <w:r w:rsidRPr="009312AF">
        <w:rPr>
          <w:rFonts w:ascii="Times New Roman" w:hAnsi="Times New Roman" w:cs="Times New Roman"/>
          <w:iCs/>
          <w:sz w:val="26"/>
          <w:szCs w:val="26"/>
          <w:lang w:val="es-MX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Trong mặt phẳng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tọa độ </w:t>
      </w:r>
      <w:r w:rsidRPr="009312AF">
        <w:rPr>
          <w:rFonts w:ascii="Times New Roman" w:hAnsi="Times New Roman" w:cs="Times New Roman"/>
          <w:i/>
          <w:iCs/>
          <w:sz w:val="26"/>
          <w:szCs w:val="26"/>
          <w:lang w:val="es-MX"/>
        </w:rPr>
        <w:t>Oxy</w:t>
      </w:r>
      <w:r w:rsidRPr="009312AF">
        <w:rPr>
          <w:rFonts w:ascii="Times New Roman" w:hAnsi="Times New Roman" w:cs="Times New Roman"/>
          <w:iCs/>
          <w:sz w:val="26"/>
          <w:szCs w:val="26"/>
          <w:lang w:val="es-MX"/>
        </w:rPr>
        <w:t xml:space="preserve">,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cho đường thẳng 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2370" w:dyaOrig="330" w14:anchorId="24208456">
          <v:shape id="_x0000_i1534" type="#_x0000_t75" style="width:118.8pt;height:16.8pt" o:ole="">
            <v:imagedata r:id="rId989" o:title=""/>
          </v:shape>
          <o:OLEObject Type="Embed" ProgID="Equation.DSMT4" ShapeID="_x0000_i1534" DrawAspect="Content" ObjectID="_1733253332" r:id="rId990"/>
        </w:objec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Tìm phương trình của đường thẳng </w:t>
      </w:r>
      <w:r w:rsidRPr="009312AF">
        <w:rPr>
          <w:rFonts w:ascii="Times New Roman" w:hAnsi="Times New Roman" w:cs="Times New Roman"/>
          <w:i/>
          <w:iCs/>
          <w:sz w:val="26"/>
          <w:szCs w:val="26"/>
          <w:lang w:val="es-MX"/>
        </w:rPr>
        <w:t>d</w:t>
      </w:r>
      <w:r w:rsidRPr="009312AF">
        <w:rPr>
          <w:rFonts w:ascii="Times New Roman" w:hAnsi="Times New Roman" w:cs="Times New Roman"/>
          <w:iCs/>
          <w:sz w:val="26"/>
          <w:szCs w:val="26"/>
          <w:lang w:val="es-MX"/>
        </w:rPr>
        <w:t>’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là ảnh của đường thẳng </w:t>
      </w:r>
      <w:r w:rsidRPr="009312AF">
        <w:rPr>
          <w:rFonts w:ascii="Times New Roman" w:hAnsi="Times New Roman" w:cs="Times New Roman"/>
          <w:i/>
          <w:iCs/>
          <w:sz w:val="26"/>
          <w:szCs w:val="26"/>
          <w:lang w:val="es-MX"/>
        </w:rPr>
        <w:t>d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qua phép quay tâm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O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(0;0) </w:t>
      </w:r>
      <w:r w:rsidRPr="009312AF">
        <w:rPr>
          <w:rFonts w:ascii="Times New Roman" w:hAnsi="Times New Roman" w:cs="Times New Roman"/>
          <w:iCs/>
          <w:sz w:val="26"/>
          <w:szCs w:val="26"/>
          <w:lang w:val="es-MX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>góc quay 90°.</w:t>
      </w:r>
    </w:p>
    <w:p w14:paraId="387DE41F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930" w:dyaOrig="330" w14:anchorId="0E818B05">
          <v:shape id="_x0000_i1535" type="#_x0000_t75" style="width:97.2pt;height:16.8pt" o:ole="">
            <v:imagedata r:id="rId991" o:title=""/>
          </v:shape>
          <o:OLEObject Type="Embed" ProgID="Equation.DSMT4" ShapeID="_x0000_i1535" DrawAspect="Content" ObjectID="_1733253333" r:id="rId992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770" w:dyaOrig="330" w14:anchorId="1ABF0600">
          <v:shape id="_x0000_i1536" type="#_x0000_t75" style="width:88.8pt;height:16.8pt" o:ole="">
            <v:imagedata r:id="rId993" o:title=""/>
          </v:shape>
          <o:OLEObject Type="Embed" ProgID="Equation.DSMT4" ShapeID="_x0000_i1536" DrawAspect="Content" ObjectID="_1733253334" r:id="rId994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770" w:dyaOrig="330" w14:anchorId="2D55F6E8">
          <v:shape id="_x0000_i1537" type="#_x0000_t75" style="width:88.8pt;height:16.8pt" o:ole="">
            <v:imagedata r:id="rId995" o:title=""/>
          </v:shape>
          <o:OLEObject Type="Embed" ProgID="Equation.DSMT4" ShapeID="_x0000_i1537" DrawAspect="Content" ObjectID="_1733253335" r:id="rId996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770" w:dyaOrig="330" w14:anchorId="55EDF201">
          <v:shape id="_x0000_i1538" type="#_x0000_t75" style="width:88.8pt;height:16.8pt" o:ole="">
            <v:imagedata r:id="rId997" o:title=""/>
          </v:shape>
          <o:OLEObject Type="Embed" ProgID="Equation.DSMT4" ShapeID="_x0000_i1538" DrawAspect="Content" ObjectID="_1733253336" r:id="rId998"/>
        </w:object>
      </w:r>
    </w:p>
    <w:p w14:paraId="50A54C6E" w14:textId="0C015178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</w:t>
      </w:r>
      <w:r w:rsidR="00AC602F" w:rsidRPr="009312AF">
        <w:rPr>
          <w:rFonts w:ascii="Times New Roman" w:hAnsi="Times New Roman" w:cs="Times New Roman"/>
          <w:b/>
          <w:sz w:val="26"/>
          <w:szCs w:val="26"/>
          <w:lang w:val="fr-FR"/>
        </w:rPr>
        <w:t>28.4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: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Trong mặt phẳng </w:t>
      </w:r>
      <w:r w:rsidRPr="009312AF">
        <w:rPr>
          <w:rFonts w:ascii="Times New Roman" w:hAnsi="Times New Roman" w:cs="Times New Roman"/>
          <w:sz w:val="26"/>
          <w:szCs w:val="26"/>
          <w:lang w:val="pl-PL"/>
        </w:rPr>
        <w:t xml:space="preserve">tọa độ </w:t>
      </w:r>
      <w:r w:rsidRPr="009312AF">
        <w:rPr>
          <w:rFonts w:ascii="Times New Roman" w:hAnsi="Times New Roman" w:cs="Times New Roman"/>
          <w:i/>
          <w:iCs/>
          <w:sz w:val="26"/>
          <w:szCs w:val="26"/>
          <w:lang w:val="fr-FR"/>
        </w:rPr>
        <w:t>Oxy</w:t>
      </w:r>
      <w:r w:rsidRPr="009312AF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,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cho đường thẳ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580" w:dyaOrig="330" w14:anchorId="2469F465">
          <v:shape id="_x0000_i1539" type="#_x0000_t75" style="width:78pt;height:16.8pt" o:ole="">
            <v:imagedata r:id="rId999" o:title=""/>
          </v:shape>
          <o:OLEObject Type="Embed" ProgID="Equation.DSMT4" ShapeID="_x0000_i1539" DrawAspect="Content" ObjectID="_1733253337" r:id="rId1000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Tìm phương trình của đường thẳng </w:t>
      </w:r>
      <w:r w:rsidRPr="009312AF">
        <w:rPr>
          <w:rFonts w:ascii="Times New Roman" w:hAnsi="Times New Roman" w:cs="Times New Roman"/>
          <w:i/>
          <w:iCs/>
          <w:sz w:val="26"/>
          <w:szCs w:val="26"/>
          <w:lang w:val="fr-FR"/>
        </w:rPr>
        <w:t>d</w:t>
      </w:r>
      <w:r w:rsidRPr="009312AF">
        <w:rPr>
          <w:rFonts w:ascii="Times New Roman" w:hAnsi="Times New Roman" w:cs="Times New Roman"/>
          <w:iCs/>
          <w:sz w:val="26"/>
          <w:szCs w:val="26"/>
          <w:lang w:val="fr-FR"/>
        </w:rPr>
        <w:t>’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là ảnh của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d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qua phép quay tâm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O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(0;0) </w:t>
      </w:r>
      <w:r w:rsidRPr="009312AF">
        <w:rPr>
          <w:rFonts w:ascii="Times New Roman" w:hAnsi="Times New Roman" w:cs="Times New Roman"/>
          <w:iCs/>
          <w:sz w:val="26"/>
          <w:szCs w:val="26"/>
          <w:lang w:val="fr-FR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góc –90°.</w:t>
      </w:r>
    </w:p>
    <w:p w14:paraId="707209A0" w14:textId="77777777" w:rsidR="0073355C" w:rsidRPr="009312AF" w:rsidRDefault="004328AD" w:rsidP="00F4490C">
      <w:pPr>
        <w:spacing w:after="0" w:line="240" w:lineRule="auto"/>
        <w:ind w:left="720"/>
        <w:rPr>
          <w:rFonts w:ascii="Times New Roman" w:hAnsi="Times New Roman" w:cs="Times New Roman"/>
          <w:position w:val="-10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A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90" w:dyaOrig="330" w14:anchorId="0FD18CFA">
          <v:shape id="_x0000_i1540" type="#_x0000_t75" style="width:64.8pt;height:16.8pt" o:ole="">
            <v:imagedata r:id="rId1001" o:title=""/>
          </v:shape>
          <o:OLEObject Type="Embed" ProgID="Equation.DSMT4" ShapeID="_x0000_i1540" DrawAspect="Content" ObjectID="_1733253338" r:id="rId1002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90" w:dyaOrig="330" w14:anchorId="751A14D4">
          <v:shape id="_x0000_i1541" type="#_x0000_t75" style="width:64.8pt;height:16.8pt" o:ole="">
            <v:imagedata r:id="rId1003" o:title=""/>
          </v:shape>
          <o:OLEObject Type="Embed" ProgID="Equation.DSMT4" ShapeID="_x0000_i1541" DrawAspect="Content" ObjectID="_1733253339" r:id="rId1004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90" w:dyaOrig="330" w14:anchorId="049E0A32">
          <v:shape id="_x0000_i1542" type="#_x0000_t75" style="width:64.8pt;height:16.8pt" o:ole="">
            <v:imagedata r:id="rId1005" o:title=""/>
          </v:shape>
          <o:OLEObject Type="Embed" ProgID="Equation.DSMT4" ShapeID="_x0000_i1542" DrawAspect="Content" ObjectID="_1733253340" r:id="rId1006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 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90" w:dyaOrig="330" w14:anchorId="3DF9D956">
          <v:shape id="_x0000_i1543" type="#_x0000_t75" style="width:64.8pt;height:16.8pt" o:ole="">
            <v:imagedata r:id="rId1007" o:title=""/>
          </v:shape>
          <o:OLEObject Type="Embed" ProgID="Equation.DSMT4" ShapeID="_x0000_i1543" DrawAspect="Content" ObjectID="_1733253341" r:id="rId1008"/>
        </w:object>
      </w:r>
    </w:p>
    <w:p w14:paraId="7BFB608A" w14:textId="6C7B7C8F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3.4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 xml:space="preserve">. </w:t>
      </w:r>
      <w:r w:rsidR="00AB7BC7" w:rsidRPr="009312AF">
        <w:rPr>
          <w:rFonts w:ascii="Times New Roman" w:hAnsi="Times New Roman" w:cs="Times New Roman"/>
          <w:b/>
        </w:rPr>
        <w:t>Phép vị tự</w:t>
      </w:r>
      <w:r w:rsidR="001E0087" w:rsidRPr="009312AF">
        <w:rPr>
          <w:rFonts w:ascii="Times New Roman" w:hAnsi="Times New Roman" w:cs="Times New Roman"/>
          <w:b/>
        </w:rPr>
        <w:t xml:space="preserve"> </w:t>
      </w:r>
      <w:r w:rsidR="001E0087" w:rsidRPr="009312AF">
        <w:rPr>
          <w:rFonts w:ascii="Times New Roman" w:hAnsi="Times New Roman" w:cs="Times New Roman"/>
          <w:b/>
          <w:lang w:val="it-IT"/>
        </w:rPr>
        <w:t>(1-TH)</w:t>
      </w:r>
    </w:p>
    <w:p w14:paraId="094E8750" w14:textId="77777777" w:rsidR="001F7657" w:rsidRPr="009312AF" w:rsidRDefault="004328AD" w:rsidP="00F4490C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pl-PL"/>
        </w:rPr>
        <w:t xml:space="preserve">Câu </w:t>
      </w:r>
      <w:r w:rsidR="009758B4"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pl-PL"/>
        </w:rPr>
        <w:t>29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pl-PL"/>
        </w:rPr>
        <w:t>.1: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 Trong mặt phẳng tọa độ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pl-PL"/>
        </w:rPr>
        <w:t>Oxy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phép vị tự tâm O(0;0) tỉ số </w: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</w:rPr>
        <w:object w:dxaOrig="720" w:dyaOrig="600" w14:anchorId="3513826C">
          <v:shape id="_x0000_i1544" type="#_x0000_t75" style="width:36.6pt;height:30.6pt" o:ole="">
            <v:imagedata r:id="rId1009" o:title=""/>
          </v:shape>
          <o:OLEObject Type="Embed" ProgID="Equation.DSMT4" ShapeID="_x0000_i1544" DrawAspect="Content" ObjectID="_1733253342" r:id="rId1010"/>
        </w:object>
      </w: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, điểm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pl-PL"/>
        </w:rPr>
        <w:t>M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(12;-3) biến thành điểm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pl-PL"/>
        </w:rPr>
        <w:t>M’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có tọa độ:      </w:t>
      </w:r>
    </w:p>
    <w:p w14:paraId="61E82E04" w14:textId="0CBF08D6" w:rsidR="0073355C" w:rsidRPr="009312AF" w:rsidRDefault="001F7657" w:rsidP="00F4490C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 xml:space="preserve">            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A.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00" w:dyaOrig="390" w14:anchorId="487F3C54">
          <v:shape id="_x0000_i1545" type="#_x0000_t75" style="width:60pt;height:19.8pt" o:ole="">
            <v:imagedata r:id="rId1011" o:title=""/>
          </v:shape>
          <o:OLEObject Type="Embed" ProgID="Equation.DSMT4" ShapeID="_x0000_i1545" DrawAspect="Content" ObjectID="_1733253343" r:id="rId1012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      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B.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070" w:dyaOrig="390" w14:anchorId="543A4D36">
          <v:shape id="_x0000_i1546" type="#_x0000_t75" style="width:52.2pt;height:19.8pt" o:ole="">
            <v:imagedata r:id="rId1013" o:title=""/>
          </v:shape>
          <o:OLEObject Type="Embed" ProgID="Equation.DSMT4" ShapeID="_x0000_i1546" DrawAspect="Content" ObjectID="_1733253344" r:id="rId1014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C.</w:t>
      </w:r>
      <w:r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t xml:space="preserve"> 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10" w:dyaOrig="390" w14:anchorId="5BB103A1">
          <v:shape id="_x0000_i1547" type="#_x0000_t75" style="width:60pt;height:19.8pt" o:ole="">
            <v:imagedata r:id="rId1015" o:title=""/>
          </v:shape>
          <o:OLEObject Type="Embed" ProgID="Equation.DSMT4" ShapeID="_x0000_i1547" DrawAspect="Content" ObjectID="_1733253345" r:id="rId1016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D. </w:t>
      </w:r>
      <w:r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200" w:dyaOrig="390" w14:anchorId="30E530B9">
          <v:shape id="_x0000_i1548" type="#_x0000_t75" style="width:60pt;height:19.8pt" o:ole="">
            <v:imagedata r:id="rId1017" o:title=""/>
          </v:shape>
          <o:OLEObject Type="Embed" ProgID="Equation.DSMT4" ShapeID="_x0000_i1548" DrawAspect="Content" ObjectID="_1733253346" r:id="rId1018"/>
        </w:object>
      </w:r>
    </w:p>
    <w:p w14:paraId="5590A8B4" w14:textId="49036FF9" w:rsidR="00773907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b/>
          <w:color w:val="0000FF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pl-PL"/>
        </w:rPr>
        <w:t xml:space="preserve">Câu </w:t>
      </w:r>
      <w:r w:rsidR="009758B4"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pl-PL"/>
        </w:rPr>
        <w:t>29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pl-PL"/>
        </w:rPr>
        <w:t>.2: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pl-PL"/>
        </w:rPr>
        <w:t> </w:t>
      </w:r>
      <w:r w:rsidR="00773907" w:rsidRPr="009312A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Cho đường thẳng </w:t>
      </w:r>
      <w:r w:rsidR="00773907" w:rsidRPr="009312AF">
        <w:rPr>
          <w:rFonts w:ascii="Times New Roman" w:hAnsi="Times New Roman" w:cs="Times New Roman"/>
          <w:i/>
          <w:noProof/>
          <w:position w:val="-6"/>
          <w:sz w:val="26"/>
          <w:szCs w:val="26"/>
        </w:rPr>
        <w:object w:dxaOrig="220" w:dyaOrig="279" w14:anchorId="6C2EC5EC">
          <v:shape id="_x0000_i1549" type="#_x0000_t75" style="width:11.4pt;height:14.4pt" o:ole="">
            <v:imagedata r:id="rId1019" o:title=""/>
          </v:shape>
          <o:OLEObject Type="Embed" ProgID="Equation.DSMT4" ShapeID="_x0000_i1549" DrawAspect="Content" ObjectID="_1733253347" r:id="rId1020"/>
        </w:object>
      </w:r>
      <w:r w:rsidR="00773907" w:rsidRPr="009312AF">
        <w:rPr>
          <w:rFonts w:ascii="Times New Roman" w:hAnsi="Times New Roman" w:cs="Times New Roman"/>
          <w:i/>
          <w:noProof/>
          <w:sz w:val="26"/>
          <w:szCs w:val="26"/>
          <w:lang w:val="fr-FR"/>
        </w:rPr>
        <w:t xml:space="preserve"> </w:t>
      </w:r>
      <w:r w:rsidR="00773907" w:rsidRPr="009312A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có phương trình </w:t>
      </w:r>
      <w:r w:rsidR="00773907" w:rsidRPr="009312AF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340" w:dyaOrig="320" w14:anchorId="596BEA5D">
          <v:shape id="_x0000_i1550" type="#_x0000_t75" style="width:69pt;height:16.2pt" o:ole="">
            <v:imagedata r:id="rId1021" o:title=""/>
          </v:shape>
          <o:OLEObject Type="Embed" ProgID="Equation.DSMT4" ShapeID="_x0000_i1550" DrawAspect="Content" ObjectID="_1733253348" r:id="rId1022"/>
        </w:object>
      </w:r>
      <w:r w:rsidR="00773907" w:rsidRPr="009312A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. Phép vị tự tâm </w:t>
      </w:r>
      <w:r w:rsidR="00773907" w:rsidRPr="009312AF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740" w:dyaOrig="320" w14:anchorId="1C0AE6E7">
          <v:shape id="_x0000_i1551" type="#_x0000_t75" style="width:37.8pt;height:16.2pt" o:ole="">
            <v:imagedata r:id="rId1023" o:title=""/>
          </v:shape>
          <o:OLEObject Type="Embed" ProgID="Equation.DSMT4" ShapeID="_x0000_i1551" DrawAspect="Content" ObjectID="_1733253349" r:id="rId1024"/>
        </w:object>
      </w:r>
      <w:r w:rsidR="00773907"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t xml:space="preserve"> </w:t>
      </w:r>
      <w:r w:rsidR="00773907" w:rsidRPr="009312A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tỷ số </w:t>
      </w:r>
      <w:r w:rsidR="00773907" w:rsidRPr="009312AF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00" w:dyaOrig="279" w14:anchorId="6948DBB8">
          <v:shape id="_x0000_i1552" type="#_x0000_t75" style="width:35.4pt;height:14.4pt" o:ole="">
            <v:imagedata r:id="rId1025" o:title=""/>
          </v:shape>
          <o:OLEObject Type="Embed" ProgID="Equation.DSMT4" ShapeID="_x0000_i1552" DrawAspect="Content" ObjectID="_1733253350" r:id="rId1026"/>
        </w:object>
      </w:r>
      <w:r w:rsidR="00773907" w:rsidRPr="009312A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 biến </w:t>
      </w:r>
      <w:r w:rsidR="00773907" w:rsidRPr="009312AF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20" w:dyaOrig="279" w14:anchorId="2B221DB4">
          <v:shape id="_x0000_i1553" type="#_x0000_t75" style="width:11.4pt;height:14.4pt" o:ole="">
            <v:imagedata r:id="rId1027" o:title=""/>
          </v:shape>
          <o:OLEObject Type="Embed" ProgID="Equation.DSMT4" ShapeID="_x0000_i1553" DrawAspect="Content" ObjectID="_1733253351" r:id="rId1028"/>
        </w:object>
      </w:r>
      <w:r w:rsidR="00773907" w:rsidRPr="009312A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hành đường thẳng nào ?</w:t>
      </w:r>
    </w:p>
    <w:p w14:paraId="29A4E4BF" w14:textId="77777777" w:rsidR="00773907" w:rsidRPr="009312AF" w:rsidRDefault="00773907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 w14:anchorId="56DA3F88">
          <v:shape id="_x0000_i1554" type="#_x0000_t75" style="width:79.8pt;height:15.6pt" o:ole="">
            <v:imagedata r:id="rId1029" o:title=""/>
          </v:shape>
          <o:OLEObject Type="Embed" ProgID="Equation.DSMT4" ShapeID="_x0000_i1554" DrawAspect="Content" ObjectID="_1733253352" r:id="rId103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 w14:anchorId="0DC426A4">
          <v:shape id="_x0000_i1555" type="#_x0000_t75" style="width:79.8pt;height:15.6pt" o:ole="">
            <v:imagedata r:id="rId1031" o:title=""/>
          </v:shape>
          <o:OLEObject Type="Embed" ProgID="Equation.DSMT4" ShapeID="_x0000_i1555" DrawAspect="Content" ObjectID="_1733253353" r:id="rId1032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359" w:dyaOrig="320" w14:anchorId="390B1A13">
          <v:shape id="_x0000_i1556" type="#_x0000_t75" style="width:69pt;height:15.6pt" o:ole="">
            <v:imagedata r:id="rId1033" o:title=""/>
          </v:shape>
          <o:OLEObject Type="Embed" ProgID="Equation.DSMT4" ShapeID="_x0000_i1556" DrawAspect="Content" ObjectID="_1733253354" r:id="rId103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 w14:anchorId="79F42317">
          <v:shape id="_x0000_i1557" type="#_x0000_t75" style="width:68.4pt;height:15.6pt" o:ole="">
            <v:imagedata r:id="rId1035" o:title=""/>
          </v:shape>
          <o:OLEObject Type="Embed" ProgID="Equation.DSMT4" ShapeID="_x0000_i1557" DrawAspect="Content" ObjectID="_1733253355" r:id="rId103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09E14C2A" w14:textId="2FAE6B44" w:rsidR="00C86B96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9758B4"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29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 xml:space="preserve">.3: </w:t>
      </w:r>
      <w:r w:rsidR="00C86B96" w:rsidRPr="009312AF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="001D1F23" w:rsidRPr="009312AF">
        <w:rPr>
          <w:rFonts w:ascii="Times New Roman" w:hAnsi="Times New Roman" w:cs="Times New Roman"/>
          <w:position w:val="-14"/>
          <w:sz w:val="26"/>
          <w:szCs w:val="26"/>
        </w:rPr>
        <w:object w:dxaOrig="2700" w:dyaOrig="400" w14:anchorId="1140F526">
          <v:shape id="_x0000_i1558" type="#_x0000_t75" style="width:135pt;height:20.4pt" o:ole="">
            <v:imagedata r:id="rId1037" o:title=""/>
          </v:shape>
          <o:OLEObject Type="Embed" ProgID="Equation.DSMT4" ShapeID="_x0000_i1558" DrawAspect="Content" ObjectID="_1733253356" r:id="rId1038"/>
        </w:object>
      </w:r>
      <w:r w:rsidR="00C86B96" w:rsidRPr="009312AF">
        <w:rPr>
          <w:rFonts w:ascii="Times New Roman" w:hAnsi="Times New Roman" w:cs="Times New Roman"/>
          <w:sz w:val="26"/>
          <w:szCs w:val="26"/>
        </w:rPr>
        <w:t xml:space="preserve">. Tìm ảnh của </w:t>
      </w:r>
      <w:r w:rsidR="00C86B96" w:rsidRPr="009312AF">
        <w:rPr>
          <w:rFonts w:ascii="Times New Roman" w:hAnsi="Times New Roman" w:cs="Times New Roman"/>
          <w:position w:val="-14"/>
          <w:sz w:val="26"/>
          <w:szCs w:val="26"/>
        </w:rPr>
        <w:object w:dxaOrig="420" w:dyaOrig="400" w14:anchorId="04096203">
          <v:shape id="_x0000_i1559" type="#_x0000_t75" style="width:21pt;height:20.4pt" o:ole="">
            <v:imagedata r:id="rId1039" o:title=""/>
          </v:shape>
          <o:OLEObject Type="Embed" ProgID="Equation.DSMT4" ShapeID="_x0000_i1559" DrawAspect="Content" ObjectID="_1733253357" r:id="rId1040"/>
        </w:object>
      </w:r>
      <w:r w:rsidR="00C86B96" w:rsidRPr="009312AF">
        <w:rPr>
          <w:rFonts w:ascii="Times New Roman" w:hAnsi="Times New Roman" w:cs="Times New Roman"/>
          <w:sz w:val="26"/>
          <w:szCs w:val="26"/>
        </w:rPr>
        <w:t xml:space="preserve"> qua phép vị tự tâm </w:t>
      </w:r>
      <w:r w:rsidR="00C86B96" w:rsidRPr="009312AF">
        <w:rPr>
          <w:rFonts w:ascii="Times New Roman" w:hAnsi="Times New Roman" w:cs="Times New Roman"/>
          <w:position w:val="-14"/>
          <w:sz w:val="26"/>
          <w:szCs w:val="26"/>
        </w:rPr>
        <w:object w:dxaOrig="780" w:dyaOrig="400" w14:anchorId="7701D132">
          <v:shape id="_x0000_i1560" type="#_x0000_t75" style="width:39.6pt;height:20.4pt" o:ole="">
            <v:imagedata r:id="rId1041" o:title=""/>
          </v:shape>
          <o:OLEObject Type="Embed" ProgID="Equation.DSMT4" ShapeID="_x0000_i1560" DrawAspect="Content" ObjectID="_1733253358" r:id="rId1042"/>
        </w:object>
      </w:r>
      <w:r w:rsidR="00C86B96" w:rsidRPr="009312AF">
        <w:rPr>
          <w:rFonts w:ascii="Times New Roman" w:hAnsi="Times New Roman" w:cs="Times New Roman"/>
          <w:sz w:val="26"/>
          <w:szCs w:val="26"/>
        </w:rPr>
        <w:t xml:space="preserve"> tỉ số </w:t>
      </w:r>
      <w:r w:rsidR="00C86B96" w:rsidRPr="009312AF">
        <w:rPr>
          <w:rFonts w:ascii="Times New Roman" w:hAnsi="Times New Roman" w:cs="Times New Roman"/>
          <w:position w:val="-24"/>
          <w:sz w:val="26"/>
          <w:szCs w:val="26"/>
        </w:rPr>
        <w:object w:dxaOrig="580" w:dyaOrig="620" w14:anchorId="1BC36FA4">
          <v:shape id="_x0000_i1561" type="#_x0000_t75" style="width:29.4pt;height:30.6pt" o:ole="">
            <v:imagedata r:id="rId1043" o:title=""/>
          </v:shape>
          <o:OLEObject Type="Embed" ProgID="Equation.DSMT4" ShapeID="_x0000_i1561" DrawAspect="Content" ObjectID="_1733253359" r:id="rId1044"/>
        </w:object>
      </w:r>
      <w:r w:rsidR="00C86B96" w:rsidRPr="009312AF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333A081" w14:textId="77777777" w:rsidR="00C86B96" w:rsidRPr="009312AF" w:rsidRDefault="00C86B96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100" w:dyaOrig="440" w14:anchorId="339E9F73">
          <v:shape id="_x0000_i1562" type="#_x0000_t75" style="width:105pt;height:21.6pt" o:ole="">
            <v:imagedata r:id="rId1045" o:title=""/>
          </v:shape>
          <o:OLEObject Type="Embed" ProgID="Equation.DSMT4" ShapeID="_x0000_i1562" DrawAspect="Content" ObjectID="_1733253360" r:id="rId104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060" w:dyaOrig="440" w14:anchorId="6757D372">
          <v:shape id="_x0000_i1563" type="#_x0000_t75" style="width:102.6pt;height:21.6pt" o:ole="">
            <v:imagedata r:id="rId1047" o:title=""/>
          </v:shape>
          <o:OLEObject Type="Embed" ProgID="Equation.DSMT4" ShapeID="_x0000_i1563" DrawAspect="Content" ObjectID="_1733253361" r:id="rId104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0EA14604" w14:textId="77777777" w:rsidR="00C86B96" w:rsidRPr="009312AF" w:rsidRDefault="00C86B96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200" w:dyaOrig="440" w14:anchorId="2F579FFF">
          <v:shape id="_x0000_i1564" type="#_x0000_t75" style="width:110.4pt;height:21.6pt" o:ole="">
            <v:imagedata r:id="rId1049" o:title=""/>
          </v:shape>
          <o:OLEObject Type="Embed" ProgID="Equation.DSMT4" ShapeID="_x0000_i1564" DrawAspect="Content" ObjectID="_1733253362" r:id="rId105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2100" w:dyaOrig="440" w14:anchorId="4FA1BC79">
          <v:shape id="_x0000_i1565" type="#_x0000_t75" style="width:105pt;height:21.6pt" o:ole="">
            <v:imagedata r:id="rId1051" o:title=""/>
          </v:shape>
          <o:OLEObject Type="Embed" ProgID="Equation.DSMT4" ShapeID="_x0000_i1565" DrawAspect="Content" ObjectID="_1733253363" r:id="rId1052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42C50899" w14:textId="6C956D8E" w:rsidR="007C6F34" w:rsidRPr="009312AF" w:rsidRDefault="004328AD" w:rsidP="00F4490C">
      <w:pPr>
        <w:tabs>
          <w:tab w:val="left" w:pos="2268"/>
        </w:tabs>
        <w:spacing w:after="0"/>
        <w:ind w:left="964" w:hanging="964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="009758B4"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>29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val="fr-FR"/>
        </w:rPr>
        <w:t xml:space="preserve">.4: </w:t>
      </w:r>
      <w:r w:rsidR="007C6F34" w:rsidRPr="009312AF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="007C6F34" w:rsidRPr="009312AF">
        <w:rPr>
          <w:rFonts w:ascii="Times New Roman" w:hAnsi="Times New Roman" w:cs="Times New Roman"/>
          <w:position w:val="-10"/>
          <w:sz w:val="26"/>
          <w:szCs w:val="26"/>
        </w:rPr>
        <w:object w:dxaOrig="460" w:dyaOrig="320" w14:anchorId="5F59F192">
          <v:shape id="_x0000_i1566" type="#_x0000_t75" style="width:22.2pt;height:16.2pt" o:ole="">
            <v:imagedata r:id="rId1053" o:title=""/>
          </v:shape>
          <o:OLEObject Type="Embed" ProgID="Equation.DSMT4" ShapeID="_x0000_i1566" DrawAspect="Content" ObjectID="_1733253364" r:id="rId1054"/>
        </w:object>
      </w:r>
      <w:r w:rsidR="007C6F34" w:rsidRPr="009312AF">
        <w:rPr>
          <w:rFonts w:ascii="Times New Roman" w:hAnsi="Times New Roman" w:cs="Times New Roman"/>
          <w:sz w:val="26"/>
          <w:szCs w:val="26"/>
        </w:rPr>
        <w:t xml:space="preserve">, cho đường thẳng </w:t>
      </w:r>
      <w:r w:rsidR="007C6F34" w:rsidRPr="009312AF">
        <w:rPr>
          <w:rFonts w:ascii="Times New Roman" w:hAnsi="Times New Roman" w:cs="Times New Roman"/>
          <w:position w:val="-10"/>
          <w:sz w:val="26"/>
          <w:szCs w:val="26"/>
        </w:rPr>
        <w:object w:dxaOrig="1640" w:dyaOrig="320" w14:anchorId="1895669A">
          <v:shape id="_x0000_i1567" type="#_x0000_t75" style="width:81.6pt;height:16.2pt" o:ole="">
            <v:imagedata r:id="rId1055" o:title=""/>
          </v:shape>
          <o:OLEObject Type="Embed" ProgID="Equation.DSMT4" ShapeID="_x0000_i1567" DrawAspect="Content" ObjectID="_1733253365" r:id="rId1056"/>
        </w:object>
      </w:r>
      <w:r w:rsidR="007C6F34" w:rsidRPr="009312AF">
        <w:rPr>
          <w:rFonts w:ascii="Times New Roman" w:hAnsi="Times New Roman" w:cs="Times New Roman"/>
          <w:sz w:val="26"/>
          <w:szCs w:val="26"/>
        </w:rPr>
        <w:t xml:space="preserve">. Phép vị tự tâm </w:t>
      </w:r>
      <w:r w:rsidR="007C6F34" w:rsidRPr="009312AF">
        <w:rPr>
          <w:rFonts w:ascii="Times New Roman" w:hAnsi="Times New Roman" w:cs="Times New Roman"/>
          <w:position w:val="-14"/>
          <w:sz w:val="26"/>
          <w:szCs w:val="26"/>
        </w:rPr>
        <w:object w:dxaOrig="800" w:dyaOrig="400" w14:anchorId="368DDF63">
          <v:shape id="_x0000_i1568" type="#_x0000_t75" style="width:39.6pt;height:20.4pt" o:ole="">
            <v:imagedata r:id="rId1057" o:title=""/>
          </v:shape>
          <o:OLEObject Type="Embed" ProgID="Equation.DSMT4" ShapeID="_x0000_i1568" DrawAspect="Content" ObjectID="_1733253366" r:id="rId1058"/>
        </w:object>
      </w:r>
      <w:r w:rsidR="007C6F34" w:rsidRPr="009312AF">
        <w:rPr>
          <w:rFonts w:ascii="Times New Roman" w:hAnsi="Times New Roman" w:cs="Times New Roman"/>
          <w:sz w:val="26"/>
          <w:szCs w:val="26"/>
        </w:rPr>
        <w:t xml:space="preserve"> tỉ số </w:t>
      </w:r>
      <w:r w:rsidR="007C6F34" w:rsidRPr="009312AF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7BBFB0B4">
          <v:shape id="_x0000_i1569" type="#_x0000_t75" style="width:28.8pt;height:13.8pt" o:ole="">
            <v:imagedata r:id="rId1059" o:title=""/>
          </v:shape>
          <o:OLEObject Type="Embed" ProgID="Equation.DSMT4" ShapeID="_x0000_i1569" DrawAspect="Content" ObjectID="_1733253367" r:id="rId1060"/>
        </w:object>
      </w:r>
      <w:r w:rsidR="007C6F34" w:rsidRPr="009312AF">
        <w:rPr>
          <w:rFonts w:ascii="Times New Roman" w:hAnsi="Times New Roman" w:cs="Times New Roman"/>
          <w:sz w:val="26"/>
          <w:szCs w:val="26"/>
        </w:rPr>
        <w:t xml:space="preserve"> biến </w:t>
      </w:r>
      <w:r w:rsidR="007C6F34" w:rsidRPr="009312AF">
        <w:rPr>
          <w:rFonts w:ascii="Times New Roman" w:hAnsi="Times New Roman" w:cs="Times New Roman"/>
          <w:position w:val="-6"/>
          <w:sz w:val="26"/>
          <w:szCs w:val="26"/>
        </w:rPr>
        <w:object w:dxaOrig="220" w:dyaOrig="279" w14:anchorId="03EADE22">
          <v:shape id="_x0000_i1570" type="#_x0000_t75" style="width:12pt;height:13.8pt" o:ole="">
            <v:imagedata r:id="rId1061" o:title=""/>
          </v:shape>
          <o:OLEObject Type="Embed" ProgID="Equation.DSMT4" ShapeID="_x0000_i1570" DrawAspect="Content" ObjectID="_1733253368" r:id="rId1062"/>
        </w:object>
      </w:r>
      <w:r w:rsidR="007C6F34" w:rsidRPr="009312AF">
        <w:rPr>
          <w:rFonts w:ascii="Times New Roman" w:hAnsi="Times New Roman" w:cs="Times New Roman"/>
          <w:sz w:val="26"/>
          <w:szCs w:val="26"/>
        </w:rPr>
        <w:t xml:space="preserve"> thành đường thẳng nào sau đây?</w:t>
      </w:r>
    </w:p>
    <w:p w14:paraId="1BE79D5E" w14:textId="77777777" w:rsidR="007C6F34" w:rsidRPr="009312AF" w:rsidRDefault="007C6F34" w:rsidP="00F4490C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645871D3">
          <v:shape id="_x0000_i1571" type="#_x0000_t75" style="width:68.4pt;height:16.2pt" o:ole="">
            <v:imagedata r:id="rId1063" o:title=""/>
          </v:shape>
          <o:OLEObject Type="Embed" ProgID="Equation.DSMT4" ShapeID="_x0000_i1571" DrawAspect="Content" ObjectID="_1733253369" r:id="rId1064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3013A3B0">
          <v:shape id="_x0000_i1572" type="#_x0000_t75" style="width:68.4pt;height:16.2pt" o:ole="">
            <v:imagedata r:id="rId1065" o:title=""/>
          </v:shape>
          <o:OLEObject Type="Embed" ProgID="Equation.DSMT4" ShapeID="_x0000_i1572" DrawAspect="Content" ObjectID="_1733253370" r:id="rId1066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40" w:dyaOrig="320" w14:anchorId="7C7B7053">
          <v:shape id="_x0000_i1573" type="#_x0000_t75" style="width:60.6pt;height:16.2pt" o:ole="">
            <v:imagedata r:id="rId1067" o:title=""/>
          </v:shape>
          <o:OLEObject Type="Embed" ProgID="Equation.DSMT4" ShapeID="_x0000_i1573" DrawAspect="Content" ObjectID="_1733253371" r:id="rId1068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Pr="009312AF">
        <w:rPr>
          <w:rFonts w:ascii="Times New Roman" w:hAnsi="Times New Roman" w:cs="Times New Roman"/>
          <w:sz w:val="26"/>
          <w:szCs w:val="26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269114BE">
          <v:shape id="_x0000_i1574" type="#_x0000_t75" style="width:68.4pt;height:16.2pt" o:ole="">
            <v:imagedata r:id="rId1069" o:title=""/>
          </v:shape>
          <o:OLEObject Type="Embed" ProgID="Equation.DSMT4" ShapeID="_x0000_i1574" DrawAspect="Content" ObjectID="_1733253372" r:id="rId1070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75B37A54" w14:textId="674B3AB2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3.5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 xml:space="preserve">. </w:t>
      </w:r>
      <w:r w:rsidR="00AB7BC7" w:rsidRPr="009312AF">
        <w:rPr>
          <w:rFonts w:ascii="Times New Roman" w:hAnsi="Times New Roman" w:cs="Times New Roman"/>
          <w:b/>
        </w:rPr>
        <w:t xml:space="preserve">Phép đồng dạng </w:t>
      </w:r>
      <w:r w:rsidR="001E0087" w:rsidRPr="009312AF">
        <w:rPr>
          <w:rFonts w:ascii="Times New Roman" w:hAnsi="Times New Roman" w:cs="Times New Roman"/>
          <w:b/>
        </w:rPr>
        <w:t xml:space="preserve"> </w:t>
      </w:r>
      <w:r w:rsidR="001E0087" w:rsidRPr="009312AF">
        <w:rPr>
          <w:rFonts w:ascii="Times New Roman" w:hAnsi="Times New Roman" w:cs="Times New Roman"/>
          <w:b/>
          <w:lang w:val="it-IT"/>
        </w:rPr>
        <w:t>(1-NB)</w:t>
      </w:r>
    </w:p>
    <w:p w14:paraId="265B953C" w14:textId="7162093C" w:rsidR="008C6698" w:rsidRPr="009312AF" w:rsidRDefault="004328AD" w:rsidP="00F4490C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0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.1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: </w:t>
      </w:r>
      <w:r w:rsidR="008C6698"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Trong các mệnh đề sau đây mệnh đề nào </w:t>
      </w:r>
      <w:r w:rsidR="008C6698" w:rsidRPr="009312AF">
        <w:rPr>
          <w:rFonts w:ascii="Times New Roman" w:hAnsi="Times New Roman" w:cs="Times New Roman"/>
          <w:b/>
          <w:i/>
          <w:sz w:val="26"/>
          <w:szCs w:val="26"/>
          <w:lang w:val="fr-FR"/>
        </w:rPr>
        <w:t>sai</w:t>
      </w:r>
      <w:r w:rsidR="008C6698" w:rsidRPr="009312AF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14:paraId="2278D725" w14:textId="77777777" w:rsidR="008C6698" w:rsidRPr="009312AF" w:rsidRDefault="008C6698" w:rsidP="00F4490C">
      <w:pPr>
        <w:tabs>
          <w:tab w:val="left" w:pos="300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A.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Phép đồng dạng biến đường thẳng thành đường thẳng song song hoặc trùng với nó.</w:t>
      </w:r>
    </w:p>
    <w:p w14:paraId="10E270B3" w14:textId="5FA7AC6B" w:rsidR="008C6698" w:rsidRPr="009312AF" w:rsidRDefault="008C6698" w:rsidP="00F4490C">
      <w:pPr>
        <w:tabs>
          <w:tab w:val="left" w:pos="300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Phép vị tự tỉ số k là phép đồng dạng tỉ số </w:t>
      </w:r>
      <w:r w:rsidRPr="009312AF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52D04BB" wp14:editId="7B1B3B1E">
            <wp:extent cx="180975" cy="25717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368797" name="Picture 479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004E" w:rsidRPr="009312A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A0A36BA" w14:textId="77777777" w:rsidR="008C6698" w:rsidRPr="009312AF" w:rsidRDefault="008C6698" w:rsidP="00F4490C">
      <w:pPr>
        <w:tabs>
          <w:tab w:val="left" w:pos="300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Phép đồng dạng bảo toàn độ lớn góc.</w:t>
      </w:r>
    </w:p>
    <w:p w14:paraId="54E26425" w14:textId="3E8E5C9D" w:rsidR="008C6698" w:rsidRPr="009312AF" w:rsidRDefault="008C6698" w:rsidP="00F4490C">
      <w:pPr>
        <w:tabs>
          <w:tab w:val="left" w:pos="300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>Phép dời là phép đồng dạng tỉ số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525" w:dyaOrig="285" w14:anchorId="4F846D22">
          <v:shape id="_x0000_i1575" type="#_x0000_t75" style="width:26.4pt;height:14.4pt" o:ole="">
            <v:imagedata r:id="rId1072" o:title=""/>
          </v:shape>
          <o:OLEObject Type="Embed" ProgID="Equation.DSMT4" ShapeID="_x0000_i1575" DrawAspect="Content" ObjectID="_1733253373" r:id="rId1073"/>
        </w:object>
      </w:r>
      <w:r w:rsidR="005E004E" w:rsidRPr="009312AF">
        <w:rPr>
          <w:rFonts w:ascii="Times New Roman" w:hAnsi="Times New Roman" w:cs="Times New Roman"/>
          <w:sz w:val="26"/>
          <w:szCs w:val="26"/>
        </w:rPr>
        <w:t>.</w:t>
      </w:r>
    </w:p>
    <w:p w14:paraId="193086D9" w14:textId="4ECFFD33" w:rsidR="0073355C" w:rsidRPr="009312AF" w:rsidRDefault="004328AD" w:rsidP="00F4490C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fr-FR"/>
        </w:rPr>
        <w:t>0</w:t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.2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: Trong mặt phẳng tọa độ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Oxy,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Pr="009312AF">
        <w:rPr>
          <w:rFonts w:ascii="Times New Roman" w:hAnsi="Times New Roman" w:cs="Times New Roman"/>
          <w:position w:val="-14"/>
          <w:sz w:val="26"/>
          <w:szCs w:val="26"/>
        </w:rPr>
        <w:object w:dxaOrig="1100" w:dyaOrig="390" w14:anchorId="1BF5DECC">
          <v:shape id="_x0000_i1576" type="#_x0000_t75" style="width:54.6pt;height:19.8pt" o:ole="">
            <v:imagedata r:id="rId1074" o:title=""/>
          </v:shape>
          <o:OLEObject Type="Embed" ProgID="Equation.DSMT4" ShapeID="_x0000_i1576" DrawAspect="Content" ObjectID="_1733253374" r:id="rId1075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9312AF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810" w:dyaOrig="400" w14:anchorId="42710549">
          <v:shape id="_x0000_i1577" type="#_x0000_t75" style="width:41.4pt;height:20.4pt" o:ole="">
            <v:imagedata r:id="rId1076" o:title=""/>
          </v:shape>
          <o:OLEObject Type="Embed" ProgID="Equation.DSMT4" ShapeID="_x0000_i1577" DrawAspect="Content" ObjectID="_1733253375" r:id="rId1077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Phép đồng dạng tỉ số </w:t>
      </w:r>
      <w:r w:rsidRPr="009312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580" w:dyaOrig="640" w14:anchorId="04E49ECF">
          <v:shape id="_x0000_i1578" type="#_x0000_t75" style="width:29.4pt;height:33pt" o:ole="">
            <v:imagedata r:id="rId1078" o:title=""/>
          </v:shape>
          <o:OLEObject Type="Embed" ProgID="Equation.DSMT4" ShapeID="_x0000_i1578" DrawAspect="Content" ObjectID="_1733253376" r:id="rId1079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biến 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thành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9312A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/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B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thành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B</w:t>
      </w:r>
      <w:r w:rsidRPr="009312AF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/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khi đó đoạn thẳng  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9312AF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/</w:t>
      </w:r>
      <w:r w:rsidRPr="009312AF">
        <w:rPr>
          <w:rFonts w:ascii="Times New Roman" w:hAnsi="Times New Roman" w:cs="Times New Roman"/>
          <w:i/>
          <w:sz w:val="26"/>
          <w:szCs w:val="26"/>
          <w:lang w:val="fr-FR"/>
        </w:rPr>
        <w:t>B</w:t>
      </w:r>
      <w:r w:rsidRPr="009312AF">
        <w:rPr>
          <w:rFonts w:ascii="Times New Roman" w:hAnsi="Times New Roman" w:cs="Times New Roman"/>
          <w:i/>
          <w:sz w:val="26"/>
          <w:szCs w:val="26"/>
          <w:vertAlign w:val="superscript"/>
          <w:lang w:val="fr-FR"/>
        </w:rPr>
        <w:t>/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có độ dài bằng :    </w:t>
      </w:r>
    </w:p>
    <w:p w14:paraId="75B1EF25" w14:textId="77777777" w:rsidR="0073355C" w:rsidRPr="009312AF" w:rsidRDefault="004328AD" w:rsidP="00F4490C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590" w:dyaOrig="690" w14:anchorId="51AD2425">
          <v:shape id="_x0000_i1579" type="#_x0000_t75" style="width:29.4pt;height:34.8pt" o:ole="">
            <v:imagedata r:id="rId1080" o:title=""/>
          </v:shape>
          <o:OLEObject Type="Embed" ProgID="Equation.DSMT4" ShapeID="_x0000_i1579" DrawAspect="Content" ObjectID="_1733253377" r:id="rId1081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590" w:dyaOrig="690" w14:anchorId="7A507B13">
          <v:shape id="_x0000_i1580" type="#_x0000_t75" style="width:29.4pt;height:34.8pt" o:ole="">
            <v:imagedata r:id="rId1082" o:title=""/>
          </v:shape>
          <o:OLEObject Type="Embed" ProgID="Equation.DSMT4" ShapeID="_x0000_i1580" DrawAspect="Content" ObjectID="_1733253378" r:id="rId1083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680" w:dyaOrig="700" w14:anchorId="7C8E8DB9">
          <v:shape id="_x0000_i1581" type="#_x0000_t75" style="width:36pt;height:36pt" o:ole="">
            <v:imagedata r:id="rId1084" o:title=""/>
          </v:shape>
          <o:OLEObject Type="Embed" ProgID="Equation.DSMT4" ShapeID="_x0000_i1581" DrawAspect="Content" ObjectID="_1733253379" r:id="rId1085"/>
        </w:objec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 xml:space="preserve">         </w:t>
      </w:r>
      <w:r w:rsidRPr="009312A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9312AF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9312AF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630" w:dyaOrig="380" w14:anchorId="03DFDBEF">
          <v:shape id="_x0000_i1582" type="#_x0000_t75" style="width:28.8pt;height:21.6pt" o:ole="">
            <v:imagedata r:id="rId1086" o:title=""/>
          </v:shape>
          <o:OLEObject Type="Embed" ProgID="Equation.DSMT4" ShapeID="_x0000_i1582" DrawAspect="Content" ObjectID="_1733253380" r:id="rId1087"/>
        </w:object>
      </w:r>
    </w:p>
    <w:p w14:paraId="4630671C" w14:textId="2D857C43" w:rsidR="0073355C" w:rsidRPr="009312AF" w:rsidRDefault="004328AD" w:rsidP="00F4490C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>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</w:rPr>
        <w:t>0</w:t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.3: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fr-FR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phép đồng dạ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fr-FR"/>
        </w:rPr>
        <w:t>F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hợp thành bởi phép vị tự tâm </w:t>
      </w:r>
      <w:r w:rsidRPr="009312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70" w:dyaOrig="390" w14:anchorId="3E051EB1">
          <v:shape id="_x0000_i1583" type="#_x0000_t75" style="width:36pt;height:21.6pt" o:ole="">
            <v:imagedata r:id="rId1088" o:title=""/>
          </v:shape>
          <o:OLEObject Type="Embed" ProgID="Equation.DSMT4" ShapeID="_x0000_i1583" DrawAspect="Content" ObjectID="_1733253381" r:id="rId1089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ỉ số </w: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  <w:lang w:val="fr-FR"/>
        </w:rPr>
        <w:object w:dxaOrig="600" w:dyaOrig="620" w14:anchorId="65772EFC">
          <v:shape id="_x0000_i1584" type="#_x0000_t75" style="width:28.8pt;height:28.2pt" o:ole="">
            <v:imagedata r:id="rId1090" o:title=""/>
          </v:shape>
          <o:OLEObject Type="Embed" ProgID="Equation.DSMT4" ShapeID="_x0000_i1584" DrawAspect="Content" ObjectID="_1733253382" r:id="rId1091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phép đối xứng trục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fr-FR"/>
        </w:rPr>
        <w:t>Ox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biến điểm </w:t>
      </w:r>
      <w:r w:rsidRPr="009312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60" w:dyaOrig="390" w14:anchorId="28526CB7">
          <v:shape id="_x0000_i1585" type="#_x0000_t75" style="width:43.8pt;height:21.6pt" o:ole="">
            <v:imagedata r:id="rId1092" o:title=""/>
          </v:shape>
          <o:OLEObject Type="Embed" ProgID="Equation.DSMT4" ShapeID="_x0000_i1585" DrawAspect="Content" ObjectID="_1733253383" r:id="rId1093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hành điểm có tọa độ:</w:t>
      </w:r>
    </w:p>
    <w:p w14:paraId="49F08300" w14:textId="1B7445B5" w:rsidR="0073355C" w:rsidRPr="009312AF" w:rsidRDefault="004328AD" w:rsidP="00F4490C">
      <w:pPr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eastAsia="Times New Roman" w:hAnsi="Times New Roman" w:cs="Times New Roman"/>
          <w:b/>
          <w:bCs/>
          <w:position w:val="-14"/>
          <w:sz w:val="26"/>
          <w:szCs w:val="26"/>
        </w:rPr>
        <w:object w:dxaOrig="1090" w:dyaOrig="390" w14:anchorId="7D2162EC">
          <v:shape id="_x0000_i1586" type="#_x0000_t75" style="width:57.6pt;height:21.6pt" o:ole="">
            <v:imagedata r:id="rId1094" o:title=""/>
          </v:shape>
          <o:OLEObject Type="Embed" ProgID="Equation.DSMT4" ShapeID="_x0000_i1586" DrawAspect="Content" ObjectID="_1733253384" r:id="rId1095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110" w:dyaOrig="390" w14:anchorId="04DCEBA7">
          <v:shape id="_x0000_i1587" type="#_x0000_t75" style="width:57.6pt;height:21.6pt" o:ole="">
            <v:imagedata r:id="rId1096" o:title=""/>
          </v:shape>
          <o:OLEObject Type="Embed" ProgID="Equation.DSMT4" ShapeID="_x0000_i1587" DrawAspect="Content" ObjectID="_1733253385" r:id="rId1097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C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90" w:dyaOrig="390" w14:anchorId="2A491925">
          <v:shape id="_x0000_i1588" type="#_x0000_t75" style="width:57.6pt;height:21.6pt" o:ole="">
            <v:imagedata r:id="rId1098" o:title=""/>
          </v:shape>
          <o:OLEObject Type="Embed" ProgID="Equation.DSMT4" ShapeID="_x0000_i1588" DrawAspect="Content" ObjectID="_1733253386" r:id="rId1099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D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80" w:dyaOrig="390" w14:anchorId="5156721D">
          <v:shape id="_x0000_i1589" type="#_x0000_t75" style="width:50.4pt;height:21.6pt" o:ole="">
            <v:imagedata r:id="rId1100" o:title=""/>
          </v:shape>
          <o:OLEObject Type="Embed" ProgID="Equation.DSMT4" ShapeID="_x0000_i1589" DrawAspect="Content" ObjectID="_1733253387" r:id="rId1101"/>
        </w:object>
      </w:r>
    </w:p>
    <w:p w14:paraId="2ADE6B12" w14:textId="259CD1A3" w:rsidR="0073355C" w:rsidRPr="009312AF" w:rsidRDefault="004328AD" w:rsidP="00F4490C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0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4: 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rong mặt phẳng </w:t>
      </w:r>
      <w:r w:rsidRPr="009312AF">
        <w:rPr>
          <w:rFonts w:ascii="Times New Roman" w:eastAsia="Calibri" w:hAnsi="Times New Roman" w:cs="Times New Roman"/>
          <w:i/>
          <w:sz w:val="26"/>
          <w:szCs w:val="26"/>
          <w:lang w:val="fr-FR"/>
        </w:rPr>
        <w:t>Oxy</w: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cho điểm </w:t>
      </w:r>
      <w:r w:rsidRPr="009312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860" w:dyaOrig="390" w14:anchorId="7C649BEC">
          <v:shape id="_x0000_i1590" type="#_x0000_t75" style="width:43.8pt;height:21.6pt" o:ole="">
            <v:imagedata r:id="rId1102" o:title=""/>
          </v:shape>
          <o:OLEObject Type="Embed" ProgID="Equation.DSMT4" ShapeID="_x0000_i1590" DrawAspect="Content" ObjectID="_1733253388" r:id="rId1103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. Hỏi phép đồng dạng có được bằng cách thực hiện liên tiếp phép vị tự tâm </w:t>
      </w:r>
      <w:r w:rsidRPr="009312AF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770" w:dyaOrig="390" w14:anchorId="3ABEA153">
          <v:shape id="_x0000_i1591" type="#_x0000_t75" style="width:36pt;height:21.6pt" o:ole="">
            <v:imagedata r:id="rId1088" o:title=""/>
          </v:shape>
          <o:OLEObject Type="Embed" ProgID="Equation.DSMT4" ShapeID="_x0000_i1591" DrawAspect="Content" ObjectID="_1733253389" r:id="rId1104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ỉ số </w:t>
      </w:r>
      <w:r w:rsidRPr="009312AF">
        <w:rPr>
          <w:rFonts w:ascii="Times New Roman" w:eastAsia="Calibri" w:hAnsi="Times New Roman" w:cs="Times New Roman"/>
          <w:position w:val="-24"/>
          <w:sz w:val="26"/>
          <w:szCs w:val="26"/>
          <w:lang w:val="fr-FR"/>
        </w:rPr>
        <w:object w:dxaOrig="600" w:dyaOrig="620" w14:anchorId="3E3FB8E8">
          <v:shape id="_x0000_i1592" type="#_x0000_t75" style="width:28.8pt;height:28.2pt" o:ole="">
            <v:imagedata r:id="rId1105" o:title=""/>
          </v:shape>
          <o:OLEObject Type="Embed" ProgID="Equation.DSMT4" ShapeID="_x0000_i1592" DrawAspect="Content" ObjectID="_1733253390" r:id="rId1106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phép đối xứng trục Oy sẽ biến điểm </w:t>
      </w:r>
      <w:r w:rsidRPr="009312AF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310" w:dyaOrig="260" w14:anchorId="2DA56843">
          <v:shape id="_x0000_i1593" type="#_x0000_t75" style="width:14.4pt;height:14.4pt" o:ole="">
            <v:imagedata r:id="rId1107" o:title=""/>
          </v:shape>
          <o:OLEObject Type="Embed" ProgID="Equation.DSMT4" ShapeID="_x0000_i1593" DrawAspect="Content" ObjectID="_1733253391" r:id="rId1108"/>
        </w:object>
      </w:r>
      <w:r w:rsidRPr="009312A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hành điểm nào sau đây ?</w:t>
      </w:r>
    </w:p>
    <w:p w14:paraId="31BE63BD" w14:textId="468CC9E4" w:rsidR="0073355C" w:rsidRPr="009312AF" w:rsidRDefault="004328AD" w:rsidP="00F4490C">
      <w:pPr>
        <w:spacing w:after="0" w:line="240" w:lineRule="auto"/>
        <w:ind w:firstLine="720"/>
        <w:rPr>
          <w:rFonts w:ascii="Times New Roman" w:eastAsia="Calibri" w:hAnsi="Times New Roman" w:cs="Times New Roman"/>
          <w:b/>
          <w:bCs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A. </w:t>
      </w:r>
      <w:r w:rsidRPr="009312AF">
        <w:rPr>
          <w:rFonts w:ascii="Times New Roman" w:eastAsia="Times New Roman" w:hAnsi="Times New Roman" w:cs="Times New Roman"/>
          <w:b/>
          <w:bCs/>
          <w:position w:val="-14"/>
          <w:sz w:val="26"/>
          <w:szCs w:val="26"/>
        </w:rPr>
        <w:object w:dxaOrig="1110" w:dyaOrig="390" w14:anchorId="3D9D8CDC">
          <v:shape id="_x0000_i1594" type="#_x0000_t75" style="width:57.6pt;height:21.6pt" o:ole="">
            <v:imagedata r:id="rId1109" o:title=""/>
          </v:shape>
          <o:OLEObject Type="Embed" ProgID="Equation.DSMT4" ShapeID="_x0000_i1594" DrawAspect="Content" ObjectID="_1733253392" r:id="rId1110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B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100" w:dyaOrig="390" w14:anchorId="6031A870">
          <v:shape id="_x0000_i1595" type="#_x0000_t75" style="width:57.6pt;height:21.6pt" o:ole="">
            <v:imagedata r:id="rId1111" o:title=""/>
          </v:shape>
          <o:OLEObject Type="Embed" ProgID="Equation.DSMT4" ShapeID="_x0000_i1595" DrawAspect="Content" ObjectID="_1733253393" r:id="rId1112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C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940" w:dyaOrig="390" w14:anchorId="6C17CCB1">
          <v:shape id="_x0000_i1596" type="#_x0000_t75" style="width:43.8pt;height:21.6pt" o:ole="">
            <v:imagedata r:id="rId1113" o:title=""/>
          </v:shape>
          <o:OLEObject Type="Embed" ProgID="Equation.DSMT4" ShapeID="_x0000_i1596" DrawAspect="Content" ObjectID="_1733253394" r:id="rId1114"/>
        </w:object>
      </w:r>
      <w:r w:rsidRPr="009312AF">
        <w:rPr>
          <w:rFonts w:ascii="Times New Roman" w:eastAsia="Calibri" w:hAnsi="Times New Roman" w:cs="Times New Roman"/>
          <w:b/>
          <w:bCs/>
          <w:sz w:val="26"/>
          <w:szCs w:val="26"/>
        </w:rPr>
        <w:t xml:space="preserve">                        D. </w:t>
      </w:r>
      <w:r w:rsidRPr="009312AF">
        <w:rPr>
          <w:rFonts w:ascii="Times New Roman" w:eastAsia="Calibri" w:hAnsi="Times New Roman" w:cs="Times New Roman"/>
          <w:b/>
          <w:bCs/>
          <w:position w:val="-14"/>
          <w:sz w:val="26"/>
          <w:szCs w:val="26"/>
        </w:rPr>
        <w:object w:dxaOrig="1090" w:dyaOrig="390" w14:anchorId="681493BD">
          <v:shape id="_x0000_i1597" type="#_x0000_t75" style="width:57.6pt;height:21.6pt" o:ole="">
            <v:imagedata r:id="rId1115" o:title=""/>
          </v:shape>
          <o:OLEObject Type="Embed" ProgID="Equation.DSMT4" ShapeID="_x0000_i1597" DrawAspect="Content" ObjectID="_1733253395" r:id="rId1116"/>
        </w:object>
      </w:r>
    </w:p>
    <w:p w14:paraId="2C9E5BAB" w14:textId="11D2BD87" w:rsidR="001E0087" w:rsidRPr="009312AF" w:rsidRDefault="009312AF" w:rsidP="00F4490C">
      <w:pPr>
        <w:spacing w:after="0"/>
        <w:ind w:left="360" w:hanging="36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4.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1E0087" w:rsidRPr="009312AF">
        <w:rPr>
          <w:rFonts w:ascii="Times New Roman" w:hAnsi="Times New Roman" w:cs="Times New Roman"/>
          <w:b/>
        </w:rPr>
        <w:t>ĐƯỜNG THẲNG VÀ MẶT PHẲNG TRONG KHÔNG GIAN. QUAN HỆ SONG SONG</w:t>
      </w:r>
      <w:r w:rsidR="001E0087" w:rsidRPr="009312AF">
        <w:rPr>
          <w:rFonts w:ascii="Times New Roman" w:hAnsi="Times New Roman" w:cs="Times New Roman"/>
          <w:b/>
        </w:rPr>
        <w:tab/>
      </w:r>
    </w:p>
    <w:p w14:paraId="63F122F8" w14:textId="06A91E58" w:rsidR="002739CF" w:rsidRPr="009312AF" w:rsidRDefault="009312AF" w:rsidP="00F4490C">
      <w:pPr>
        <w:spacing w:after="0"/>
        <w:ind w:left="720" w:hanging="720"/>
        <w:jc w:val="both"/>
        <w:rPr>
          <w:rFonts w:ascii="Times New Roman" w:hAnsi="Times New Roman" w:cs="Times New Roman"/>
          <w:b/>
        </w:rPr>
      </w:pP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>4.1.</w:t>
      </w:r>
      <w:r w:rsidRPr="009312AF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2739CF" w:rsidRPr="009312AF">
        <w:rPr>
          <w:rFonts w:ascii="Times New Roman" w:hAnsi="Times New Roman" w:cs="Times New Roman"/>
          <w:b/>
        </w:rPr>
        <w:t xml:space="preserve"> Đại cương về đường thẳng và mặt phẳng </w:t>
      </w:r>
      <w:r w:rsidR="002739CF" w:rsidRPr="009312AF">
        <w:rPr>
          <w:rFonts w:ascii="Times New Roman" w:hAnsi="Times New Roman" w:cs="Times New Roman"/>
          <w:b/>
          <w:lang w:val="it-IT"/>
        </w:rPr>
        <w:t>(1-NB &amp;</w:t>
      </w:r>
      <w:r w:rsidR="007C2CEF" w:rsidRPr="009312AF">
        <w:rPr>
          <w:rFonts w:ascii="Times New Roman" w:hAnsi="Times New Roman" w:cs="Times New Roman"/>
          <w:b/>
          <w:lang w:val="it-IT"/>
        </w:rPr>
        <w:t>2</w:t>
      </w:r>
      <w:r w:rsidR="002739CF" w:rsidRPr="009312AF">
        <w:rPr>
          <w:rFonts w:ascii="Times New Roman" w:hAnsi="Times New Roman" w:cs="Times New Roman"/>
          <w:b/>
          <w:lang w:val="it-IT"/>
        </w:rPr>
        <w:t>-TH)</w:t>
      </w:r>
    </w:p>
    <w:p w14:paraId="75B41460" w14:textId="39BF7ABB" w:rsidR="00B426E9" w:rsidRPr="009312AF" w:rsidRDefault="00B426E9" w:rsidP="00F4490C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1. </w:t>
      </w:r>
      <w:r w:rsidRPr="009312AF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915" w:dyaOrig="270" w14:anchorId="041C97B2">
          <v:shape id="_x0000_i1598" type="#_x0000_t75" style="width:45.6pt;height:13.8pt" o:ole="">
            <v:imagedata r:id="rId1117" o:title=""/>
          </v:shape>
          <o:OLEObject Type="Embed" ProgID="Equation.DSMT4" ShapeID="_x0000_i1598" DrawAspect="Content" ObjectID="_1733253396" r:id="rId111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20" w:dyaOrig="270" w14:anchorId="57F42961">
          <v:shape id="_x0000_i1599" type="#_x0000_t75" style="width:36pt;height:13.8pt" o:ole="">
            <v:imagedata r:id="rId1119" o:title=""/>
          </v:shape>
          <o:OLEObject Type="Embed" ProgID="Equation.DSMT4" ShapeID="_x0000_i1599" DrawAspect="Content" ObjectID="_1733253397" r:id="rId1120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hình thang, đáy lớn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05" w:dyaOrig="270" w14:anchorId="4CE46466">
          <v:shape id="_x0000_i1600" type="#_x0000_t75" style="width:20.4pt;height:13.8pt" o:ole="">
            <v:imagedata r:id="rId1121" o:title=""/>
          </v:shape>
          <o:OLEObject Type="Embed" ProgID="Equation.DSMT4" ShapeID="_x0000_i1600" DrawAspect="Content" ObjectID="_1733253398" r:id="rId112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gấp đôi đáy nhỏ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05" w:dyaOrig="270" w14:anchorId="70EC880D">
          <v:shape id="_x0000_i1601" type="#_x0000_t75" style="width:20.4pt;height:13.8pt" o:ole="">
            <v:imagedata r:id="rId1123" o:title=""/>
          </v:shape>
          <o:OLEObject Type="Embed" ProgID="Equation.DSMT4" ShapeID="_x0000_i1601" DrawAspect="Content" ObjectID="_1733253399" r:id="rId112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,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240" w:dyaOrig="270" w14:anchorId="3D2C4340">
          <v:shape id="_x0000_i1602" type="#_x0000_t75" style="width:12pt;height:13.8pt" o:ole="">
            <v:imagedata r:id="rId1125" o:title=""/>
          </v:shape>
          <o:OLEObject Type="Embed" ProgID="Equation.DSMT4" ShapeID="_x0000_i1602" DrawAspect="Content" ObjectID="_1733253400" r:id="rId1126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trung điểm của đoạn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05" w:dyaOrig="270" w14:anchorId="661CB0B6">
          <v:shape id="_x0000_i1603" type="#_x0000_t75" style="width:20.4pt;height:13.8pt" o:ole="">
            <v:imagedata r:id="rId1127" o:title=""/>
          </v:shape>
          <o:OLEObject Type="Embed" ProgID="Equation.DSMT4" ShapeID="_x0000_i1603" DrawAspect="Content" ObjectID="_1733253401" r:id="rId112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. Hình vẽ nào sau đây vẽ đúng quy tắc?</w:t>
      </w:r>
    </w:p>
    <w:p w14:paraId="187E940C" w14:textId="77777777" w:rsidR="00B426E9" w:rsidRPr="009312AF" w:rsidRDefault="00B426E9" w:rsidP="00F4490C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992" w:firstLine="1"/>
        <w:contextualSpacing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</w:pP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lastRenderedPageBreak/>
        <w:t>A.</w:t>
      </w:r>
      <w:r w:rsidRPr="009312AF"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4B025CDC" wp14:editId="34B14F38">
            <wp:extent cx="1219200" cy="1136650"/>
            <wp:effectExtent l="0" t="0" r="0" b="635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.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ab/>
        <w:t xml:space="preserve">B. </w:t>
      </w:r>
      <w:r w:rsidRPr="009312AF"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1138F562" wp14:editId="512A6281">
            <wp:extent cx="1155700" cy="1174750"/>
            <wp:effectExtent l="0" t="0" r="6350" b="635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.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ab/>
        <w:t>C.</w:t>
      </w:r>
      <w:r w:rsidRPr="009312AF"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6211C7A7" wp14:editId="5F2534DF">
            <wp:extent cx="1104900" cy="108585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>.</w:t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ab/>
        <w:t>D.</w:t>
      </w:r>
      <w:r w:rsidRPr="009312AF">
        <w:rPr>
          <w:rFonts w:ascii="Times New Roman" w:eastAsia="Times New Roman" w:hAnsi="Times New Roman" w:cs="Times New Roman"/>
          <w:b/>
          <w:bCs/>
          <w:noProof/>
          <w:sz w:val="26"/>
          <w:szCs w:val="26"/>
        </w:rPr>
        <w:drawing>
          <wp:inline distT="0" distB="0" distL="0" distR="0" wp14:anchorId="316A3BBC" wp14:editId="53826447">
            <wp:extent cx="971550" cy="990600"/>
            <wp:effectExtent l="0" t="0" r="0" b="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b/>
          <w:bCs/>
          <w:sz w:val="26"/>
          <w:szCs w:val="26"/>
          <w:lang w:eastAsia="vi-VN"/>
        </w:rPr>
        <w:t xml:space="preserve"> </w:t>
      </w:r>
    </w:p>
    <w:p w14:paraId="2B142458" w14:textId="57B20CD3" w:rsidR="00B426E9" w:rsidRPr="009312AF" w:rsidRDefault="00B426E9" w:rsidP="00F4490C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 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2 </w:t>
      </w:r>
      <w:r w:rsidRPr="009312AF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</w:rPr>
        <w:t xml:space="preserve">Trong các khẳng định sau, khẳng định nào </w:t>
      </w:r>
      <w:r w:rsidRPr="009312AF">
        <w:rPr>
          <w:rFonts w:ascii="Times New Roman" w:hAnsi="Times New Roman" w:cs="Times New Roman"/>
          <w:b/>
          <w:sz w:val="26"/>
          <w:szCs w:val="26"/>
        </w:rPr>
        <w:t>sai?</w:t>
      </w:r>
    </w:p>
    <w:p w14:paraId="3EC31232" w14:textId="662AB1C5" w:rsidR="00B426E9" w:rsidRPr="009312AF" w:rsidRDefault="00B426E9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Một mặt phẳng được xác định khi biết ba điểm phân biệt.</w:t>
      </w:r>
      <w:r w:rsidRPr="009312AF">
        <w:rPr>
          <w:rFonts w:ascii="Times New Roman" w:hAnsi="Times New Roman" w:cs="Times New Roman"/>
          <w:sz w:val="26"/>
          <w:szCs w:val="26"/>
        </w:rPr>
        <w:tab/>
      </w:r>
    </w:p>
    <w:p w14:paraId="5C9DD3EA" w14:textId="0EF2C0A4" w:rsidR="00B426E9" w:rsidRPr="009312AF" w:rsidRDefault="00B426E9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B</w: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 Một đường thẳng được xác định khi biết hai điểm phân biệt.</w:t>
      </w:r>
    </w:p>
    <w:p w14:paraId="2DD7AA5A" w14:textId="11D5008A" w:rsidR="00B426E9" w:rsidRPr="009312AF" w:rsidRDefault="00B426E9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Hai mặt phẳng có một điểm chung thì chúng có một điểm chung khác nữa.</w:t>
      </w:r>
    </w:p>
    <w:p w14:paraId="45AEF937" w14:textId="33826103" w:rsidR="00B426E9" w:rsidRPr="009312AF" w:rsidRDefault="00B426E9" w:rsidP="00F4490C">
      <w:pPr>
        <w:tabs>
          <w:tab w:val="left" w:pos="2708"/>
          <w:tab w:val="left" w:pos="5138"/>
          <w:tab w:val="left" w:pos="7569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D</w:t>
      </w:r>
      <w:r w:rsidRPr="009312AF">
        <w:rPr>
          <w:rFonts w:ascii="Times New Roman" w:hAnsi="Times New Roman" w:cs="Times New Roman"/>
          <w:sz w:val="26"/>
          <w:szCs w:val="26"/>
        </w:rPr>
        <w:t>.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Có 4 điểm không cùng thuộc một mặt phẳng.</w:t>
      </w:r>
    </w:p>
    <w:p w14:paraId="367B9E0E" w14:textId="6E3CF4C4" w:rsidR="00B426E9" w:rsidRPr="009312AF" w:rsidRDefault="00B426E9" w:rsidP="00F4490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1. 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3.  </w:t>
      </w:r>
      <w:r w:rsidRPr="009312AF">
        <w:rPr>
          <w:rFonts w:ascii="Times New Roman" w:eastAsia="Calibri" w:hAnsi="Times New Roman" w:cs="Times New Roman"/>
          <w:noProof/>
          <w:sz w:val="26"/>
          <w:szCs w:val="26"/>
        </w:rPr>
        <w:t>Trong các mệnh đề sau, mệnh đề nào đúng:</w:t>
      </w:r>
    </w:p>
    <w:p w14:paraId="3F6B436C" w14:textId="2BD07061" w:rsidR="00B426E9" w:rsidRPr="009312AF" w:rsidRDefault="00B426E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A</w: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Tồn tại duy nhất một mặt phẳng đi qua 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C7C5244" wp14:editId="286CDB23">
            <wp:extent cx="85725" cy="161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 xml:space="preserve"> điểm và </w:t>
      </w:r>
      <w:r w:rsidRPr="009312AF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31F9EC9" wp14:editId="1F1B7364">
            <wp:extent cx="85725" cy="161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 xml:space="preserve"> đường thẳng cho trước.</w:t>
      </w:r>
    </w:p>
    <w:p w14:paraId="110652E4" w14:textId="76740D3B" w:rsidR="00B426E9" w:rsidRPr="009312AF" w:rsidRDefault="00B426E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Nếu hai mặt phẳng có một điểm chung thì chúng có một đường thẳng chung duy nhất.</w:t>
      </w:r>
    </w:p>
    <w:p w14:paraId="3AA6A156" w14:textId="5D2C8206" w:rsidR="00B426E9" w:rsidRPr="009312AF" w:rsidRDefault="00B426E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="00D61D65"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Tồn tại duy nhất một mặt phẳng đi qua </w:t>
      </w:r>
      <w:r w:rsidRPr="009312AF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B268C3B" wp14:editId="10DEA986">
            <wp:extent cx="114300" cy="1809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điểm phân biệt.</w:t>
      </w:r>
    </w:p>
    <w:p w14:paraId="25883609" w14:textId="0F85081C" w:rsidR="00B426E9" w:rsidRPr="009312AF" w:rsidRDefault="00B426E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61D65"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Hai mặt phẳng có một điểm chung thì chúng còn có vô số điểm chung khác nữa.</w:t>
      </w:r>
    </w:p>
    <w:p w14:paraId="36AC480C" w14:textId="5B221AFA" w:rsidR="00D61D65" w:rsidRPr="009312AF" w:rsidRDefault="00D61D65" w:rsidP="00F4490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noProof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Câu 3</w:t>
      </w:r>
      <w:r w:rsidR="009758B4"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>1</w:t>
      </w:r>
      <w:r w:rsidRPr="009312AF">
        <w:rPr>
          <w:rFonts w:ascii="Times New Roman" w:eastAsia="Calibri" w:hAnsi="Times New Roman" w:cs="Times New Roman"/>
          <w:b/>
          <w:sz w:val="26"/>
          <w:szCs w:val="26"/>
          <w:lang w:val="fr-FR"/>
        </w:rPr>
        <w:t xml:space="preserve">.4. </w:t>
      </w:r>
      <w:r w:rsidRPr="009312AF">
        <w:rPr>
          <w:rFonts w:ascii="Times New Roman" w:eastAsia="Calibri" w:hAnsi="Times New Roman" w:cs="Times New Roman"/>
          <w:noProof/>
          <w:sz w:val="26"/>
          <w:szCs w:val="26"/>
        </w:rPr>
        <w:t xml:space="preserve">Cho mặt phẳ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5A9A2B5B">
          <v:shape id="_x0000_i1604" type="#_x0000_t75" style="width:20.4pt;height:15.6pt" o:ole="">
            <v:imagedata r:id="rId1136" o:title=""/>
          </v:shape>
          <o:OLEObject Type="Embed" ProgID="Equation.DSMT4" ShapeID="_x0000_i1604" DrawAspect="Content" ObjectID="_1733253402" r:id="rId1137"/>
        </w:object>
      </w:r>
      <w:r w:rsidRPr="009312AF">
        <w:rPr>
          <w:rFonts w:ascii="Times New Roman" w:eastAsia="Calibri" w:hAnsi="Times New Roman" w:cs="Times New Roman"/>
          <w:noProof/>
          <w:sz w:val="26"/>
          <w:szCs w:val="26"/>
        </w:rPr>
        <w:t xml:space="preserve">  và đường thẳ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820" w:dyaOrig="320" w14:anchorId="24CD656D">
          <v:shape id="_x0000_i1605" type="#_x0000_t75" style="width:40.8pt;height:15.6pt" o:ole="">
            <v:imagedata r:id="rId1138" o:title=""/>
          </v:shape>
          <o:OLEObject Type="Embed" ProgID="Equation.DSMT4" ShapeID="_x0000_i1605" DrawAspect="Content" ObjectID="_1733253403" r:id="rId1139"/>
        </w:object>
      </w:r>
      <w:r w:rsidRPr="009312AF">
        <w:rPr>
          <w:rFonts w:ascii="Times New Roman" w:eastAsia="Calibri" w:hAnsi="Times New Roman" w:cs="Times New Roman"/>
          <w:noProof/>
          <w:sz w:val="26"/>
          <w:szCs w:val="26"/>
        </w:rPr>
        <w:t xml:space="preserve"> . Mệnh đề nào sau đây </w:t>
      </w:r>
      <w:r w:rsidRPr="009312AF">
        <w:rPr>
          <w:rFonts w:ascii="Times New Roman" w:eastAsia="Calibri" w:hAnsi="Times New Roman" w:cs="Times New Roman"/>
          <w:b/>
          <w:noProof/>
          <w:sz w:val="26"/>
          <w:szCs w:val="26"/>
        </w:rPr>
        <w:t>đúng</w:t>
      </w:r>
      <w:r w:rsidRPr="009312AF">
        <w:rPr>
          <w:rFonts w:ascii="Times New Roman" w:eastAsia="Calibri" w:hAnsi="Times New Roman" w:cs="Times New Roman"/>
          <w:noProof/>
          <w:sz w:val="26"/>
          <w:szCs w:val="26"/>
        </w:rPr>
        <w:t>:</w:t>
      </w:r>
    </w:p>
    <w:p w14:paraId="0A54B7CC" w14:textId="7D94CB2C" w:rsidR="00D61D65" w:rsidRPr="009312AF" w:rsidRDefault="00D61D65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A.  Nếu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60E35F18">
          <v:shape id="_x0000_i1606" type="#_x0000_t75" style="width:39.6pt;height:15.6pt" o:ole="">
            <v:imagedata r:id="rId1140" o:title=""/>
          </v:shape>
          <o:OLEObject Type="Embed" ProgID="Equation.DSMT4" ShapeID="_x0000_i1606" DrawAspect="Content" ObjectID="_1733253404" r:id="rId1141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thì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080C7012">
          <v:shape id="_x0000_i1607" type="#_x0000_t75" style="width:30.6pt;height:14.4pt" o:ole="">
            <v:imagedata r:id="rId1142" o:title=""/>
          </v:shape>
          <o:OLEObject Type="Embed" ProgID="Equation.DSMT4" ShapeID="_x0000_i1607" DrawAspect="Content" ObjectID="_1733253405" r:id="rId1143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6F1BD2DD" w14:textId="50434F3E" w:rsidR="00D61D65" w:rsidRPr="009312AF" w:rsidRDefault="00D61D65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B.  Nếu 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47AE4117">
          <v:shape id="_x0000_i1608" type="#_x0000_t75" style="width:30.6pt;height:14.4pt" o:ole="">
            <v:imagedata r:id="rId1144" o:title=""/>
          </v:shape>
          <o:OLEObject Type="Embed" ProgID="Equation.DSMT4" ShapeID="_x0000_i1608" DrawAspect="Content" ObjectID="_1733253406" r:id="rId1145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thì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800" w:dyaOrig="320" w14:anchorId="694C36A3">
          <v:shape id="_x0000_i1609" type="#_x0000_t75" style="width:39.6pt;height:15.6pt" o:ole="">
            <v:imagedata r:id="rId1146" o:title=""/>
          </v:shape>
          <o:OLEObject Type="Embed" ProgID="Equation.DSMT4" ShapeID="_x0000_i1609" DrawAspect="Content" ObjectID="_1733253407" r:id="rId1147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19756C9C" w14:textId="4143EBE5" w:rsidR="00D61D65" w:rsidRPr="009312AF" w:rsidRDefault="00D61D65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C</w:t>
      </w:r>
      <w:r w:rsidRPr="009312AF">
        <w:rPr>
          <w:rFonts w:ascii="Times New Roman" w:hAnsi="Times New Roman" w:cs="Times New Roman"/>
          <w:sz w:val="26"/>
          <w:szCs w:val="26"/>
        </w:rPr>
        <w:t xml:space="preserve">. 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2100" w:dyaOrig="320" w14:anchorId="2C9EFFB7">
          <v:shape id="_x0000_i1610" type="#_x0000_t75" style="width:104.4pt;height:15.6pt" o:ole="">
            <v:imagedata r:id="rId1148" o:title=""/>
          </v:shape>
          <o:OLEObject Type="Embed" ProgID="Equation.DSMT4" ShapeID="_x0000_i1610" DrawAspect="Content" ObjectID="_1733253408" r:id="rId1149"/>
        </w:object>
      </w:r>
    </w:p>
    <w:p w14:paraId="48D46E1E" w14:textId="75163F18" w:rsidR="00D61D65" w:rsidRPr="009312AF" w:rsidRDefault="00D61D65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D. Nếu 3 điểm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48F370F2">
          <v:shape id="_x0000_i1611" type="#_x0000_t75" style="width:36.6pt;height:15.6pt" o:ole="">
            <v:imagedata r:id="rId1150" o:title=""/>
          </v:shape>
          <o:OLEObject Type="Embed" ProgID="Equation.DSMT4" ShapeID="_x0000_i1611" DrawAspect="Content" ObjectID="_1733253409" r:id="rId1151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cùng thuộc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050774BB">
          <v:shape id="_x0000_i1612" type="#_x0000_t75" style="width:20.4pt;height:15.6pt" o:ole="">
            <v:imagedata r:id="rId1136" o:title=""/>
          </v:shape>
          <o:OLEObject Type="Embed" ProgID="Equation.DSMT4" ShapeID="_x0000_i1612" DrawAspect="Content" ObjectID="_1733253410" r:id="rId115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7A8A919F">
          <v:shape id="_x0000_i1613" type="#_x0000_t75" style="width:36.6pt;height:15.6pt" o:ole="">
            <v:imagedata r:id="rId1150" o:title=""/>
          </v:shape>
          <o:OLEObject Type="Embed" ProgID="Equation.DSMT4" ShapeID="_x0000_i1613" DrawAspect="Content" ObjectID="_1733253411" r:id="rId1153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thẳng hàng thì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120" w:dyaOrig="320" w14:anchorId="1F74ECC2">
          <v:shape id="_x0000_i1614" type="#_x0000_t75" style="width:55.2pt;height:15.6pt" o:ole="">
            <v:imagedata r:id="rId1154" o:title=""/>
          </v:shape>
          <o:OLEObject Type="Embed" ProgID="Equation.DSMT4" ShapeID="_x0000_i1614" DrawAspect="Content" ObjectID="_1733253412" r:id="rId1155"/>
        </w:object>
      </w:r>
      <w:r w:rsidRPr="009312AF">
        <w:rPr>
          <w:rFonts w:ascii="Times New Roman" w:hAnsi="Times New Roman" w:cs="Times New Roman"/>
          <w:sz w:val="26"/>
          <w:szCs w:val="26"/>
        </w:rPr>
        <w:t>.</w:t>
      </w:r>
    </w:p>
    <w:p w14:paraId="340D3DC5" w14:textId="77777777" w:rsidR="00327D40" w:rsidRPr="009312AF" w:rsidRDefault="004328AD" w:rsidP="00F4490C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it-IT"/>
        </w:rPr>
        <w:t>2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.1: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Cho 4 điểm </w:t>
      </w:r>
      <w:r w:rsidR="00327D40" w:rsidRPr="009312AF">
        <w:rPr>
          <w:rFonts w:ascii="Times New Roman" w:hAnsi="Times New Roman" w:cs="Times New Roman"/>
          <w:position w:val="-10"/>
          <w:sz w:val="26"/>
          <w:szCs w:val="26"/>
        </w:rPr>
        <w:object w:dxaOrig="1200" w:dyaOrig="320" w14:anchorId="1181754B">
          <v:shape id="_x0000_i1615" type="#_x0000_t75" style="width:60pt;height:15.6pt" o:ole="">
            <v:imagedata r:id="rId1156" o:title=""/>
          </v:shape>
          <o:OLEObject Type="Embed" ProgID="Equation.DSMT4" ShapeID="_x0000_i1615" DrawAspect="Content" ObjectID="_1733253413" r:id="rId1157"/>
        </w:objec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không đồng phẳng. Gọi </w:t>
      </w:r>
      <w:r w:rsidR="00327D40" w:rsidRPr="009312AF">
        <w:rPr>
          <w:rFonts w:ascii="Times New Roman" w:hAnsi="Times New Roman" w:cs="Times New Roman"/>
          <w:position w:val="-10"/>
          <w:sz w:val="26"/>
          <w:szCs w:val="26"/>
        </w:rPr>
        <w:object w:dxaOrig="600" w:dyaOrig="320" w14:anchorId="1EE49F07">
          <v:shape id="_x0000_i1616" type="#_x0000_t75" style="width:30pt;height:15.6pt" o:ole="">
            <v:imagedata r:id="rId1158" o:title=""/>
          </v:shape>
          <o:OLEObject Type="Embed" ProgID="Equation.DSMT4" ShapeID="_x0000_i1616" DrawAspect="Content" ObjectID="_1733253414" r:id="rId1159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lần lượt là trung điểm của </w:t>
      </w:r>
      <w:r w:rsidR="00327D40"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481B9FF8">
          <v:shape id="_x0000_i1617" type="#_x0000_t75" style="width:21pt;height:14.4pt" o:ole="">
            <v:imagedata r:id="rId1160" o:title=""/>
          </v:shape>
          <o:OLEObject Type="Embed" ProgID="Equation.DSMT4" ShapeID="_x0000_i1617" DrawAspect="Content" ObjectID="_1733253415" r:id="rId1161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327D40"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23C9D6EC">
          <v:shape id="_x0000_i1618" type="#_x0000_t75" style="width:20.4pt;height:14.4pt" o:ole="">
            <v:imagedata r:id="rId1162" o:title=""/>
          </v:shape>
          <o:OLEObject Type="Embed" ProgID="Equation.DSMT4" ShapeID="_x0000_i1618" DrawAspect="Content" ObjectID="_1733253416" r:id="rId1163"/>
        </w:objec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Trên đoạn  </w:t>
      </w:r>
      <w:r w:rsidR="00327D40" w:rsidRPr="009312AF">
        <w:rPr>
          <w:rFonts w:ascii="Times New Roman" w:hAnsi="Times New Roman" w:cs="Times New Roman"/>
          <w:position w:val="-4"/>
          <w:sz w:val="26"/>
          <w:szCs w:val="26"/>
        </w:rPr>
        <w:object w:dxaOrig="400" w:dyaOrig="260" w14:anchorId="7450B4D3">
          <v:shape id="_x0000_i1619" type="#_x0000_t75" style="width:20.4pt;height:12.6pt" o:ole="">
            <v:imagedata r:id="rId1164" o:title=""/>
          </v:shape>
          <o:OLEObject Type="Embed" ProgID="Equation.DSMT4" ShapeID="_x0000_i1619" DrawAspect="Content" ObjectID="_1733253417" r:id="rId1165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lấy điểm</w:t>
      </w:r>
      <w:r w:rsidR="00327D40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27D40" w:rsidRPr="009312AF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0DED512A">
          <v:shape id="_x0000_i1620" type="#_x0000_t75" style="width:12pt;height:12.6pt" o:ole="">
            <v:imagedata r:id="rId1166" o:title=""/>
          </v:shape>
          <o:OLEObject Type="Embed" ProgID="Equation.DSMT4" ShapeID="_x0000_i1620" DrawAspect="Content" ObjectID="_1733253418" r:id="rId1167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sao cho </w:t>
      </w:r>
      <w:r w:rsidRPr="009312AF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110" w:dyaOrig="290" w14:anchorId="7874BA29">
          <v:shape id="_x0000_i1621" type="#_x0000_t75" style="width:57.6pt;height:14.4pt" o:ole="">
            <v:imagedata r:id="rId1168" o:title=""/>
          </v:shape>
          <o:OLEObject Type="Embed" ProgID="Equation.DSMT4" ShapeID="_x0000_i1621" DrawAspect="Content" ObjectID="_1733253419" r:id="rId1169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327D40" w:rsidRPr="009312AF">
        <w:rPr>
          <w:rFonts w:ascii="Times New Roman" w:hAnsi="Times New Roman" w:cs="Times New Roman"/>
          <w:position w:val="-10"/>
          <w:sz w:val="26"/>
          <w:szCs w:val="26"/>
        </w:rPr>
        <w:object w:dxaOrig="240" w:dyaOrig="320" w14:anchorId="70458737">
          <v:shape id="_x0000_i1622" type="#_x0000_t75" style="width:12pt;height:15.6pt" o:ole="">
            <v:imagedata r:id="rId1170" o:title=""/>
          </v:shape>
          <o:OLEObject Type="Embed" ProgID="Equation.DSMT4" ShapeID="_x0000_i1622" DrawAspect="Content" ObjectID="_1733253420" r:id="rId1171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là giao điểm của </w:t>
      </w:r>
      <w:r w:rsidR="00327D40"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6F2A01DF">
          <v:shape id="_x0000_i1623" type="#_x0000_t75" style="width:20.4pt;height:14.4pt" o:ole="">
            <v:imagedata r:id="rId1172" o:title=""/>
          </v:shape>
          <o:OLEObject Type="Embed" ProgID="Equation.DSMT4" ShapeID="_x0000_i1623" DrawAspect="Content" ObjectID="_1733253421" r:id="rId1173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327D40"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B70E31E">
          <v:shape id="_x0000_i1624" type="#_x0000_t75" style="width:20.4pt;height:14.4pt" o:ole="">
            <v:imagedata r:id="rId1174" o:title=""/>
          </v:shape>
          <o:OLEObject Type="Embed" ProgID="Equation.DSMT4" ShapeID="_x0000_i1624" DrawAspect="Content" ObjectID="_1733253422" r:id="rId1175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. Khi đó giao điểm của </w:t>
      </w:r>
      <w:r w:rsidRPr="009312AF">
        <w:rPr>
          <w:rFonts w:ascii="Times New Roman" w:hAnsi="Times New Roman" w:cs="Times New Roman"/>
          <w:sz w:val="26"/>
          <w:szCs w:val="26"/>
          <w:lang w:val="sv-SE"/>
        </w:rPr>
        <w:t xml:space="preserve">đường thẳng </w:t>
      </w:r>
      <w:r w:rsidR="00327D40" w:rsidRPr="009312AF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17AF3D4">
          <v:shape id="_x0000_i1625" type="#_x0000_t75" style="width:20.4pt;height:14.4pt" o:ole="">
            <v:imagedata r:id="rId1172" o:title=""/>
          </v:shape>
          <o:OLEObject Type="Embed" ProgID="Equation.DSMT4" ShapeID="_x0000_i1625" DrawAspect="Content" ObjectID="_1733253423" r:id="rId1176"/>
        </w:objec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327D40" w:rsidRPr="009312AF">
        <w:rPr>
          <w:rFonts w:ascii="Times New Roman" w:hAnsi="Times New Roman" w:cs="Times New Roman"/>
          <w:position w:val="-10"/>
          <w:sz w:val="26"/>
          <w:szCs w:val="26"/>
        </w:rPr>
        <w:object w:dxaOrig="760" w:dyaOrig="320" w14:anchorId="498CA8DA">
          <v:shape id="_x0000_i1626" type="#_x0000_t75" style="width:37.8pt;height:15.6pt" o:ole="">
            <v:imagedata r:id="rId1177" o:title=""/>
          </v:shape>
          <o:OLEObject Type="Embed" ProgID="Equation.DSMT4" ShapeID="_x0000_i1626" DrawAspect="Content" ObjectID="_1733253424" r:id="rId1178"/>
        </w:object>
      </w:r>
      <w:r w:rsidR="00327D40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là ?  </w:t>
      </w:r>
    </w:p>
    <w:p w14:paraId="70050719" w14:textId="30927C5F" w:rsidR="0073355C" w:rsidRPr="009312AF" w:rsidRDefault="00327D40" w:rsidP="00F4490C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E75D8" w:rsidRPr="009312AF">
        <w:rPr>
          <w:rFonts w:ascii="Times New Roman" w:hAnsi="Times New Roman" w:cs="Times New Roman"/>
          <w:sz w:val="26"/>
          <w:szCs w:val="26"/>
          <w:lang w:val="es-MX"/>
        </w:rPr>
        <w:t>Điểm</w:t>
      </w:r>
      <w:r w:rsidR="003E75D8" w:rsidRPr="009312AF">
        <w:rPr>
          <w:rFonts w:ascii="Times New Roman" w:hAnsi="Times New Roman" w:cs="Times New Roman"/>
          <w:i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P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 </w:t>
      </w:r>
      <w:r w:rsidR="003E75D8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 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="003E75D8"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Điểm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</w:t>
      </w:r>
      <w:r w:rsidR="003E75D8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    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E75D8" w:rsidRPr="009312AF">
        <w:rPr>
          <w:rFonts w:ascii="Times New Roman" w:hAnsi="Times New Roman" w:cs="Times New Roman"/>
          <w:sz w:val="26"/>
          <w:szCs w:val="26"/>
          <w:lang w:val="es-MX"/>
        </w:rPr>
        <w:t>Điểm</w:t>
      </w:r>
      <w:r w:rsidR="003E75D8" w:rsidRPr="009312AF">
        <w:rPr>
          <w:rFonts w:ascii="Times New Roman" w:hAnsi="Times New Roman" w:cs="Times New Roman"/>
          <w:i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M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       </w:t>
      </w:r>
      <w:r w:rsidR="003E75D8"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    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3E75D8" w:rsidRPr="009312AF">
        <w:rPr>
          <w:rFonts w:ascii="Times New Roman" w:hAnsi="Times New Roman" w:cs="Times New Roman"/>
          <w:sz w:val="26"/>
          <w:szCs w:val="26"/>
          <w:lang w:val="es-MX"/>
        </w:rPr>
        <w:t>Điểm</w:t>
      </w:r>
      <w:r w:rsidR="003E75D8" w:rsidRPr="009312AF">
        <w:rPr>
          <w:rFonts w:ascii="Times New Roman" w:hAnsi="Times New Roman" w:cs="Times New Roman"/>
          <w:i/>
          <w:sz w:val="26"/>
          <w:szCs w:val="26"/>
          <w:lang w:val="pt-BR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pt-BR"/>
        </w:rPr>
        <w:t>Q.</w:t>
      </w:r>
    </w:p>
    <w:p w14:paraId="0BEE4831" w14:textId="3F49D43D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es-MX"/>
        </w:rPr>
        <w:t>2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. 2: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Cho hình chóp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 xml:space="preserve">S.ABCD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có đáy là hình bình hành tâm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O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Gọi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 xml:space="preserve">M, N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lần lượt là các điểm nằm trên cạnh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SC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SD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Đường thẳng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SO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cắt các đường thẳng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AM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BN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lần lượt tại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P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Q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Giao điểm của đường thẳng 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BN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với mặt phẳng (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SAC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) là điểm nào sau đây? </w:t>
      </w:r>
    </w:p>
    <w:p w14:paraId="4F5427E3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P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Q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ab/>
        <w:t xml:space="preserve">       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O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.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sz w:val="26"/>
          <w:szCs w:val="26"/>
          <w:lang w:val="es-MX"/>
        </w:rPr>
        <w:t>M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>.</w:t>
      </w:r>
    </w:p>
    <w:p w14:paraId="6A8B101F" w14:textId="4A711E0B" w:rsidR="0073355C" w:rsidRPr="009312AF" w:rsidRDefault="004328AD" w:rsidP="00F4490C">
      <w:pPr>
        <w:pStyle w:val="NoSpacing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es-MX"/>
        </w:rPr>
        <w:t>2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.3: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Cho tứ diện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ABCD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Gọi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E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F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lần lượt là trung điểm của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AB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CD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G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là trọng tâm tam giác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BCD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Giao điểm của đường thẳng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EG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mặt phẳng (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ACD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>) là :</w:t>
      </w:r>
    </w:p>
    <w:p w14:paraId="73F65B3C" w14:textId="77777777" w:rsidR="0073355C" w:rsidRPr="009312AF" w:rsidRDefault="004328AD" w:rsidP="00F4490C">
      <w:pPr>
        <w:pStyle w:val="NoSpacing"/>
        <w:ind w:left="720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  <w:lang w:val="es-MX"/>
        </w:rPr>
        <w:t>A.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Điểm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F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                                                             </w:t>
      </w:r>
    </w:p>
    <w:p w14:paraId="4D17152A" w14:textId="77777777" w:rsidR="0073355C" w:rsidRPr="009312AF" w:rsidRDefault="004328AD" w:rsidP="00F4490C">
      <w:pPr>
        <w:pStyle w:val="NoSpacing"/>
        <w:ind w:left="720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  <w:lang w:val="es-MX"/>
        </w:rPr>
        <w:t>B.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Giao điểm của hai đường thẳng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EG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AF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>.</w:t>
      </w:r>
    </w:p>
    <w:p w14:paraId="0993DC94" w14:textId="77777777" w:rsidR="0073355C" w:rsidRPr="009312AF" w:rsidRDefault="004328AD" w:rsidP="00F4490C">
      <w:pPr>
        <w:pStyle w:val="NoSpacing"/>
        <w:ind w:left="720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  <w:lang w:val="es-MX"/>
        </w:rPr>
        <w:t>C.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Giao điểm của đường thẳng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EG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AC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           </w:t>
      </w:r>
    </w:p>
    <w:p w14:paraId="0881D7F6" w14:textId="77777777" w:rsidR="0073355C" w:rsidRPr="009312AF" w:rsidRDefault="004328AD" w:rsidP="00F4490C">
      <w:pPr>
        <w:pStyle w:val="NoSpacing"/>
        <w:ind w:left="720"/>
        <w:rPr>
          <w:rFonts w:ascii="Times New Roman" w:eastAsia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  <w:lang w:val="es-MX"/>
        </w:rPr>
        <w:t>D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. Giao điểm của hai đường thẳng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EG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 xml:space="preserve"> và </w:t>
      </w:r>
      <w:r w:rsidRPr="009312AF">
        <w:rPr>
          <w:rFonts w:ascii="Times New Roman" w:eastAsia="Times New Roman" w:hAnsi="Times New Roman" w:cs="Times New Roman"/>
          <w:i/>
          <w:sz w:val="26"/>
          <w:szCs w:val="26"/>
          <w:lang w:val="es-MX"/>
        </w:rPr>
        <w:t>CD</w:t>
      </w:r>
      <w:r w:rsidRPr="009312AF">
        <w:rPr>
          <w:rFonts w:ascii="Times New Roman" w:eastAsia="Times New Roman" w:hAnsi="Times New Roman" w:cs="Times New Roman"/>
          <w:sz w:val="26"/>
          <w:szCs w:val="26"/>
          <w:lang w:val="es-MX"/>
        </w:rPr>
        <w:t>.</w:t>
      </w:r>
    </w:p>
    <w:p w14:paraId="7846A2B3" w14:textId="2E230097" w:rsidR="0073355C" w:rsidRPr="009312AF" w:rsidRDefault="004328AD" w:rsidP="00F4490C">
      <w:pPr>
        <w:spacing w:after="0" w:line="240" w:lineRule="auto"/>
        <w:jc w:val="both"/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es-MX"/>
        </w:rPr>
        <w:t>2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 xml:space="preserve">.4: 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Cho hình chóp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S.ABCD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, đáy là hình thang đáy lớn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AB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, gọi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O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là giao điểm của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AC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với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BD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.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M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là trung điểm của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SC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. Giao điểm của đường thẳng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AM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và mặt phẳng (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SBD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>) là:</w:t>
      </w:r>
    </w:p>
    <w:p w14:paraId="48DC9EEB" w14:textId="77777777" w:rsidR="0073355C" w:rsidRPr="009312AF" w:rsidRDefault="004328AD" w:rsidP="00F4490C">
      <w:pPr>
        <w:tabs>
          <w:tab w:val="left" w:pos="4937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es-MX"/>
        </w:rPr>
        <w:t>A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I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 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430" w:dyaOrig="290" w14:anchorId="3116A471">
          <v:shape id="_x0000_i1627" type="#_x0000_t75" style="width:1in;height:14.4pt" o:ole="">
            <v:imagedata r:id="rId1179" o:title=""/>
          </v:shape>
          <o:OLEObject Type="Embed" ProgID="Equation.DSMT4" ShapeID="_x0000_i1627" DrawAspect="Content" ObjectID="_1733253425" r:id="rId1180"/>
        </w:objec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        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B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I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460" w:dyaOrig="290" w14:anchorId="4CAF4C1B">
          <v:shape id="_x0000_i1628" type="#_x0000_t75" style="width:1in;height:14.4pt" o:ole="">
            <v:imagedata r:id="rId1181" o:title=""/>
          </v:shape>
          <o:OLEObject Type="Embed" ProgID="Equation.DSMT4" ShapeID="_x0000_i1628" DrawAspect="Content" ObjectID="_1733253426" r:id="rId1182"/>
        </w:object>
      </w:r>
    </w:p>
    <w:p w14:paraId="52C97ACE" w14:textId="77777777" w:rsidR="0073355C" w:rsidRPr="009312AF" w:rsidRDefault="004328AD" w:rsidP="00F4490C">
      <w:pPr>
        <w:tabs>
          <w:tab w:val="left" w:pos="4937"/>
        </w:tabs>
        <w:spacing w:after="0" w:line="240" w:lineRule="auto"/>
        <w:ind w:left="7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</w:pPr>
      <w:r w:rsidRPr="009312AF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es-MX"/>
        </w:rPr>
        <w:t>C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I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390" w:dyaOrig="290" w14:anchorId="7C078577">
          <v:shape id="_x0000_i1629" type="#_x0000_t75" style="width:1in;height:14.4pt" o:ole="">
            <v:imagedata r:id="rId1183" o:title=""/>
          </v:shape>
          <o:OLEObject Type="Embed" ProgID="Equation.DSMT4" ShapeID="_x0000_i1629" DrawAspect="Content" ObjectID="_1733253427" r:id="rId1184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es-MX"/>
        </w:rPr>
        <w:t>D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Điểm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es-MX"/>
        </w:rPr>
        <w:t>I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es-MX"/>
        </w:rPr>
        <w:t xml:space="preserve"> 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410" w:dyaOrig="290" w14:anchorId="47982861">
          <v:shape id="_x0000_i1630" type="#_x0000_t75" style="width:1in;height:14.4pt" o:ole="">
            <v:imagedata r:id="rId1185" o:title=""/>
          </v:shape>
          <o:OLEObject Type="Embed" ProgID="Equation.DSMT4" ShapeID="_x0000_i1630" DrawAspect="Content" ObjectID="_1733253428" r:id="rId1186"/>
        </w:object>
      </w:r>
    </w:p>
    <w:p w14:paraId="16791E16" w14:textId="709A7438" w:rsidR="0073355C" w:rsidRPr="009312AF" w:rsidRDefault="004328AD" w:rsidP="00F4490C">
      <w:pPr>
        <w:spacing w:after="0" w:line="240" w:lineRule="auto"/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it-IT"/>
        </w:rPr>
        <w:t>3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 xml:space="preserve">.1: 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Cho hình chóp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S.ABCD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có đáy là hình thang 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ABCD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, với </w:t>
      </w:r>
      <w:r w:rsidRPr="009312AF">
        <w:rPr>
          <w:rFonts w:ascii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2070" w:dyaOrig="330" w14:anchorId="3351FEB6">
          <v:shape id="_x0000_i1631" type="#_x0000_t75" style="width:100.2pt;height:14.4pt" o:ole="">
            <v:imagedata r:id="rId1187" o:title=""/>
          </v:shape>
          <o:OLEObject Type="Embed" ProgID="Equation.DSMT4" ShapeID="_x0000_i1631" DrawAspect="Content" ObjectID="_1733253429" r:id="rId1188"/>
        </w:objec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Giao tuyến của hai mặt phẳng (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SAD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>) và (</w:t>
      </w:r>
      <w:r w:rsidRPr="009312AF">
        <w:rPr>
          <w:rStyle w:val="apple-converted-space"/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SBC</w:t>
      </w:r>
      <w:r w:rsidRPr="009312AF">
        <w:rPr>
          <w:rStyle w:val="apple-converted-space"/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>) là:</w:t>
      </w:r>
    </w:p>
    <w:p w14:paraId="3F83DF06" w14:textId="77777777" w:rsidR="0073355C" w:rsidRPr="009312AF" w:rsidRDefault="004328AD" w:rsidP="00F4490C">
      <w:pPr>
        <w:tabs>
          <w:tab w:val="left" w:pos="4937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it-IT"/>
        </w:rPr>
        <w:t>A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Đường thẳng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SK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với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440" w:dyaOrig="290" w14:anchorId="6BA54E0D">
          <v:shape id="_x0000_i1632" type="#_x0000_t75" style="width:1in;height:14.4pt" o:ole="">
            <v:imagedata r:id="rId1189" o:title=""/>
          </v:shape>
          <o:OLEObject Type="Embed" ProgID="Equation.DSMT4" ShapeID="_x0000_i1632" DrawAspect="Content" ObjectID="_1733253430" r:id="rId1190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  <w:lang w:val="it-IT"/>
        </w:rPr>
        <w:t>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         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it-IT"/>
        </w:rPr>
        <w:t>B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Đường thẳng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SK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440" w:dyaOrig="290" w14:anchorId="3FB042EE">
          <v:shape id="_x0000_i1633" type="#_x0000_t75" style="width:1in;height:14.4pt" o:ole="">
            <v:imagedata r:id="rId1191" o:title=""/>
          </v:shape>
          <o:OLEObject Type="Embed" ProgID="Equation.DSMT4" ShapeID="_x0000_i1633" DrawAspect="Content" ObjectID="_1733253431" r:id="rId1192"/>
        </w:object>
      </w:r>
    </w:p>
    <w:p w14:paraId="410FC963" w14:textId="77777777" w:rsidR="0073355C" w:rsidRPr="009312AF" w:rsidRDefault="004328AD" w:rsidP="00F4490C">
      <w:pPr>
        <w:tabs>
          <w:tab w:val="left" w:pos="4937"/>
        </w:tabs>
        <w:spacing w:after="0" w:line="240" w:lineRule="auto"/>
        <w:ind w:left="720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Đường thẳng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>SK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1430" w:dyaOrig="290" w14:anchorId="68048830">
          <v:shape id="_x0000_i1634" type="#_x0000_t75" style="width:1in;height:14.4pt" o:ole="">
            <v:imagedata r:id="rId1193" o:title=""/>
          </v:shape>
          <o:OLEObject Type="Embed" ProgID="Equation.DSMT4" ShapeID="_x0000_i1634" DrawAspect="Content" ObjectID="_1733253432" r:id="rId1194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ab/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ab/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ab/>
      </w:r>
      <w:r w:rsidRPr="009312AF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it-IT"/>
        </w:rPr>
        <w:t>D.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 Đường thẳng  </w:t>
      </w:r>
      <w:r w:rsidRPr="009312AF">
        <w:rPr>
          <w:rFonts w:ascii="Times New Roman" w:hAnsi="Times New Roman" w:cs="Times New Roman"/>
          <w:i/>
          <w:color w:val="000000"/>
          <w:sz w:val="26"/>
          <w:szCs w:val="26"/>
          <w:shd w:val="clear" w:color="auto" w:fill="FFFFFF"/>
          <w:lang w:val="it-IT"/>
        </w:rPr>
        <w:t xml:space="preserve">Sx </w:t>
      </w:r>
      <w:r w:rsidRPr="009312AF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it-IT"/>
        </w:rPr>
        <w:t xml:space="preserve">với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890" w:dyaOrig="290" w14:anchorId="10E99094">
          <v:shape id="_x0000_i1635" type="#_x0000_t75" style="width:43.8pt;height:14.4pt" o:ole="">
            <v:imagedata r:id="rId1195" o:title=""/>
          </v:shape>
          <o:OLEObject Type="Embed" ProgID="Equation.DSMT4" ShapeID="_x0000_i1635" DrawAspect="Content" ObjectID="_1733253433" r:id="rId1196"/>
        </w:object>
      </w:r>
    </w:p>
    <w:p w14:paraId="15ADBD80" w14:textId="19B6EB0F" w:rsidR="0073355C" w:rsidRPr="009312AF" w:rsidRDefault="004328AD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es-MX"/>
        </w:rPr>
        <w:t>3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.2: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Cho 4 điểm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, B, C, 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không đồng phẳng. Gọ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 xml:space="preserve">I, K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lần lượt là trung điểm của hai đoạn thẳng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B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. Đường thẳng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KI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là giao tuyến của hai mặt phẳng nào sau đây?</w:t>
      </w:r>
    </w:p>
    <w:p w14:paraId="454B8582" w14:textId="77777777" w:rsidR="0073355C" w:rsidRPr="009312AF" w:rsidRDefault="004328AD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IB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 và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KA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).     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IB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 và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KB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).    </w:t>
      </w:r>
    </w:p>
    <w:p w14:paraId="7D4D93EE" w14:textId="77777777" w:rsidR="0073355C" w:rsidRPr="009312AF" w:rsidRDefault="004328AD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BI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 và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KA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).       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IB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 và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KC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.</w:t>
      </w:r>
    </w:p>
    <w:p w14:paraId="0DCD56B3" w14:textId="3244A2CC" w:rsidR="00CB63B9" w:rsidRPr="009312AF" w:rsidRDefault="00CB63B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3.3</w:t>
      </w:r>
      <w:r w:rsidRPr="009312AF">
        <w:rPr>
          <w:rFonts w:ascii="Times New Roman" w:hAnsi="Times New Roman" w:cs="Times New Roman"/>
          <w:b/>
          <w:sz w:val="24"/>
          <w:szCs w:val="24"/>
          <w:lang w:val="es-MX"/>
        </w:rPr>
        <w:t>:</w:t>
      </w:r>
      <w:r w:rsidRPr="009312AF">
        <w:rPr>
          <w:rFonts w:ascii="Times New Roman" w:hAnsi="Times New Roman" w:cs="Times New Roman"/>
          <w:sz w:val="24"/>
          <w:szCs w:val="24"/>
          <w:lang w:val="es-MX"/>
        </w:rPr>
        <w:t xml:space="preserve"> Cho hình chóp </w:t>
      </w:r>
      <w:r w:rsidRPr="009312AF">
        <w:rPr>
          <w:rFonts w:ascii="Times New Roman" w:hAnsi="Times New Roman" w:cs="Times New Roman"/>
          <w:i/>
          <w:sz w:val="24"/>
          <w:szCs w:val="24"/>
          <w:lang w:val="es-MX"/>
        </w:rPr>
        <w:t xml:space="preserve">S.ABCD </w:t>
      </w:r>
      <w:r w:rsidRPr="009312AF">
        <w:rPr>
          <w:rFonts w:ascii="Times New Roman" w:hAnsi="Times New Roman" w:cs="Times New Roman"/>
          <w:sz w:val="24"/>
          <w:szCs w:val="24"/>
          <w:lang w:val="es-MX"/>
        </w:rPr>
        <w:t xml:space="preserve">có đáy </w:t>
      </w:r>
      <w:r w:rsidRPr="009312AF">
        <w:rPr>
          <w:rFonts w:ascii="Times New Roman" w:hAnsi="Times New Roman" w:cs="Times New Roman"/>
          <w:i/>
          <w:sz w:val="24"/>
          <w:szCs w:val="24"/>
          <w:lang w:val="es-MX"/>
        </w:rPr>
        <w:t>ABCD</w:t>
      </w:r>
      <w:r w:rsidRPr="009312AF">
        <w:rPr>
          <w:rFonts w:ascii="Times New Roman" w:hAnsi="Times New Roman" w:cs="Times New Roman"/>
          <w:sz w:val="24"/>
          <w:szCs w:val="24"/>
          <w:lang w:val="es-MX"/>
        </w:rPr>
        <w:t xml:space="preserve"> là hình bình hành tâm </w:t>
      </w:r>
      <w:r w:rsidRPr="009312AF">
        <w:rPr>
          <w:rFonts w:ascii="Times New Roman" w:hAnsi="Times New Roman" w:cs="Times New Roman"/>
          <w:i/>
          <w:sz w:val="24"/>
          <w:szCs w:val="24"/>
          <w:lang w:val="es-MX"/>
        </w:rPr>
        <w:t>O</w:t>
      </w:r>
      <w:r w:rsidRPr="009312AF">
        <w:rPr>
          <w:rFonts w:ascii="Times New Roman" w:hAnsi="Times New Roman" w:cs="Times New Roman"/>
          <w:sz w:val="24"/>
          <w:szCs w:val="24"/>
          <w:lang w:val="es-MX"/>
        </w:rPr>
        <w:t>. Giao tuyến của hai mặt phẳng (</w:t>
      </w:r>
      <w:r w:rsidRPr="009312AF">
        <w:rPr>
          <w:rFonts w:ascii="Times New Roman" w:hAnsi="Times New Roman" w:cs="Times New Roman"/>
          <w:i/>
          <w:sz w:val="24"/>
          <w:szCs w:val="24"/>
          <w:lang w:val="es-MX"/>
        </w:rPr>
        <w:t>SAD</w:t>
      </w:r>
      <w:r w:rsidRPr="009312AF">
        <w:rPr>
          <w:rFonts w:ascii="Times New Roman" w:hAnsi="Times New Roman" w:cs="Times New Roman"/>
          <w:sz w:val="24"/>
          <w:szCs w:val="24"/>
          <w:lang w:val="es-MX"/>
        </w:rPr>
        <w:t>) và (</w:t>
      </w:r>
      <w:r w:rsidRPr="009312AF">
        <w:rPr>
          <w:rFonts w:ascii="Times New Roman" w:hAnsi="Times New Roman" w:cs="Times New Roman"/>
          <w:i/>
          <w:sz w:val="24"/>
          <w:szCs w:val="24"/>
          <w:lang w:val="es-MX"/>
        </w:rPr>
        <w:t>SBC</w:t>
      </w:r>
      <w:r w:rsidRPr="009312AF">
        <w:rPr>
          <w:rFonts w:ascii="Times New Roman" w:hAnsi="Times New Roman" w:cs="Times New Roman"/>
          <w:sz w:val="24"/>
          <w:szCs w:val="24"/>
          <w:lang w:val="es-MX"/>
        </w:rPr>
        <w:t>) là</w:t>
      </w:r>
    </w:p>
    <w:p w14:paraId="1983C0C2" w14:textId="77777777" w:rsidR="00CB63B9" w:rsidRPr="009312AF" w:rsidRDefault="00CB63B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9312AF">
        <w:rPr>
          <w:rFonts w:ascii="Times New Roman" w:hAnsi="Times New Roman" w:cs="Times New Roman"/>
          <w:b/>
          <w:sz w:val="24"/>
          <w:szCs w:val="24"/>
          <w:lang w:val="it-IT"/>
        </w:rPr>
        <w:lastRenderedPageBreak/>
        <w:t>A.</w:t>
      </w:r>
      <w:r w:rsidRPr="009312AF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Đường thẳng đi qua hai điểm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230" w:dyaOrig="290" w14:anchorId="7057F103">
          <v:shape id="_x0000_i1636" type="#_x0000_t75" style="width:11.4pt;height:14.4pt" o:ole="">
            <v:imagedata r:id="rId1197" o:title=""/>
          </v:shape>
          <o:OLEObject Type="Embed" ProgID="Equation.DSMT4" ShapeID="_x0000_i1636" DrawAspect="Content" ObjectID="_1733253434" r:id="rId1198"/>
        </w:objec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và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250" w:dyaOrig="290" w14:anchorId="78C5FD4B">
          <v:shape id="_x0000_i1637" type="#_x0000_t75" style="width:12.6pt;height:14.4pt" o:ole="">
            <v:imagedata r:id="rId1199" o:title=""/>
          </v:shape>
          <o:OLEObject Type="Embed" ProgID="Equation.DSMT4" ShapeID="_x0000_i1637" DrawAspect="Content" ObjectID="_1733253435" r:id="rId1200"/>
        </w:objec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.        </w:t>
      </w:r>
    </w:p>
    <w:p w14:paraId="6E86A100" w14:textId="77777777" w:rsidR="00CB63B9" w:rsidRPr="009312AF" w:rsidRDefault="00CB63B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9312AF">
        <w:rPr>
          <w:rFonts w:ascii="Times New Roman" w:hAnsi="Times New Roman" w:cs="Times New Roman"/>
          <w:b/>
          <w:sz w:val="24"/>
          <w:szCs w:val="24"/>
          <w:lang w:val="it-IT"/>
        </w:rPr>
        <w:t>B.</w:t>
      </w:r>
      <w:r w:rsidRPr="009312AF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Đường thẳng đi qua đỉnh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230" w:dyaOrig="290" w14:anchorId="5E93142A">
          <v:shape id="_x0000_i1638" type="#_x0000_t75" style="width:11.4pt;height:14.4pt" o:ole="">
            <v:imagedata r:id="rId1197" o:title=""/>
          </v:shape>
          <o:OLEObject Type="Embed" ProgID="Equation.DSMT4" ShapeID="_x0000_i1638" DrawAspect="Content" ObjectID="_1733253436" r:id="rId1201"/>
        </w:objec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và song song với đường thẳng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390" w:dyaOrig="290" w14:anchorId="4B797B14">
          <v:shape id="_x0000_i1639" type="#_x0000_t75" style="width:19.8pt;height:14.4pt" o:ole="">
            <v:imagedata r:id="rId1202" o:title=""/>
          </v:shape>
          <o:OLEObject Type="Embed" ProgID="Equation.DSMT4" ShapeID="_x0000_i1639" DrawAspect="Content" ObjectID="_1733253437" r:id="rId1203"/>
        </w:object>
      </w:r>
      <w:r w:rsidRPr="009312AF">
        <w:rPr>
          <w:rFonts w:ascii="Times New Roman" w:hAnsi="Times New Roman" w:cs="Times New Roman"/>
          <w:sz w:val="24"/>
          <w:szCs w:val="24"/>
          <w:lang w:val="it-IT"/>
        </w:rPr>
        <w:t>.</w: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ab/>
      </w:r>
    </w:p>
    <w:p w14:paraId="3DDB64A0" w14:textId="77777777" w:rsidR="00CB63B9" w:rsidRPr="009312AF" w:rsidRDefault="00CB63B9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ind w:left="720"/>
        <w:jc w:val="both"/>
        <w:rPr>
          <w:rFonts w:ascii="Times New Roman" w:hAnsi="Times New Roman" w:cs="Times New Roman"/>
          <w:color w:val="000000"/>
          <w:sz w:val="24"/>
          <w:szCs w:val="24"/>
          <w:lang w:val="it-IT"/>
        </w:rPr>
      </w:pPr>
      <w:r w:rsidRPr="009312AF">
        <w:rPr>
          <w:rFonts w:ascii="Times New Roman" w:hAnsi="Times New Roman" w:cs="Times New Roman"/>
          <w:b/>
          <w:sz w:val="24"/>
          <w:szCs w:val="24"/>
          <w:lang w:val="it-IT"/>
        </w:rPr>
        <w:t>C</w:t>
      </w:r>
      <w:r w:rsidRPr="009312AF">
        <w:rPr>
          <w:rFonts w:ascii="Times New Roman" w:hAnsi="Times New Roman" w:cs="Times New Roman"/>
          <w:b/>
          <w:color w:val="000080"/>
          <w:sz w:val="24"/>
          <w:szCs w:val="24"/>
          <w:lang w:val="it-IT"/>
        </w:rPr>
        <w:t>.</w: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Đường thẳng đi qua đỉnh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230" w:dyaOrig="290" w14:anchorId="0E7396B8">
          <v:shape id="_x0000_i1640" type="#_x0000_t75" style="width:11.4pt;height:14.4pt" o:ole="">
            <v:imagedata r:id="rId1197" o:title=""/>
          </v:shape>
          <o:OLEObject Type="Embed" ProgID="Equation.DSMT4" ShapeID="_x0000_i1640" DrawAspect="Content" ObjectID="_1733253438" r:id="rId1204"/>
        </w:objec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và song song với đường thẳng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440" w:dyaOrig="290" w14:anchorId="0369CC44">
          <v:shape id="_x0000_i1641" type="#_x0000_t75" style="width:21.6pt;height:14.4pt" o:ole="">
            <v:imagedata r:id="rId1205" o:title=""/>
          </v:shape>
          <o:OLEObject Type="Embed" ProgID="Equation.DSMT4" ShapeID="_x0000_i1641" DrawAspect="Content" ObjectID="_1733253439" r:id="rId1206"/>
        </w:objec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ab/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ab/>
      </w:r>
    </w:p>
    <w:p w14:paraId="24B0300F" w14:textId="77777777" w:rsidR="00CB63B9" w:rsidRPr="009312AF" w:rsidRDefault="00CB63B9" w:rsidP="00F4490C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it-IT"/>
        </w:rPr>
      </w:pPr>
      <w:r w:rsidRPr="009312AF">
        <w:rPr>
          <w:rFonts w:ascii="Times New Roman" w:hAnsi="Times New Roman" w:cs="Times New Roman"/>
          <w:b/>
          <w:sz w:val="24"/>
          <w:szCs w:val="24"/>
          <w:lang w:val="it-IT"/>
        </w:rPr>
        <w:t>D.</w:t>
      </w:r>
      <w:r w:rsidRPr="009312AF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Đsường thẳng đi qua đỉnh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230" w:dyaOrig="290" w14:anchorId="0CCE01C1">
          <v:shape id="_x0000_i1642" type="#_x0000_t75" style="width:11.4pt;height:14.4pt" o:ole="">
            <v:imagedata r:id="rId1197" o:title=""/>
          </v:shape>
          <o:OLEObject Type="Embed" ProgID="Equation.DSMT4" ShapeID="_x0000_i1642" DrawAspect="Content" ObjectID="_1733253440" r:id="rId1207"/>
        </w:object>
      </w:r>
      <w:r w:rsidRPr="009312AF">
        <w:rPr>
          <w:rFonts w:ascii="Times New Roman" w:hAnsi="Times New Roman" w:cs="Times New Roman"/>
          <w:color w:val="000000"/>
          <w:sz w:val="24"/>
          <w:szCs w:val="24"/>
          <w:lang w:val="it-IT"/>
        </w:rPr>
        <w:t xml:space="preserve"> và song song với đường thẳng </w:t>
      </w:r>
      <w:r w:rsidRPr="009312AF">
        <w:rPr>
          <w:rFonts w:ascii="Times New Roman" w:hAnsi="Times New Roman" w:cs="Times New Roman"/>
          <w:color w:val="000000"/>
          <w:position w:val="-6"/>
          <w:sz w:val="24"/>
          <w:szCs w:val="24"/>
          <w:lang w:val="it-IT"/>
        </w:rPr>
        <w:object w:dxaOrig="440" w:dyaOrig="290" w14:anchorId="562613AA">
          <v:shape id="_x0000_i1643" type="#_x0000_t75" style="width:21.6pt;height:14.4pt" o:ole="">
            <v:imagedata r:id="rId1208" o:title=""/>
          </v:shape>
          <o:OLEObject Type="Embed" ProgID="Equation.DSMT4" ShapeID="_x0000_i1643" DrawAspect="Content" ObjectID="_1733253441" r:id="rId1209"/>
        </w:object>
      </w:r>
    </w:p>
    <w:p w14:paraId="788D78E9" w14:textId="384BC6E9" w:rsidR="0073355C" w:rsidRPr="009312AF" w:rsidRDefault="004328AD" w:rsidP="00F4490C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</w:t>
      </w:r>
      <w:r w:rsidR="009758B4" w:rsidRPr="009312AF">
        <w:rPr>
          <w:rFonts w:ascii="Times New Roman" w:hAnsi="Times New Roman" w:cs="Times New Roman"/>
          <w:b/>
          <w:sz w:val="26"/>
          <w:szCs w:val="26"/>
          <w:lang w:val="es-MX"/>
        </w:rPr>
        <w:t>3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.4:</w:t>
      </w:r>
      <w:r w:rsidRPr="009312AF">
        <w:rPr>
          <w:rFonts w:ascii="Times New Roman" w:hAnsi="Times New Roman" w:cs="Times New Roman"/>
          <w:sz w:val="26"/>
          <w:szCs w:val="26"/>
          <w:lang w:val="es-MX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Cho hình chóp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 xml:space="preserve">S.ABCD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có đáy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BC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là hình bình hành. Giao tuyến của hai mặt phẳng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AB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 và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C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) là:</w:t>
      </w:r>
    </w:p>
    <w:p w14:paraId="66647B94" w14:textId="77777777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720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Đường thẳng đi qua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song song vớ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37E5BD33" w14:textId="77777777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720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Đường thẳng đi qua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B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song song vớ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03981E9B" w14:textId="77777777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720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Đường thẳng đi qua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song song  vớ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B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.                         </w:t>
      </w:r>
    </w:p>
    <w:p w14:paraId="7DDAC1F3" w14:textId="77777777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720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Đường thẳng đi qua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song song vớ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51FEBD92" w14:textId="490457D8" w:rsidR="002739CF" w:rsidRPr="009312AF" w:rsidRDefault="002739C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es-MX"/>
        </w:rPr>
      </w:pPr>
      <w:r w:rsidRPr="009312AF">
        <w:rPr>
          <w:rFonts w:ascii="Times New Roman" w:hAnsi="Times New Roman" w:cs="Times New Roman"/>
          <w:b/>
          <w:sz w:val="24"/>
          <w:szCs w:val="24"/>
        </w:rPr>
        <w:t xml:space="preserve">4.2.  </w:t>
      </w:r>
      <w:r w:rsidRPr="009312AF">
        <w:rPr>
          <w:rFonts w:ascii="Times New Roman" w:hAnsi="Times New Roman" w:cs="Times New Roman"/>
          <w:b/>
        </w:rPr>
        <w:t>Hai đường thẳng song song và hai đường thẳng chéo nhau</w:t>
      </w:r>
      <w:r w:rsidRPr="009312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312AF">
        <w:rPr>
          <w:rFonts w:ascii="Times New Roman" w:hAnsi="Times New Roman" w:cs="Times New Roman"/>
          <w:b/>
          <w:sz w:val="24"/>
          <w:szCs w:val="24"/>
          <w:lang w:val="it-IT"/>
        </w:rPr>
        <w:t>(1-NB &amp;1-TH</w:t>
      </w: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 xml:space="preserve"> </w:t>
      </w:r>
      <w:r w:rsidR="007C2CEF" w:rsidRPr="009312AF">
        <w:rPr>
          <w:rFonts w:ascii="Times New Roman" w:hAnsi="Times New Roman" w:cs="Times New Roman"/>
          <w:b/>
          <w:sz w:val="26"/>
          <w:szCs w:val="26"/>
          <w:lang w:val="es-MX"/>
        </w:rPr>
        <w:t>)</w:t>
      </w:r>
    </w:p>
    <w:p w14:paraId="22C9D40D" w14:textId="3C02C9A6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4.1</w:t>
      </w:r>
      <w:r w:rsidRPr="009312AF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 xml:space="preserve">. 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Cho tứ diện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B18CFDA" wp14:editId="21EAA933">
            <wp:extent cx="419100" cy="152400"/>
            <wp:effectExtent l="0" t="0" r="0" b="0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Gọi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4269DC8C" wp14:editId="723ECA96">
            <wp:extent cx="238125" cy="161925"/>
            <wp:effectExtent l="0" t="0" r="9525" b="9525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lần lượt là trọng tâm các tam giác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DEED3A0" wp14:editId="7E399A21">
            <wp:extent cx="314325" cy="152400"/>
            <wp:effectExtent l="0" t="0" r="9525" b="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2DAF1AF" wp14:editId="24766645">
            <wp:extent cx="342900" cy="152400"/>
            <wp:effectExtent l="0" t="0" r="0" b="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họn khẳng định đúng trong các khẳng định sau?</w:t>
      </w:r>
    </w:p>
    <w:p w14:paraId="33D8ABD9" w14:textId="2F79319C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D3E3889" wp14:editId="070BDDF4">
            <wp:extent cx="180975" cy="152400"/>
            <wp:effectExtent l="0" t="0" r="9525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song song với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D4E889E" wp14:editId="78DC1154">
            <wp:extent cx="238125" cy="152400"/>
            <wp:effectExtent l="0" t="0" r="9525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="00705EAF" w:rsidRPr="009312AF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D91AE24" wp14:editId="48D260D6">
            <wp:extent cx="180975" cy="152400"/>
            <wp:effectExtent l="0" t="0" r="9525" b="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song song với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9D9CFB4" wp14:editId="4401FDB0">
            <wp:extent cx="257175" cy="152400"/>
            <wp:effectExtent l="0" t="0" r="9525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1A45755B" w14:textId="77777777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B6E25DA" wp14:editId="6BAED8A9">
            <wp:extent cx="180975" cy="152400"/>
            <wp:effectExtent l="0" t="0" r="9525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héo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DBABBA3" wp14:editId="6FBD39F3">
            <wp:extent cx="238125" cy="152400"/>
            <wp:effectExtent l="0" t="0" r="9525" b="0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9650208" wp14:editId="430BD655">
            <wp:extent cx="180975" cy="152400"/>
            <wp:effectExtent l="0" t="0" r="9525" b="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ắt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82A4429" wp14:editId="4885A519">
            <wp:extent cx="257175" cy="152400"/>
            <wp:effectExtent l="0" t="0" r="9525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75B3EF82" w14:textId="3905928D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4.2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 xml:space="preserve">. 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Cho hình chóp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A1B7F81" wp14:editId="1BF76663">
            <wp:extent cx="495300" cy="152400"/>
            <wp:effectExtent l="0" t="0" r="0" b="0"/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ó </w:t>
      </w:r>
      <w:r w:rsidRPr="009312AF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D1F945D" wp14:editId="3F8BC106">
            <wp:extent cx="238125" cy="142875"/>
            <wp:effectExtent l="0" t="0" r="9525" b="9525"/>
            <wp:docPr id="689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không song song với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F78EC27" wp14:editId="0D08805E">
            <wp:extent cx="238125" cy="152400"/>
            <wp:effectExtent l="0" t="0" r="9525" b="0"/>
            <wp:docPr id="68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Gọi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1A3154B7" wp14:editId="718BBDA7">
            <wp:extent cx="371475" cy="161925"/>
            <wp:effectExtent l="0" t="0" r="9525" b="9525"/>
            <wp:docPr id="687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18F7B352" wp14:editId="71A709CF">
            <wp:extent cx="542925" cy="161925"/>
            <wp:effectExtent l="0" t="0" r="9525" b="9525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lần lượt là trung điểm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30302CCE" wp14:editId="4333B62C">
            <wp:extent cx="1323975" cy="161925"/>
            <wp:effectExtent l="0" t="0" r="9525" b="9525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ặp đường thẳng nào sau đây song song với nhau?</w:t>
      </w:r>
    </w:p>
    <w:p w14:paraId="12F84B0F" w14:textId="77777777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1E09FEF" wp14:editId="11646786">
            <wp:extent cx="257175" cy="142875"/>
            <wp:effectExtent l="0" t="0" r="9525" b="9525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3E42F09" wp14:editId="73ED3E50">
            <wp:extent cx="266700" cy="152400"/>
            <wp:effectExtent l="0" t="0" r="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6F7C7F4B" wp14:editId="162C4062">
            <wp:extent cx="266700" cy="161925"/>
            <wp:effectExtent l="0" t="0" r="0" b="9525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AAEA4E0" wp14:editId="58F804D5">
            <wp:extent cx="266700" cy="152400"/>
            <wp:effectExtent l="0" t="0" r="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DDE48F4" wp14:editId="13A18FDC">
            <wp:extent cx="276225" cy="152400"/>
            <wp:effectExtent l="0" t="0" r="9525" b="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818AEE2" wp14:editId="25F9E447">
            <wp:extent cx="266700" cy="152400"/>
            <wp:effectExtent l="0" t="0" r="0" b="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7EB738E7" wp14:editId="560EF033">
            <wp:extent cx="219075" cy="161925"/>
            <wp:effectExtent l="0" t="0" r="9525" b="9525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621BF27" wp14:editId="27AF00DA">
            <wp:extent cx="266700" cy="152400"/>
            <wp:effectExtent l="0" t="0" r="0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5A64499A" w14:textId="7A2CA36A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4.3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 xml:space="preserve">. 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Cho tứ diện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FC0822F" wp14:editId="174F40DC">
            <wp:extent cx="419100" cy="152400"/>
            <wp:effectExtent l="0" t="0" r="0" b="0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Gọi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5677EE18" wp14:editId="51F5F512">
            <wp:extent cx="342900" cy="161925"/>
            <wp:effectExtent l="0" t="0" r="0" b="9525"/>
            <wp:docPr id="665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là hai điểm phân biệt cùng thuộc đường thẳng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63C79206" wp14:editId="7A39CBE4">
            <wp:extent cx="495300" cy="161925"/>
            <wp:effectExtent l="0" t="0" r="0" b="9525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là hai điểm phân biệt cùng thuộc đường thẳng </w:t>
      </w:r>
      <w:r w:rsidRPr="009312AF">
        <w:rPr>
          <w:rFonts w:ascii="Times New Roman" w:eastAsia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64FD042" wp14:editId="0EF53325">
            <wp:extent cx="238125" cy="152400"/>
            <wp:effectExtent l="0" t="0" r="9525" b="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Xét vị trí tương đối của hai đường thẳng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6FB7CAA3" wp14:editId="78E5B1E4">
            <wp:extent cx="504825" cy="161925"/>
            <wp:effectExtent l="0" t="0" r="9525" b="9525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14:paraId="546879E7" w14:textId="0951DF67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ab/>
        <w:t>A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EE68093" wp14:editId="0BDF4DEA">
            <wp:extent cx="609600" cy="190500"/>
            <wp:effectExtent l="0" t="0" r="0" b="0"/>
            <wp:docPr id="66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="003C2D60" w:rsidRPr="009312AF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  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B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10BCBA91" wp14:editId="334DF4C3">
            <wp:extent cx="619125" cy="161925"/>
            <wp:effectExtent l="0" t="0" r="9525" b="9525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</w:p>
    <w:p w14:paraId="47196E68" w14:textId="77777777" w:rsidR="00290DDF" w:rsidRPr="009312AF" w:rsidRDefault="00290DDF" w:rsidP="00F4490C">
      <w:pPr>
        <w:tabs>
          <w:tab w:val="left" w:pos="360"/>
          <w:tab w:val="left" w:pos="1980"/>
          <w:tab w:val="left" w:pos="3960"/>
          <w:tab w:val="left" w:pos="59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0B3BD7F" wp14:editId="1A79971E">
            <wp:extent cx="257175" cy="142875"/>
            <wp:effectExtent l="0" t="0" r="9525" b="9525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ắt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45A7158B" wp14:editId="35F23F74">
            <wp:extent cx="266700" cy="161925"/>
            <wp:effectExtent l="0" t="0" r="0" b="9525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sz w:val="26"/>
          <w:szCs w:val="26"/>
        </w:rPr>
        <w:tab/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D.</w:t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eastAsia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 wp14:anchorId="29790355" wp14:editId="2281A494">
            <wp:extent cx="495300" cy="161925"/>
            <wp:effectExtent l="0" t="0" r="0" b="9525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eastAsia="Times New Roman" w:hAnsi="Times New Roman" w:cs="Times New Roman"/>
          <w:sz w:val="26"/>
          <w:szCs w:val="26"/>
        </w:rPr>
        <w:t xml:space="preserve"> chéo nhau.</w:t>
      </w:r>
    </w:p>
    <w:p w14:paraId="35AD5D4E" w14:textId="451D598E" w:rsidR="00290DDF" w:rsidRPr="009312AF" w:rsidRDefault="00290DDF" w:rsidP="00F4490C">
      <w:pPr>
        <w:tabs>
          <w:tab w:val="left" w:pos="284"/>
          <w:tab w:val="left" w:pos="2835"/>
          <w:tab w:val="left" w:pos="5387"/>
        </w:tabs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es-MX"/>
        </w:rPr>
        <w:t>Câu 34.4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 xml:space="preserve">.  </w:t>
      </w:r>
      <w:r w:rsidRPr="009312AF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920" w:dyaOrig="279" w14:anchorId="549BA0A6">
          <v:shape id="_x0000_i1644" type="#_x0000_t75" style="width:45.6pt;height:14.4pt" o:ole="">
            <v:imagedata r:id="rId1246" o:title=""/>
          </v:shape>
          <o:OLEObject Type="Embed" ProgID="Equation.DSMT4" ShapeID="_x0000_i1644" DrawAspect="Content" ObjectID="_1733253442" r:id="rId1247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có đáy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720" w:dyaOrig="279" w14:anchorId="716EDE90">
          <v:shape id="_x0000_i1645" type="#_x0000_t75" style="width:36pt;height:14.4pt" o:ole="">
            <v:imagedata r:id="rId1248" o:title=""/>
          </v:shape>
          <o:OLEObject Type="Embed" ProgID="Equation.DSMT4" ShapeID="_x0000_i1645" DrawAspect="Content" ObjectID="_1733253443" r:id="rId1249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hình bình hành. Gọi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455D277C">
          <v:shape id="_x0000_i1646" type="#_x0000_t75" style="width:54pt;height:15.6pt" o:ole="">
            <v:imagedata r:id="rId1250" o:title=""/>
          </v:shape>
          <o:OLEObject Type="Embed" ProgID="Equation.DSMT4" ShapeID="_x0000_i1646" DrawAspect="Content" ObjectID="_1733253444" r:id="rId1251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ần lượt là trung điểm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21C08C8D">
          <v:shape id="_x0000_i1647" type="#_x0000_t75" style="width:20.4pt;height:15.6pt" o:ole="">
            <v:imagedata r:id="rId1252" o:title=""/>
          </v:shape>
          <o:OLEObject Type="Embed" ProgID="Equation.DSMT4" ShapeID="_x0000_i1647" DrawAspect="Content" ObjectID="_1733253445" r:id="rId1253"/>
        </w:objec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400" w:dyaOrig="320" w14:anchorId="72DCC227">
          <v:shape id="_x0000_i1648" type="#_x0000_t75" style="width:20.4pt;height:15.6pt" o:ole="">
            <v:imagedata r:id="rId1254" o:title=""/>
          </v:shape>
          <o:OLEObject Type="Embed" ProgID="Equation.DSMT4" ShapeID="_x0000_i1648" DrawAspect="Content" ObjectID="_1733253446" r:id="rId1255"/>
        </w:objec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440" w:dyaOrig="320" w14:anchorId="1A115692">
          <v:shape id="_x0000_i1649" type="#_x0000_t75" style="width:21.6pt;height:15.6pt" o:ole="">
            <v:imagedata r:id="rId1256" o:title=""/>
          </v:shape>
          <o:OLEObject Type="Embed" ProgID="Equation.DSMT4" ShapeID="_x0000_i1649" DrawAspect="Content" ObjectID="_1733253447" r:id="rId1257"/>
        </w:objec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80" w:dyaOrig="279" w14:anchorId="2632D105">
          <v:shape id="_x0000_i1650" type="#_x0000_t75" style="width:18.6pt;height:14.4pt" o:ole="">
            <v:imagedata r:id="rId1258" o:title=""/>
          </v:shape>
          <o:OLEObject Type="Embed" ProgID="Equation.DSMT4" ShapeID="_x0000_i1650" DrawAspect="Content" ObjectID="_1733253448" r:id="rId1259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. Trong các đường thẳng sau, đường thẳng nào </w:t>
      </w:r>
      <w:r w:rsidRPr="009312AF">
        <w:rPr>
          <w:rFonts w:ascii="Times New Roman" w:hAnsi="Times New Roman" w:cs="Times New Roman"/>
          <w:b/>
          <w:sz w:val="26"/>
          <w:szCs w:val="26"/>
        </w:rPr>
        <w:t>không song song</w:t>
      </w:r>
      <w:r w:rsidRPr="009312AF">
        <w:rPr>
          <w:rFonts w:ascii="Times New Roman" w:hAnsi="Times New Roman" w:cs="Times New Roman"/>
          <w:sz w:val="26"/>
          <w:szCs w:val="26"/>
        </w:rPr>
        <w:t xml:space="preserve"> với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06896637">
          <v:shape id="_x0000_i1651" type="#_x0000_t75" style="width:15pt;height:14.4pt" o:ole="">
            <v:imagedata r:id="rId1260" o:title=""/>
          </v:shape>
          <o:OLEObject Type="Embed" ProgID="Equation.DSMT4" ShapeID="_x0000_i1651" DrawAspect="Content" ObjectID="_1733253449" r:id="rId1261"/>
        </w:object>
      </w:r>
      <w:r w:rsidRPr="009312AF">
        <w:rPr>
          <w:rFonts w:ascii="Times New Roman" w:hAnsi="Times New Roman" w:cs="Times New Roman"/>
          <w:sz w:val="26"/>
          <w:szCs w:val="26"/>
        </w:rPr>
        <w:t>?</w:t>
      </w:r>
    </w:p>
    <w:p w14:paraId="56E144CA" w14:textId="77777777" w:rsidR="00290DDF" w:rsidRPr="009312AF" w:rsidRDefault="00290DDF" w:rsidP="00F4490C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602304B3">
          <v:shape id="_x0000_i1652" type="#_x0000_t75" style="width:21.6pt;height:14.4pt" o:ole="">
            <v:imagedata r:id="rId1262" o:title=""/>
          </v:shape>
          <o:OLEObject Type="Embed" ProgID="Equation.DSMT4" ShapeID="_x0000_i1652" DrawAspect="Content" ObjectID="_1733253450" r:id="rId1263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3A783420">
          <v:shape id="_x0000_i1653" type="#_x0000_t75" style="width:23.4pt;height:14.4pt" o:ole="">
            <v:imagedata r:id="rId1264" o:title=""/>
          </v:shape>
          <o:OLEObject Type="Embed" ProgID="Equation.DSMT4" ShapeID="_x0000_i1653" DrawAspect="Content" ObjectID="_1733253451" r:id="rId1265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60" w:dyaOrig="279" w14:anchorId="30747516">
          <v:shape id="_x0000_i1654" type="#_x0000_t75" style="width:23.4pt;height:14.4pt" o:ole="">
            <v:imagedata r:id="rId1266" o:title=""/>
          </v:shape>
          <o:OLEObject Type="Embed" ProgID="Equation.DSMT4" ShapeID="_x0000_i1654" DrawAspect="Content" ObjectID="_1733253452" r:id="rId1267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7EBC8F13">
          <v:shape id="_x0000_i1655" type="#_x0000_t75" style="width:21.6pt;height:14.4pt" o:ole="">
            <v:imagedata r:id="rId1268" o:title=""/>
          </v:shape>
          <o:OLEObject Type="Embed" ProgID="Equation.DSMT4" ShapeID="_x0000_i1655" DrawAspect="Content" ObjectID="_1733253453" r:id="rId1269"/>
        </w:objec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4C4F7678" w14:textId="6BABC378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Câu 3</w:t>
      </w:r>
      <w:r w:rsidR="00807EC2"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5</w:t>
      </w: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.1</w:t>
      </w:r>
      <w:r w:rsidRPr="009312AF">
        <w:rPr>
          <w:rFonts w:ascii="Times New Roman" w:hAnsi="Times New Roman" w:cs="Times New Roman"/>
          <w:b/>
          <w:bCs/>
          <w:color w:val="000080"/>
          <w:sz w:val="26"/>
          <w:szCs w:val="26"/>
          <w:lang w:val="it-IT"/>
        </w:rPr>
        <w:t>: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Trong không gian, hai đường thẳng song song là:</w:t>
      </w:r>
    </w:p>
    <w:p w14:paraId="1F80C8B7" w14:textId="77777777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720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Hai đường thẳng cùng nằm trên một mặt phẳng và không có điểm chung.</w:t>
      </w:r>
    </w:p>
    <w:p w14:paraId="2AA0D645" w14:textId="77777777" w:rsidR="0073355C" w:rsidRPr="009312AF" w:rsidRDefault="004328AD" w:rsidP="00F4490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 w:line="240" w:lineRule="auto"/>
        <w:ind w:left="720"/>
        <w:textAlignment w:val="center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Hai đường thẳng không có điểm chung.</w:t>
      </w:r>
    </w:p>
    <w:p w14:paraId="7748DAF9" w14:textId="77777777" w:rsidR="0073355C" w:rsidRPr="009312AF" w:rsidRDefault="004328AD" w:rsidP="00F44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558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Hai đường thẳng cùng nằm trên một mặt phẳng.</w:t>
      </w:r>
    </w:p>
    <w:p w14:paraId="41056E5B" w14:textId="77777777" w:rsidR="0073355C" w:rsidRPr="009312AF" w:rsidRDefault="004328AD" w:rsidP="00F44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5580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lang w:val="it-IT"/>
        </w:rPr>
        <w:t xml:space="preserve">D.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Hai đường thẳng không cùng nằm trên một mặt phẳn</w:t>
      </w:r>
      <w:r w:rsidRPr="009312AF">
        <w:rPr>
          <w:rFonts w:ascii="Times New Roman" w:hAnsi="Times New Roman" w:cs="Times New Roman"/>
          <w:sz w:val="26"/>
          <w:szCs w:val="26"/>
          <w:lang w:val="vi-VN"/>
        </w:rPr>
        <w:t>g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0867621E" w14:textId="63A457E3" w:rsidR="0073355C" w:rsidRPr="009312AF" w:rsidRDefault="004328AD" w:rsidP="00F4490C">
      <w:pPr>
        <w:pStyle w:val="NoSpacing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Câu 3</w:t>
      </w:r>
      <w:r w:rsidR="00807EC2" w:rsidRPr="009312AF">
        <w:rPr>
          <w:rFonts w:ascii="Times New Roman" w:hAnsi="Times New Roman" w:cs="Times New Roman"/>
          <w:b/>
          <w:sz w:val="26"/>
          <w:szCs w:val="26"/>
          <w:lang w:val="nl-NL"/>
        </w:rPr>
        <w:t>5</w:t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2: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Cho hình chóp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 xml:space="preserve">S.ABCD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có đáy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 xml:space="preserve">ABCD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là một tứ giác (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B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không song song vớ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C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). Gọi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M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là trung điểm của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N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là điểm nằm trên cạnh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B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sao cho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1000" w:dyaOrig="290" w14:anchorId="7361769E">
          <v:shape id="_x0000_i1656" type="#_x0000_t75" style="width:50.4pt;height:14.4pt" o:ole="">
            <v:imagedata r:id="rId1270" o:title=""/>
          </v:shape>
          <o:OLEObject Type="Embed" ProgID="Equation.DSMT4" ShapeID="_x0000_i1656" DrawAspect="Content" ObjectID="_1733253454" r:id="rId1271"/>
        </w:objec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O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là giao điểm của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B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. Cặp đường thẳng nào sau đây cắt nhau? </w:t>
      </w:r>
    </w:p>
    <w:p w14:paraId="012BD033" w14:textId="77777777" w:rsidR="0073355C" w:rsidRPr="009312AF" w:rsidRDefault="004328AD" w:rsidP="00F4490C">
      <w:pPr>
        <w:pStyle w:val="NoSpacing"/>
        <w:ind w:firstLine="720"/>
        <w:rPr>
          <w:rFonts w:ascii="Times New Roman" w:hAnsi="Times New Roman" w:cs="Times New Roman"/>
          <w:sz w:val="26"/>
          <w:szCs w:val="26"/>
          <w:lang w:val="it-IT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O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AD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  <w:t xml:space="preserve">  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MN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O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 xml:space="preserve">            C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MN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.                </w:t>
      </w:r>
      <w:r w:rsidRPr="009312AF">
        <w:rPr>
          <w:rFonts w:ascii="Times New Roman" w:hAnsi="Times New Roman" w:cs="Times New Roman"/>
          <w:b/>
          <w:sz w:val="26"/>
          <w:szCs w:val="26"/>
          <w:lang w:val="it-IT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SA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Pr="009312AF">
        <w:rPr>
          <w:rFonts w:ascii="Times New Roman" w:hAnsi="Times New Roman" w:cs="Times New Roman"/>
          <w:i/>
          <w:sz w:val="26"/>
          <w:szCs w:val="26"/>
          <w:lang w:val="it-IT"/>
        </w:rPr>
        <w:t>BC</w:t>
      </w:r>
      <w:r w:rsidRPr="009312AF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14:paraId="08DEE9F4" w14:textId="6CEB6DC0" w:rsidR="0073355C" w:rsidRPr="009312AF" w:rsidRDefault="004328AD" w:rsidP="00F4490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nl-NL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Câu 3</w:t>
      </w:r>
      <w:r w:rsidR="00807EC2" w:rsidRPr="009312AF">
        <w:rPr>
          <w:rFonts w:ascii="Times New Roman" w:hAnsi="Times New Roman" w:cs="Times New Roman"/>
          <w:b/>
          <w:sz w:val="26"/>
          <w:szCs w:val="26"/>
          <w:lang w:val="nl-NL"/>
        </w:rPr>
        <w:t>5</w:t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.3: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Cho hình chóp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S.ABCD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với đáy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ABCD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là hình bình hành. Gọi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M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N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P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Q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lần lượt là trung điểm của các cạnh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SA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SB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SC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SD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. Đường thẳng nào sau đây không song song với đường thẳng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MN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?     </w:t>
      </w:r>
    </w:p>
    <w:p w14:paraId="6AC1FCAC" w14:textId="77777777" w:rsidR="0073355C" w:rsidRPr="009312AF" w:rsidRDefault="004328AD" w:rsidP="00F4490C">
      <w:pPr>
        <w:spacing w:after="0" w:line="240" w:lineRule="auto"/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A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CD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B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AB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  <w:t xml:space="preserve"> 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C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PQ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D.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9312AF">
        <w:rPr>
          <w:rFonts w:ascii="Times New Roman" w:hAnsi="Times New Roman" w:cs="Times New Roman"/>
          <w:i/>
          <w:sz w:val="26"/>
          <w:szCs w:val="26"/>
          <w:lang w:val="nl-NL"/>
        </w:rPr>
        <w:t>CS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14:paraId="4722F6D6" w14:textId="52527ACE" w:rsidR="00215339" w:rsidRPr="009312AF" w:rsidRDefault="004328AD" w:rsidP="00F4490C">
      <w:pPr>
        <w:tabs>
          <w:tab w:val="left" w:pos="2268"/>
        </w:tabs>
        <w:spacing w:after="0"/>
        <w:ind w:left="964" w:hanging="964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Câu 3</w:t>
      </w:r>
      <w:r w:rsidR="00807EC2" w:rsidRPr="009312AF">
        <w:rPr>
          <w:rFonts w:ascii="Times New Roman" w:hAnsi="Times New Roman" w:cs="Times New Roman"/>
          <w:b/>
          <w:sz w:val="26"/>
          <w:szCs w:val="26"/>
          <w:lang w:val="nl-NL"/>
        </w:rPr>
        <w:t>5</w:t>
      </w:r>
      <w:r w:rsidRPr="009312AF">
        <w:rPr>
          <w:rFonts w:ascii="Times New Roman" w:hAnsi="Times New Roman" w:cs="Times New Roman"/>
          <w:b/>
          <w:sz w:val="26"/>
          <w:szCs w:val="26"/>
          <w:lang w:val="nl-NL"/>
        </w:rPr>
        <w:t>.4:</w:t>
      </w:r>
      <w:r w:rsidRPr="009312A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Cho tứ diện </w:t>
      </w:r>
      <w:r w:rsidR="00215339"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720" w:dyaOrig="279" w14:anchorId="5E6B896D">
          <v:shape id="_x0000_i1657" type="#_x0000_t75" style="width:36pt;height:14.4pt" o:ole="">
            <v:imagedata r:id="rId1272" o:title=""/>
          </v:shape>
          <o:OLEObject Type="Embed" ProgID="Equation.DSMT4" ShapeID="_x0000_i1657" DrawAspect="Content" ObjectID="_1733253455" r:id="rId1273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. Gọi </w:t>
      </w:r>
      <w:r w:rsidR="00215339" w:rsidRPr="009312AF">
        <w:rPr>
          <w:rFonts w:ascii="Times New Roman" w:eastAsia="Calibri" w:hAnsi="Times New Roman" w:cs="Times New Roman"/>
          <w:position w:val="-10"/>
          <w:sz w:val="26"/>
          <w:szCs w:val="26"/>
        </w:rPr>
        <w:object w:dxaOrig="499" w:dyaOrig="320" w14:anchorId="5E840046">
          <v:shape id="_x0000_i1658" type="#_x0000_t75" style="width:21.6pt;height:14.4pt" o:ole="">
            <v:imagedata r:id="rId1274" o:title=""/>
          </v:shape>
          <o:OLEObject Type="Embed" ProgID="Equation.DSMT4" ShapeID="_x0000_i1658" DrawAspect="Content" ObjectID="_1733253456" r:id="rId1275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 lần lượt là trọng tâm của các tam giác </w:t>
      </w:r>
      <w:r w:rsidR="00215339"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560" w:dyaOrig="260" w14:anchorId="090B69EE">
          <v:shape id="_x0000_i1659" type="#_x0000_t75" style="width:28.8pt;height:14.4pt" o:ole="">
            <v:imagedata r:id="rId1276" o:title=""/>
          </v:shape>
          <o:OLEObject Type="Embed" ProgID="Equation.DSMT4" ShapeID="_x0000_i1659" DrawAspect="Content" ObjectID="_1733253457" r:id="rId1277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="00215339"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560" w:dyaOrig="279" w14:anchorId="15EB838A">
          <v:shape id="_x0000_i1660" type="#_x0000_t75" style="width:28.8pt;height:14.4pt" o:ole="">
            <v:imagedata r:id="rId1278" o:title=""/>
          </v:shape>
          <o:OLEObject Type="Embed" ProgID="Equation.DSMT4" ShapeID="_x0000_i1660" DrawAspect="Content" ObjectID="_1733253458" r:id="rId1279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. Gọi </w:t>
      </w:r>
      <w:r w:rsidR="00215339"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0" w:dyaOrig="260" w14:anchorId="072201D4">
          <v:shape id="_x0000_i1661" type="#_x0000_t75" style="width:14.4pt;height:14.4pt" o:ole="">
            <v:imagedata r:id="rId1280" o:title=""/>
          </v:shape>
          <o:OLEObject Type="Embed" ProgID="Equation.DSMT4" ShapeID="_x0000_i1661" DrawAspect="Content" ObjectID="_1733253459" r:id="rId1281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 là giao tuyến của hai mặt phẳng </w:t>
      </w:r>
      <w:r w:rsidR="00215339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60" w:dyaOrig="400" w14:anchorId="3EACDA70">
          <v:shape id="_x0000_i1662" type="#_x0000_t75" style="width:36pt;height:21.6pt" o:ole="">
            <v:imagedata r:id="rId1282" o:title=""/>
          </v:shape>
          <o:OLEObject Type="Embed" ProgID="Equation.DSMT4" ShapeID="_x0000_i1662" DrawAspect="Content" ObjectID="_1733253460" r:id="rId1283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="00215339" w:rsidRPr="009312AF">
        <w:rPr>
          <w:rFonts w:ascii="Times New Roman" w:eastAsia="Calibri" w:hAnsi="Times New Roman" w:cs="Times New Roman"/>
          <w:position w:val="-14"/>
          <w:sz w:val="26"/>
          <w:szCs w:val="26"/>
        </w:rPr>
        <w:object w:dxaOrig="760" w:dyaOrig="400" w14:anchorId="0844CBEA">
          <v:shape id="_x0000_i1663" type="#_x0000_t75" style="width:36pt;height:21.6pt" o:ole="">
            <v:imagedata r:id="rId1284" o:title=""/>
          </v:shape>
          <o:OLEObject Type="Embed" ProgID="Equation.DSMT4" ShapeID="_x0000_i1663" DrawAspect="Content" ObjectID="_1733253461" r:id="rId1285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. Đường thẳng </w:t>
      </w:r>
      <w:r w:rsidR="00215339"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220" w:dyaOrig="260" w14:anchorId="524F7F96">
          <v:shape id="_x0000_i1664" type="#_x0000_t75" style="width:14.4pt;height:14.4pt" o:ole="">
            <v:imagedata r:id="rId1286" o:title=""/>
          </v:shape>
          <o:OLEObject Type="Embed" ProgID="Equation.DSMT4" ShapeID="_x0000_i1664" DrawAspect="Content" ObjectID="_1733253462" r:id="rId1287"/>
        </w:object>
      </w:r>
      <w:r w:rsidR="00215339" w:rsidRPr="009312AF">
        <w:rPr>
          <w:rFonts w:ascii="Times New Roman" w:eastAsia="Calibri" w:hAnsi="Times New Roman" w:cs="Times New Roman"/>
          <w:sz w:val="26"/>
          <w:szCs w:val="26"/>
        </w:rPr>
        <w:t xml:space="preserve"> song song với đường thẳng nào dưới đây?</w:t>
      </w:r>
    </w:p>
    <w:p w14:paraId="2364526D" w14:textId="77777777" w:rsidR="00215339" w:rsidRPr="009312AF" w:rsidRDefault="00215339" w:rsidP="00F4490C">
      <w:pPr>
        <w:tabs>
          <w:tab w:val="left" w:pos="2268"/>
        </w:tabs>
        <w:spacing w:after="0"/>
        <w:ind w:left="964" w:hanging="964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color w:val="0000FF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 xml:space="preserve">A. 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Đường thẳng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420" w:dyaOrig="260" w14:anchorId="4EDE8471">
          <v:shape id="_x0000_i1665" type="#_x0000_t75" style="width:21.6pt;height:14.4pt" o:ole="">
            <v:imagedata r:id="rId1288" o:title=""/>
          </v:shape>
          <o:OLEObject Type="Embed" ProgID="Equation.DSMT4" ShapeID="_x0000_i1665" DrawAspect="Content" ObjectID="_1733253463" r:id="rId1289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ab/>
        <w:t xml:space="preserve">B. 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 Đường thẳng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 w14:anchorId="498BD2EB">
          <v:shape id="_x0000_i1666" type="#_x0000_t75" style="width:21.6pt;height:14.4pt" o:ole="">
            <v:imagedata r:id="rId1290" o:title=""/>
          </v:shape>
          <o:OLEObject Type="Embed" ProgID="Equation.DSMT4" ShapeID="_x0000_i1666" DrawAspect="Content" ObjectID="_1733253464" r:id="rId1291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</w:p>
    <w:p w14:paraId="5ABADB8A" w14:textId="77777777" w:rsidR="00215339" w:rsidRPr="009312AF" w:rsidRDefault="00215339" w:rsidP="00F4490C">
      <w:pPr>
        <w:tabs>
          <w:tab w:val="left" w:pos="2268"/>
        </w:tabs>
        <w:spacing w:after="0"/>
        <w:ind w:left="964" w:hanging="964"/>
        <w:rPr>
          <w:rFonts w:ascii="Times New Roman" w:eastAsia="Calibri" w:hAnsi="Times New Roman" w:cs="Times New Roman"/>
          <w:sz w:val="26"/>
          <w:szCs w:val="26"/>
        </w:rPr>
      </w:pPr>
      <w:r w:rsidRPr="009312AF">
        <w:rPr>
          <w:rFonts w:ascii="Times New Roman" w:eastAsia="Calibri" w:hAnsi="Times New Roman" w:cs="Times New Roman"/>
          <w:b/>
          <w:sz w:val="26"/>
          <w:szCs w:val="26"/>
        </w:rPr>
        <w:tab/>
        <w:t>C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. Đường thẳng </w:t>
      </w:r>
      <w:r w:rsidRPr="009312AF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 w14:anchorId="1427627B">
          <v:shape id="_x0000_i1667" type="#_x0000_t75" style="width:21.6pt;height:14.4pt" o:ole="">
            <v:imagedata r:id="rId1292" o:title=""/>
          </v:shape>
          <o:OLEObject Type="Embed" ProgID="Equation.DSMT4" ShapeID="_x0000_i1667" DrawAspect="Content" ObjectID="_1733253465" r:id="rId1293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sz w:val="26"/>
          <w:szCs w:val="26"/>
        </w:rPr>
        <w:tab/>
      </w:r>
      <w:r w:rsidRPr="009312AF">
        <w:rPr>
          <w:rFonts w:ascii="Times New Roman" w:eastAsia="Calibri" w:hAnsi="Times New Roman" w:cs="Times New Roman"/>
          <w:b/>
          <w:sz w:val="26"/>
          <w:szCs w:val="26"/>
        </w:rPr>
        <w:t>D</w:t>
      </w:r>
      <w:r w:rsidRPr="009312AF">
        <w:rPr>
          <w:rFonts w:ascii="Times New Roman" w:eastAsia="Calibri" w:hAnsi="Times New Roman" w:cs="Times New Roman"/>
          <w:sz w:val="26"/>
          <w:szCs w:val="26"/>
        </w:rPr>
        <w:t xml:space="preserve">. Đường thẳng </w:t>
      </w:r>
      <w:r w:rsidRPr="009312AF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 w14:anchorId="45F9CBBF">
          <v:shape id="_x0000_i1668" type="#_x0000_t75" style="width:21.6pt;height:14.4pt" o:ole="">
            <v:imagedata r:id="rId1294" o:title=""/>
          </v:shape>
          <o:OLEObject Type="Embed" ProgID="Equation.DSMT4" ShapeID="_x0000_i1668" DrawAspect="Content" ObjectID="_1733253466" r:id="rId1295"/>
        </w:object>
      </w:r>
      <w:r w:rsidRPr="009312AF">
        <w:rPr>
          <w:rFonts w:ascii="Times New Roman" w:eastAsia="Calibri" w:hAnsi="Times New Roman" w:cs="Times New Roman"/>
          <w:sz w:val="26"/>
          <w:szCs w:val="26"/>
        </w:rPr>
        <w:t>.</w:t>
      </w:r>
    </w:p>
    <w:p w14:paraId="35D04F9A" w14:textId="7E7F3A58" w:rsidR="0073355C" w:rsidRPr="009312AF" w:rsidRDefault="009312AF" w:rsidP="00F4490C">
      <w:pPr>
        <w:tabs>
          <w:tab w:val="left" w:pos="720"/>
          <w:tab w:val="left" w:pos="1276"/>
        </w:tabs>
        <w:spacing w:after="0"/>
        <w:ind w:left="1080" w:hanging="72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I.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="004328AD" w:rsidRPr="009312AF">
        <w:rPr>
          <w:rFonts w:ascii="Times New Roman" w:hAnsi="Times New Roman" w:cs="Times New Roman"/>
          <w:b/>
          <w:sz w:val="26"/>
          <w:szCs w:val="26"/>
        </w:rPr>
        <w:t>TỰ LUÂN (3.0 điểm)</w:t>
      </w:r>
    </w:p>
    <w:p w14:paraId="138A9E51" w14:textId="41D06451" w:rsidR="0073355C" w:rsidRPr="009312AF" w:rsidRDefault="009312AF" w:rsidP="00F4490C">
      <w:pPr>
        <w:tabs>
          <w:tab w:val="left" w:pos="720"/>
          <w:tab w:val="left" w:pos="1276"/>
        </w:tabs>
        <w:spacing w:after="0"/>
        <w:ind w:left="360" w:hanging="36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9312AF">
        <w:rPr>
          <w:rFonts w:ascii="Times New Roman" w:eastAsia="Times New Roman" w:hAnsi="Times New Roman" w:cs="Times New Roman"/>
          <w:b/>
          <w:sz w:val="26"/>
          <w:szCs w:val="26"/>
        </w:rPr>
        <w:tab/>
      </w:r>
      <w:r w:rsidR="004328AD" w:rsidRPr="009312AF">
        <w:rPr>
          <w:rFonts w:ascii="Times New Roman" w:hAnsi="Times New Roman" w:cs="Times New Roman"/>
          <w:b/>
          <w:sz w:val="26"/>
          <w:szCs w:val="26"/>
        </w:rPr>
        <w:t>Vận dụng thấp (2 điểm)</w:t>
      </w:r>
    </w:p>
    <w:p w14:paraId="47E834F5" w14:textId="77777777" w:rsidR="0073355C" w:rsidRPr="009312AF" w:rsidRDefault="004328AD" w:rsidP="00F4490C">
      <w:pPr>
        <w:tabs>
          <w:tab w:val="left" w:pos="720"/>
          <w:tab w:val="left" w:pos="1276"/>
        </w:tabs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312AF">
        <w:rPr>
          <w:rFonts w:ascii="Times New Roman" w:hAnsi="Times New Roman" w:cs="Times New Roman"/>
          <w:b/>
          <w:sz w:val="26"/>
          <w:szCs w:val="26"/>
          <w:u w:val="single"/>
        </w:rPr>
        <w:t>Đại số &amp; Giải tích:</w:t>
      </w:r>
    </w:p>
    <w:p w14:paraId="3244894D" w14:textId="77777777" w:rsidR="0073355C" w:rsidRPr="009312AF" w:rsidRDefault="004328AD" w:rsidP="00F4490C">
      <w:pPr>
        <w:tabs>
          <w:tab w:val="left" w:pos="720"/>
          <w:tab w:val="left" w:pos="1276"/>
        </w:tabs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1:</w:t>
      </w:r>
      <w:r w:rsidRPr="009312AF">
        <w:rPr>
          <w:rFonts w:ascii="Times New Roman" w:hAnsi="Times New Roman" w:cs="Times New Roman"/>
          <w:sz w:val="26"/>
          <w:szCs w:val="26"/>
        </w:rPr>
        <w:t xml:space="preserve"> (1,00 điểm):</w:t>
      </w:r>
    </w:p>
    <w:p w14:paraId="0A5410D7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>- Giải được phương trình bậc hai đối với một hàm số lượng giác.</w:t>
      </w:r>
    </w:p>
    <w:p w14:paraId="5616AE9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lastRenderedPageBreak/>
        <w:t>- Giải được phương trình thuần nhất bậc hai đối với sinx  và cosx.</w:t>
      </w:r>
    </w:p>
    <w:p w14:paraId="3F35CB2D" w14:textId="6BB3AAAA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>- Xác định được không gian mẫu, biến cố liên quan đến phép thử ngẫu nhiên và tính được xác suất của biến cố.</w:t>
      </w:r>
    </w:p>
    <w:p w14:paraId="3721B038" w14:textId="77777777" w:rsidR="00BB474F" w:rsidRPr="009312AF" w:rsidRDefault="00BB474F" w:rsidP="00F4490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Dạng bài tập:</w:t>
      </w:r>
    </w:p>
    <w:p w14:paraId="22723634" w14:textId="77777777" w:rsidR="00BB474F" w:rsidRPr="009312AF" w:rsidRDefault="00BB474F" w:rsidP="00F4490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1.</w:t>
      </w:r>
      <w:r w:rsidRPr="009312AF">
        <w:rPr>
          <w:rFonts w:ascii="Times New Roman" w:hAnsi="Times New Roman" w:cs="Times New Roman"/>
          <w:sz w:val="26"/>
          <w:szCs w:val="26"/>
        </w:rPr>
        <w:t xml:space="preserve"> Một tổ có 5 học sinh nam và 6 học sinh nữ. Giáo viên chọn ngẫu nhiên 3 học sinh để làm trực nhật. Tính xác suất để 3 học sinh được chọn có cả nam và nữ.</w:t>
      </w:r>
    </w:p>
    <w:p w14:paraId="129624E9" w14:textId="77777777" w:rsidR="00BB474F" w:rsidRPr="009312AF" w:rsidRDefault="00BB474F" w:rsidP="00F4490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2.</w:t>
      </w:r>
      <w:r w:rsidRPr="009312AF">
        <w:rPr>
          <w:rFonts w:ascii="Times New Roman" w:hAnsi="Times New Roman" w:cs="Times New Roman"/>
          <w:sz w:val="26"/>
          <w:szCs w:val="26"/>
        </w:rPr>
        <w:t xml:space="preserve"> Một đội ngũ cán bộ khoa học gồm 8 nhà toán học nam , 5 nhà vật lý nữ và 3 nhà hóa học nữ. Chọn ra từ đó 4 người, tính xác suất trong 4 người được chọn phải có nữ và có đủ ba bộ môn.</w:t>
      </w:r>
    </w:p>
    <w:p w14:paraId="2512C514" w14:textId="77777777" w:rsidR="00BB474F" w:rsidRPr="009312AF" w:rsidRDefault="00BB474F" w:rsidP="00F4490C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 Bài 3.</w:t>
      </w:r>
      <w:r w:rsidRPr="009312AF">
        <w:rPr>
          <w:rFonts w:ascii="Times New Roman" w:hAnsi="Times New Roman" w:cs="Times New Roman"/>
          <w:sz w:val="26"/>
          <w:szCs w:val="26"/>
        </w:rPr>
        <w:t xml:space="preserve"> Một tổ có 5 học sinh nam và 6 học sinh nữ. Giáo viên chọn ngẫu nhiên 3 học sinh để làm trực nhật . Tính xác suất để 3 học sinh được chọn có cả nam và nữ.</w:t>
      </w:r>
    </w:p>
    <w:p w14:paraId="5C1F6036" w14:textId="77777777" w:rsidR="00BB474F" w:rsidRPr="009312AF" w:rsidRDefault="00BB474F" w:rsidP="00F4490C">
      <w:pPr>
        <w:spacing w:after="0" w:line="273" w:lineRule="auto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4.</w:t>
      </w:r>
      <w:r w:rsidRPr="009312AF">
        <w:rPr>
          <w:rFonts w:ascii="Times New Roman" w:hAnsi="Times New Roman" w:cs="Times New Roman"/>
          <w:sz w:val="26"/>
          <w:szCs w:val="26"/>
        </w:rPr>
        <w:t xml:space="preserve"> Có 20 tấm thẻ được đánh số từ 1 đến 20. Chọn ngẫu nhiên ra 5 tấm thẻ. Tính xác suất để trong 5 tấm thẻ được chọn ra có 3 tấm thẻ mang số lẻ, 2 tấm thẻ mang số chẵn trong đó chỉ có đúng một tấm thẻ mang số chia hết cho 4. </w:t>
      </w:r>
    </w:p>
    <w:p w14:paraId="3ABAF08D" w14:textId="77777777" w:rsidR="00BB474F" w:rsidRPr="009312AF" w:rsidRDefault="00BB474F" w:rsidP="00F4490C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5.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ông gian cho </w:t>
      </w: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CFC8459" wp14:editId="5E6E407E">
            <wp:extent cx="184150" cy="139700"/>
            <wp:effectExtent l="0" t="0" r="0" b="0"/>
            <wp:docPr id="999" name="Picture 999" descr="C:\Users\Admin\AppData\Local\Temp\ksohtml\wps6E4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" name="Picture 999" descr="C:\Users\Admin\AppData\Local\Temp\ksohtml\wps6E4.tmp.png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>điểm phân biệt</w:t>
      </w: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6AD0CC5" wp14:editId="77CFCA17">
            <wp:extent cx="857250" cy="209550"/>
            <wp:effectExtent l="0" t="0" r="0" b="0"/>
            <wp:docPr id="998" name="Picture 998" descr="C:\Users\Admin\AppData\Local\Temp\ksohtml\wps6E5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" name="Picture 998" descr="C:\Users\Admin\AppData\Local\Temp\ksohtml\wps6E5.tmp.png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 xml:space="preserve">, trong đó không có 4 điểm nào đồng phẳng. Tìm </w:t>
      </w: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988BD1A" wp14:editId="0DCB8C41">
            <wp:extent cx="171450" cy="171450"/>
            <wp:effectExtent l="0" t="0" r="0" b="0"/>
            <wp:docPr id="997" name="Picture 997" descr="C:\Users\Admin\AppData\Local\Temp\ksohtml\wps6E6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" name="Picture 997" descr="C:\Users\Admin\AppData\Local\Temp\ksohtml\wps6E6.tmp.png"/>
                    <pic:cNvPicPr>
                      <a:picLocks noChangeAspect="1" noChangeArrowheads="1"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 xml:space="preserve">biết rằng số tứ diện có đỉnh là 4 trong </w:t>
      </w: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4D04C30" wp14:editId="5607BE94">
            <wp:extent cx="184150" cy="139700"/>
            <wp:effectExtent l="0" t="0" r="0" b="0"/>
            <wp:docPr id="996" name="Picture 996" descr="C:\Users\Admin\AppData\Local\Temp\ksohtml\wps6E7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" name="Picture 996" descr="C:\Users\Admin\AppData\Local\Temp\ksohtml\wps6E7.tmp.png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 xml:space="preserve">điểm đã cho nhiều gấp 4 lần số tam giác có đỉnh là 3 trong </w:t>
      </w:r>
      <w:r w:rsidRPr="009312AF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2271840" wp14:editId="30D9F29E">
            <wp:extent cx="184150" cy="139700"/>
            <wp:effectExtent l="0" t="0" r="0" b="0"/>
            <wp:docPr id="995" name="Picture 995" descr="C:\Users\Admin\AppData\Local\Temp\ksohtml\wps6F7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" name="Picture 995" descr="C:\Users\Admin\AppData\Local\Temp\ksohtml\wps6F7.tmp.png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2AF">
        <w:rPr>
          <w:rFonts w:ascii="Times New Roman" w:hAnsi="Times New Roman" w:cs="Times New Roman"/>
          <w:sz w:val="26"/>
          <w:szCs w:val="26"/>
        </w:rPr>
        <w:t>điểm đã cho.</w:t>
      </w:r>
    </w:p>
    <w:p w14:paraId="30AB3182" w14:textId="77777777" w:rsidR="00BB474F" w:rsidRPr="009312AF" w:rsidRDefault="00BB474F" w:rsidP="00F4490C">
      <w:p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>Bài 6</w:t>
      </w:r>
      <w:r w:rsidRPr="009312AF">
        <w:rPr>
          <w:rFonts w:ascii="Times New Roman" w:hAnsi="Times New Roman" w:cs="Times New Roman"/>
          <w:b/>
          <w:kern w:val="16"/>
          <w:sz w:val="26"/>
          <w:szCs w:val="26"/>
        </w:rPr>
        <w:t>.</w:t>
      </w:r>
      <w:r w:rsidRPr="009312AF">
        <w:rPr>
          <w:rFonts w:ascii="Times New Roman" w:hAnsi="Times New Roman" w:cs="Times New Roman"/>
          <w:kern w:val="16"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Một cái hộp có 4 bi trắng, 5 bi vàng, 7 bi xanh. Lấy ngẫu nhiên 3 bi. Tính xác suất để lấy được 3 bi cùng màu.</w:t>
      </w:r>
    </w:p>
    <w:p w14:paraId="32970B5D" w14:textId="77777777" w:rsidR="00BB474F" w:rsidRPr="009312AF" w:rsidRDefault="00BB474F" w:rsidP="00F4490C">
      <w:pPr>
        <w:spacing w:after="0" w:line="360" w:lineRule="auto"/>
        <w:jc w:val="both"/>
        <w:rPr>
          <w:rFonts w:ascii="Times New Roman" w:hAnsi="Times New Roman" w:cs="Times New Roman"/>
          <w:kern w:val="16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7</w:t>
      </w:r>
      <w:r w:rsidRPr="009312AF">
        <w:rPr>
          <w:rFonts w:ascii="Times New Roman" w:hAnsi="Times New Roman" w:cs="Times New Roman"/>
          <w:b/>
          <w:kern w:val="16"/>
          <w:sz w:val="26"/>
          <w:szCs w:val="26"/>
        </w:rPr>
        <w:t>.</w:t>
      </w:r>
      <w:r w:rsidRPr="009312AF">
        <w:rPr>
          <w:rFonts w:ascii="Times New Roman" w:hAnsi="Times New Roman" w:cs="Times New Roman"/>
          <w:kern w:val="16"/>
          <w:sz w:val="26"/>
          <w:szCs w:val="26"/>
        </w:rPr>
        <w:t xml:space="preserve"> Một hộp đựng 5 viên bi đỏ giống nhau và 6 viên bi xanh cũng giống nhau. Lấy ngẫu nhiên từ hộp đó ra 4 viên bi. Tính xác suất để 4 viên bi được lấy ra có đủ hai màu và số viên bi màu đỏ lớn hơn số viên bi màu xanh.</w:t>
      </w:r>
    </w:p>
    <w:p w14:paraId="679BBF08" w14:textId="77777777" w:rsidR="00BB474F" w:rsidRPr="009312AF" w:rsidRDefault="00BB474F" w:rsidP="00F4490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8.</w:t>
      </w:r>
      <w:r w:rsidRPr="009312AF">
        <w:rPr>
          <w:rFonts w:ascii="Times New Roman" w:hAnsi="Times New Roman" w:cs="Times New Roman"/>
          <w:sz w:val="26"/>
          <w:szCs w:val="26"/>
        </w:rPr>
        <w:t xml:space="preserve"> Giải bóng chuyền </w:t>
      </w:r>
      <w:r w:rsidRPr="009312AF">
        <w:rPr>
          <w:rFonts w:ascii="Times New Roman" w:hAnsi="Times New Roman" w:cs="Times New Roman"/>
          <w:i/>
          <w:sz w:val="26"/>
          <w:szCs w:val="26"/>
        </w:rPr>
        <w:t xml:space="preserve">VTV </w:t>
      </w:r>
      <w:r w:rsidRPr="009312AF">
        <w:rPr>
          <w:rFonts w:ascii="Times New Roman" w:hAnsi="Times New Roman" w:cs="Times New Roman"/>
          <w:sz w:val="26"/>
          <w:szCs w:val="26"/>
        </w:rPr>
        <w:t>Cup gồm 12 đội bóng tham dự, trong đó có 9 đội nước ngoài và 3 đội của Việt Nam. Ban tổ chức cho bốc thăm ngẫu nhiên để chia thành 3 bảng A, B, C mỗi bảng 4 đội. Tính xác suất để 3 đội bóng của Việt Nam ở ba bảng khác nhau.</w:t>
      </w:r>
    </w:p>
    <w:p w14:paraId="0DC046C8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312AF">
        <w:rPr>
          <w:rFonts w:ascii="Times New Roman" w:hAnsi="Times New Roman" w:cs="Times New Roman"/>
          <w:b/>
          <w:sz w:val="26"/>
          <w:szCs w:val="26"/>
          <w:u w:val="single"/>
        </w:rPr>
        <w:t>Hình học:</w:t>
      </w:r>
    </w:p>
    <w:p w14:paraId="24681A6F" w14:textId="77777777" w:rsidR="0073355C" w:rsidRPr="009312AF" w:rsidRDefault="004328AD" w:rsidP="00F4490C">
      <w:pPr>
        <w:tabs>
          <w:tab w:val="left" w:pos="720"/>
          <w:tab w:val="left" w:pos="1276"/>
        </w:tabs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2:</w:t>
      </w:r>
      <w:r w:rsidRPr="009312AF">
        <w:rPr>
          <w:rFonts w:ascii="Times New Roman" w:hAnsi="Times New Roman" w:cs="Times New Roman"/>
          <w:sz w:val="26"/>
          <w:szCs w:val="26"/>
        </w:rPr>
        <w:t xml:space="preserve"> (1,00 điểm):</w:t>
      </w:r>
    </w:p>
    <w:p w14:paraId="48CADB82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i) </w:t>
      </w:r>
      <w:r w:rsidRPr="009312AF">
        <w:rPr>
          <w:rFonts w:ascii="Times New Roman" w:hAnsi="Times New Roman" w:cs="Times New Roman"/>
          <w:b/>
          <w:i/>
          <w:sz w:val="26"/>
          <w:szCs w:val="26"/>
        </w:rPr>
        <w:t>Đại cương về đường thẳng và mặt phẳng trong không gian</w:t>
      </w:r>
    </w:p>
    <w:p w14:paraId="2953D322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- Xác định được giao tuyến của hai mặt phẳng; giao điểm của đường thẳng và mặt phẳng. </w:t>
      </w:r>
    </w:p>
    <w:p w14:paraId="0FD78F14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>- Biết sử dụng giao tuyến của hai mặt phẳng để chứng minh ba điểm thẳng hàng trong không gian.</w:t>
      </w:r>
    </w:p>
    <w:p w14:paraId="5B98AFE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ii) </w:t>
      </w:r>
      <w:r w:rsidRPr="009312AF">
        <w:rPr>
          <w:rFonts w:ascii="Times New Roman" w:hAnsi="Times New Roman" w:cs="Times New Roman"/>
          <w:b/>
          <w:i/>
          <w:sz w:val="26"/>
          <w:szCs w:val="26"/>
        </w:rPr>
        <w:t>Hai đường thẳng chéo nhau và hai đường thẳng song</w:t>
      </w:r>
      <w:r w:rsidRPr="009312AF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BA22A1C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- Xác định được vị trí tương đối giữa hai đường thẳng. </w:t>
      </w:r>
    </w:p>
    <w:p w14:paraId="6736362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- Biết cách chứng minh hai đường thẳng song song. </w:t>
      </w:r>
    </w:p>
    <w:p w14:paraId="25C983E4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>- Biết áp dụng định lý trên để xác định giao tuyến hai mặt phẳng.</w:t>
      </w:r>
    </w:p>
    <w:p w14:paraId="3ED57B00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b/>
          <w:i/>
          <w:sz w:val="26"/>
          <w:szCs w:val="26"/>
        </w:rPr>
      </w:pPr>
      <w:r w:rsidRPr="009312AF">
        <w:rPr>
          <w:rFonts w:ascii="Times New Roman" w:hAnsi="Times New Roman" w:cs="Times New Roman"/>
          <w:b/>
          <w:i/>
          <w:sz w:val="26"/>
          <w:szCs w:val="26"/>
        </w:rPr>
        <w:t>iii) Đường thẳng và mặt phẳng song song</w:t>
      </w:r>
    </w:p>
    <w:p w14:paraId="1EDC792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</w:rPr>
        <w:t>-</w:t>
      </w:r>
      <w:r w:rsidRPr="009312AF">
        <w:rPr>
          <w:rFonts w:ascii="Times New Roman" w:hAnsi="Times New Roman" w:cs="Times New Roman"/>
          <w:sz w:val="26"/>
          <w:szCs w:val="26"/>
        </w:rPr>
        <w:t xml:space="preserve"> Xác định được vị trí tương đối giữa đường thẳng và mặt phẳng. </w:t>
      </w:r>
    </w:p>
    <w:p w14:paraId="0B21ACCF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 xml:space="preserve">- Chứng minh một đường thẳng song song với một mặt phẳng. </w:t>
      </w:r>
    </w:p>
    <w:p w14:paraId="25EF4589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>- Xác định giao tuyến của hai mặt phẳng.</w:t>
      </w:r>
    </w:p>
    <w:p w14:paraId="674B656B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>- Xác định được thiết diện của mặt phẳng và hình chóp.</w:t>
      </w:r>
    </w:p>
    <w:p w14:paraId="6A365DFD" w14:textId="77777777" w:rsidR="0073355C" w:rsidRPr="009312AF" w:rsidRDefault="004328AD" w:rsidP="00F4490C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u w:val="single"/>
        </w:rPr>
        <w:t>BT(MH_Bộ):</w: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Cho hình chóp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920" w:dyaOrig="290" w14:anchorId="20F72106">
          <v:shape id="_x0000_i1669" type="#_x0000_t75" style="width:43.8pt;height:14.4pt" o:ole="">
            <v:imagedata r:id="rId1299" o:title=""/>
          </v:shape>
          <o:OLEObject Type="Embed" ProgID="Equation.DSMT4" ShapeID="_x0000_i1669" DrawAspect="Content" ObjectID="_1733253467" r:id="rId1300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có đáy là hình tha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43BA9A2D">
          <v:shape id="_x0000_i1670" type="#_x0000_t75" style="width:36pt;height:14.4pt" o:ole="">
            <v:imagedata r:id="rId1301" o:title=""/>
          </v:shape>
          <o:OLEObject Type="Embed" ProgID="Equation.DSMT4" ShapeID="_x0000_i1670" DrawAspect="Content" ObjectID="_1733253468" r:id="rId1302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đáy lớn </w:t>
      </w:r>
      <w:r w:rsidRPr="009312AF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68B9969F">
          <v:shape id="_x0000_i1671" type="#_x0000_t75" style="width:21.6pt;height:14.4pt" o:ole="">
            <v:imagedata r:id="rId1303" o:title=""/>
          </v:shape>
          <o:OLEObject Type="Embed" ProgID="Equation.DSMT4" ShapeID="_x0000_i1671" DrawAspect="Content" ObjectID="_1733253469" r:id="rId130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1160" w:dyaOrig="290" w14:anchorId="32D44FA4">
          <v:shape id="_x0000_i1672" type="#_x0000_t75" style="width:57.6pt;height:14.4pt" o:ole="">
            <v:imagedata r:id="rId1305" o:title=""/>
          </v:shape>
          <o:OLEObject Type="Embed" ProgID="Equation.DSMT4" ShapeID="_x0000_i1672" DrawAspect="Content" ObjectID="_1733253470" r:id="rId1306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Gọi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40" w:dyaOrig="290" w14:anchorId="1600266A">
          <v:shape id="_x0000_i1673" type="#_x0000_t75" style="width:14.4pt;height:14.4pt" o:ole="">
            <v:imagedata r:id="rId1307" o:title=""/>
          </v:shape>
          <o:OLEObject Type="Embed" ProgID="Equation.DSMT4" ShapeID="_x0000_i1673" DrawAspect="Content" ObjectID="_1733253471" r:id="rId130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90" w14:anchorId="1ECE7033">
          <v:shape id="_x0000_i1674" type="#_x0000_t75" style="width:21.6pt;height:14.4pt" o:ole="">
            <v:imagedata r:id="rId1309" o:title=""/>
          </v:shape>
          <o:OLEObject Type="Embed" ProgID="Equation.DSMT4" ShapeID="_x0000_i1674" DrawAspect="Content" ObjectID="_1733253472" r:id="rId1310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và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470" w:dyaOrig="320" w14:anchorId="70B31723">
          <v:shape id="_x0000_i1675" type="#_x0000_t75" style="width:21.6pt;height:14.4pt" o:ole="">
            <v:imagedata r:id="rId1311" o:title=""/>
          </v:shape>
          <o:OLEObject Type="Embed" ProgID="Equation.DSMT4" ShapeID="_x0000_i1675" DrawAspect="Content" ObjectID="_1733253473" r:id="rId1312"/>
        </w:objec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60" w:dyaOrig="290" w14:anchorId="218B85EA">
          <v:shape id="_x0000_i1676" type="#_x0000_t75" style="width:14.4pt;height:14.4pt" o:ole="">
            <v:imagedata r:id="rId1313" o:title=""/>
          </v:shape>
          <o:OLEObject Type="Embed" ProgID="Equation.DSMT4" ShapeID="_x0000_i1676" DrawAspect="Content" ObjectID="_1733253474" r:id="rId1314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là trọng tâm của tam giác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590" w:dyaOrig="290" w14:anchorId="009D2094">
          <v:shape id="_x0000_i1677" type="#_x0000_t75" style="width:28.2pt;height:14.4pt" o:ole="">
            <v:imagedata r:id="rId1315" o:title=""/>
          </v:shape>
          <o:OLEObject Type="Embed" ProgID="Equation.DSMT4" ShapeID="_x0000_i1677" DrawAspect="Content" ObjectID="_1733253475" r:id="rId1316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Chứng minh rằng đường thẳng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420" w:dyaOrig="290" w14:anchorId="26F77495">
          <v:shape id="_x0000_i1678" type="#_x0000_t75" style="width:21.6pt;height:14.4pt" o:ole="">
            <v:imagedata r:id="rId1317" o:title=""/>
          </v:shape>
          <o:OLEObject Type="Embed" ProgID="Equation.DSMT4" ShapeID="_x0000_i1678" DrawAspect="Content" ObjectID="_1733253476" r:id="rId1318"/>
        </w:object>
      </w:r>
      <w:r w:rsidRPr="009312AF">
        <w:rPr>
          <w:rFonts w:ascii="Times New Roman" w:hAnsi="Times New Roman" w:cs="Times New Roman"/>
          <w:sz w:val="26"/>
          <w:szCs w:val="26"/>
        </w:rPr>
        <w:t xml:space="preserve"> song song với mặt phẳng </w:t>
      </w:r>
      <w:r w:rsidRPr="009312AF">
        <w:rPr>
          <w:rFonts w:ascii="Times New Roman" w:hAnsi="Times New Roman" w:cs="Times New Roman"/>
          <w:position w:val="-10"/>
          <w:sz w:val="26"/>
          <w:szCs w:val="26"/>
        </w:rPr>
        <w:object w:dxaOrig="740" w:dyaOrig="320" w14:anchorId="7E402F0D">
          <v:shape id="_x0000_i1679" type="#_x0000_t75" style="width:36pt;height:14.4pt" o:ole="">
            <v:imagedata r:id="rId1319" o:title=""/>
          </v:shape>
          <o:OLEObject Type="Embed" ProgID="Equation.DSMT4" ShapeID="_x0000_i1679" DrawAspect="Content" ObjectID="_1733253477" r:id="rId1320"/>
        </w:object>
      </w:r>
    </w:p>
    <w:p w14:paraId="42C09657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Bài 1</w:t>
      </w:r>
      <w:r w:rsidRPr="009312AF">
        <w:rPr>
          <w:rFonts w:ascii="Times New Roman" w:hAnsi="Times New Roman" w:cs="Times New Roman"/>
          <w:sz w:val="26"/>
          <w:szCs w:val="26"/>
        </w:rPr>
        <w:t xml:space="preserve">. </w:t>
      </w:r>
      <w:r w:rsidRPr="009312AF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>Cho hình chóp S.ABCD , AC cắt BD tại O. Gọi M, N, P lần lượt là trung điểm của CD, CB, SB.</w:t>
      </w:r>
    </w:p>
    <w:p w14:paraId="715462D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lastRenderedPageBreak/>
        <w:tab/>
        <w:t>a/ Xác định giao điểm I của AC và (MNP).</w:t>
      </w:r>
    </w:p>
    <w:p w14:paraId="4D61C1A1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b/ Xác định giao điểm R của SD và (MNP)</w:t>
      </w:r>
    </w:p>
    <w:p w14:paraId="3A4E1561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c/ Xác định giao điểm Q của SA và (MNP). Suy ra thiết diện của hình chóp S.ABCD cắt bởi mặt phẳng (MNP).</w:t>
      </w:r>
    </w:p>
    <w:p w14:paraId="6097068C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d/ Chứng minh IQ, PR và SO đồng quy.</w:t>
      </w:r>
    </w:p>
    <w:p w14:paraId="1CE320AC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Bài 2. </w:t>
      </w:r>
      <w:r w:rsidRPr="009312AF">
        <w:rPr>
          <w:rFonts w:ascii="Times New Roman" w:hAnsi="Times New Roman" w:cs="Times New Roman"/>
          <w:sz w:val="26"/>
          <w:szCs w:val="26"/>
        </w:rPr>
        <w:t>Cho hình chóp S.ABCD có đáy ABCD là hình thang, AB là đáy lớn. AC cắt BD tại O. Gọi M là trung điểm của SD.</w:t>
      </w:r>
    </w:p>
    <w:p w14:paraId="50692AF8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a/ Xác định giao điểm I của AD và (SBC), giao điểm N của SC và (ABM).</w:t>
      </w:r>
    </w:p>
    <w:p w14:paraId="6DA246A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b/ P là trung điểm BC. Chứng minh MP // (SAB).</w:t>
      </w:r>
    </w:p>
    <w:p w14:paraId="057E7235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c/ Chứng minh AN, BM và SO đồng quy .</w:t>
      </w:r>
    </w:p>
    <w:p w14:paraId="5EF00B6E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d/ Xác định thiết diện của hình chóp S.ABCD cắt bởi mặt phẳng (MOP).</w:t>
      </w:r>
    </w:p>
    <w:p w14:paraId="39F3734C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 w:rsidRPr="009312AF">
        <w:rPr>
          <w:rFonts w:ascii="Times New Roman" w:hAnsi="Times New Roman" w:cs="Times New Roman"/>
          <w:sz w:val="26"/>
          <w:szCs w:val="26"/>
        </w:rPr>
        <w:t>Cho hình chóp S.ABCD có ABCD là hình bình hành tâm O. Gọi M, N lần lượt là trung điểm của SB, SD.</w:t>
      </w:r>
    </w:p>
    <w:p w14:paraId="4B9AF982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a/ Xác định giao tuyến của các cặp mặt phẳng (SAD) và (SBC); (SAC) và (CMN).</w:t>
      </w:r>
    </w:p>
    <w:p w14:paraId="1362D455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b/ Chứng minh đường thẳng BD song song với mặt phẳng (CMN).</w:t>
      </w:r>
    </w:p>
    <w:p w14:paraId="51788E21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c/ Xác định giao điểm I của SA với (CMN).</w:t>
      </w:r>
    </w:p>
    <w:p w14:paraId="18F16C3F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d/ Xác định giao điểm E của AB và (CMN).</w:t>
      </w:r>
    </w:p>
    <w:p w14:paraId="00D261B7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e/ Xác định giao điểm F của AD và (CMN)</w:t>
      </w:r>
    </w:p>
    <w:p w14:paraId="21FB5F22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sz w:val="26"/>
          <w:szCs w:val="26"/>
        </w:rPr>
        <w:tab/>
        <w:t>f/ Chứng minh E, C, F thẳng hàng.</w:t>
      </w:r>
    </w:p>
    <w:p w14:paraId="437D50ED" w14:textId="77777777" w:rsidR="0073355C" w:rsidRPr="009312AF" w:rsidRDefault="004328AD" w:rsidP="00F4490C">
      <w:pPr>
        <w:tabs>
          <w:tab w:val="left" w:pos="720"/>
          <w:tab w:val="left" w:pos="1276"/>
        </w:tabs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2. Vận dụng cao (1 điểm)</w:t>
      </w:r>
    </w:p>
    <w:p w14:paraId="39967492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3: (0,5đ)</w:t>
      </w:r>
      <w:r w:rsidRPr="009312AF">
        <w:rPr>
          <w:rFonts w:ascii="Times New Roman" w:hAnsi="Times New Roman" w:cs="Times New Roman"/>
          <w:sz w:val="26"/>
          <w:szCs w:val="26"/>
        </w:rPr>
        <w:t xml:space="preserve">  Tính được số các hoán vị, chỉnh hợp, tổ hợp chập k của n phần tử, kết hợp linh hoạt qui tắc cộng, qui tắc nhân.</w:t>
      </w:r>
    </w:p>
    <w:p w14:paraId="5C02C660" w14:textId="77777777" w:rsidR="0073355C" w:rsidRPr="009312AF" w:rsidRDefault="004328AD" w:rsidP="00F4490C">
      <w:pPr>
        <w:spacing w:after="0" w:line="288" w:lineRule="auto"/>
        <w:rPr>
          <w:rFonts w:ascii="Times New Roman" w:hAnsi="Times New Roman" w:cs="Times New Roman"/>
          <w:b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u w:val="single"/>
        </w:rPr>
        <w:t>BT(MH_Bộ):</w: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Có hai dãy ghế đối diện nhau, mỗi dãy có ba ghế. Có bao nhiêu cách xếp </w:t>
      </w:r>
      <w:r w:rsidRPr="009312AF">
        <w:rPr>
          <w:rFonts w:ascii="Times New Roman" w:hAnsi="Times New Roman" w:cs="Times New Roman"/>
          <w:bCs/>
          <w:position w:val="-6"/>
          <w:sz w:val="26"/>
          <w:szCs w:val="26"/>
        </w:rPr>
        <w:object w:dxaOrig="180" w:dyaOrig="290" w14:anchorId="7F59F088">
          <v:shape id="_x0000_i1680" type="#_x0000_t75" style="width:7.2pt;height:14.4pt" o:ole="">
            <v:imagedata r:id="rId1321" o:title=""/>
          </v:shape>
          <o:OLEObject Type="Embed" ProgID="Equation.DSMT4" ShapeID="_x0000_i1680" DrawAspect="Content" ObjectID="_1733253478" r:id="rId1322"/>
        </w:objec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nam và </w:t>
      </w:r>
      <w:r w:rsidRPr="009312AF">
        <w:rPr>
          <w:rFonts w:ascii="Times New Roman" w:hAnsi="Times New Roman" w:cs="Times New Roman"/>
          <w:bCs/>
          <w:position w:val="-6"/>
          <w:sz w:val="26"/>
          <w:szCs w:val="26"/>
        </w:rPr>
        <w:object w:dxaOrig="180" w:dyaOrig="290" w14:anchorId="386D7BBB">
          <v:shape id="_x0000_i1681" type="#_x0000_t75" style="width:7.2pt;height:14.4pt" o:ole="">
            <v:imagedata r:id="rId1323" o:title=""/>
          </v:shape>
          <o:OLEObject Type="Embed" ProgID="Equation.DSMT4" ShapeID="_x0000_i1681" DrawAspect="Content" ObjectID="_1733253479" r:id="rId1324"/>
        </w:objec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nữ vào hai dãy ghế trên sao cho nam và nữ ngồi đối diện nhau. </w:t>
      </w:r>
    </w:p>
    <w:p w14:paraId="718139B2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i/>
          <w:iCs/>
          <w:sz w:val="26"/>
          <w:szCs w:val="26"/>
        </w:rPr>
        <w:t>- Các bài tập ở đề cương giữa kì 1.</w:t>
      </w:r>
    </w:p>
    <w:p w14:paraId="058F664B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Câu 4: (0,5đ)</w:t>
      </w:r>
      <w:r w:rsidRPr="009312AF">
        <w:rPr>
          <w:rFonts w:ascii="Times New Roman" w:hAnsi="Times New Roman" w:cs="Times New Roman"/>
          <w:sz w:val="26"/>
          <w:szCs w:val="26"/>
        </w:rPr>
        <w:t xml:space="preserve">  Tìm được hệ số của x</w:t>
      </w:r>
      <w:r w:rsidRPr="009312AF">
        <w:rPr>
          <w:rFonts w:ascii="Times New Roman" w:hAnsi="Times New Roman" w:cs="Times New Roman"/>
          <w:sz w:val="26"/>
          <w:szCs w:val="26"/>
          <w:vertAlign w:val="superscript"/>
        </w:rPr>
        <w:t>k</w:t>
      </w:r>
      <w:r w:rsidRPr="009312AF">
        <w:rPr>
          <w:rFonts w:ascii="Times New Roman" w:hAnsi="Times New Roman" w:cs="Times New Roman"/>
          <w:sz w:val="26"/>
          <w:szCs w:val="26"/>
        </w:rPr>
        <w:t xml:space="preserve"> trong khai triển nhị thức Niu-tơn thành đa thức.</w:t>
      </w:r>
    </w:p>
    <w:p w14:paraId="6953EBD6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>Dạng bài tập:</w:t>
      </w:r>
    </w:p>
    <w:p w14:paraId="538B7178" w14:textId="77777777" w:rsidR="0073355C" w:rsidRPr="009312AF" w:rsidRDefault="004328AD" w:rsidP="00F4490C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312AF">
        <w:rPr>
          <w:rFonts w:ascii="Times New Roman" w:hAnsi="Times New Roman" w:cs="Times New Roman"/>
          <w:b/>
          <w:bCs/>
          <w:sz w:val="26"/>
          <w:szCs w:val="26"/>
          <w:u w:val="single"/>
        </w:rPr>
        <w:t>BT(MH_Bộ):</w: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Tìm hệ số của </w:t>
      </w:r>
      <w:r w:rsidRPr="009312AF">
        <w:rPr>
          <w:rFonts w:ascii="Times New Roman" w:hAnsi="Times New Roman" w:cs="Times New Roman"/>
          <w:position w:val="-6"/>
          <w:sz w:val="26"/>
          <w:szCs w:val="26"/>
        </w:rPr>
        <w:object w:dxaOrig="290" w:dyaOrig="320" w14:anchorId="5B30852E">
          <v:shape id="_x0000_i1682" type="#_x0000_t75" style="width:14.4pt;height:14.4pt" o:ole="">
            <v:imagedata r:id="rId1325" o:title=""/>
          </v:shape>
          <o:OLEObject Type="Embed" ProgID="Equation.DSMT4" ShapeID="_x0000_i1682" DrawAspect="Content" ObjectID="_1733253480" r:id="rId1326"/>
        </w:object>
      </w:r>
      <w:r w:rsidRPr="009312AF">
        <w:rPr>
          <w:rFonts w:ascii="Times New Roman" w:hAnsi="Times New Roman" w:cs="Times New Roman"/>
          <w:bCs/>
          <w:sz w:val="26"/>
          <w:szCs w:val="26"/>
        </w:rPr>
        <w:t xml:space="preserve"> trong khai triển </w:t>
      </w:r>
      <w:r w:rsidRPr="009312AF">
        <w:rPr>
          <w:rFonts w:ascii="Times New Roman" w:hAnsi="Times New Roman" w:cs="Times New Roman"/>
          <w:position w:val="-16"/>
          <w:sz w:val="26"/>
          <w:szCs w:val="26"/>
        </w:rPr>
        <w:object w:dxaOrig="1670" w:dyaOrig="480" w14:anchorId="6F722427">
          <v:shape id="_x0000_i1683" type="#_x0000_t75" style="width:86.4pt;height:21.6pt" o:ole="">
            <v:imagedata r:id="rId1327" o:title=""/>
          </v:shape>
          <o:OLEObject Type="Embed" ProgID="Equation.DSMT4" ShapeID="_x0000_i1683" DrawAspect="Content" ObjectID="_1733253481" r:id="rId1328"/>
        </w:object>
      </w:r>
    </w:p>
    <w:p w14:paraId="278CE4AF" w14:textId="77777777" w:rsidR="0073355C" w:rsidRPr="009312AF" w:rsidRDefault="004328AD" w:rsidP="00F4490C">
      <w:pPr>
        <w:tabs>
          <w:tab w:val="left" w:pos="720"/>
          <w:tab w:val="left" w:pos="1276"/>
        </w:tabs>
        <w:spacing w:after="0" w:line="240" w:lineRule="auto"/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Ví dụ 1. </w:t>
      </w:r>
      <w:r w:rsidRPr="009312AF">
        <w:rPr>
          <w:rFonts w:ascii="Times New Roman" w:hAnsi="Times New Roman" w:cs="Times New Roman"/>
          <w:sz w:val="26"/>
          <w:szCs w:val="26"/>
        </w:rPr>
        <w:t xml:space="preserve">Tìm số hạng không  chứa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200" w:dyaOrig="230" w14:anchorId="08E1E255">
          <v:shape id="_x0000_i1684" type="#_x0000_t75" style="width:7.8pt;height:14.4pt" o:ole="">
            <v:imagedata r:id="rId1329" o:title=""/>
          </v:shape>
          <o:OLEObject Type="Embed" ProgID="Equation.DSMT4" ShapeID="_x0000_i1684" DrawAspect="Content" ObjectID="_1733253482" r:id="rId1330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trong khai triển của </w:t>
      </w:r>
      <w:r w:rsidRPr="009312AF">
        <w:rPr>
          <w:rFonts w:ascii="Times New Roman" w:hAnsi="Times New Roman" w:cs="Times New Roman"/>
          <w:color w:val="000000"/>
          <w:position w:val="-28"/>
          <w:sz w:val="26"/>
          <w:szCs w:val="26"/>
          <w:shd w:val="clear" w:color="auto" w:fill="FFFFFF"/>
        </w:rPr>
        <w:object w:dxaOrig="1220" w:dyaOrig="760" w14:anchorId="5CB49B96">
          <v:shape id="_x0000_i1685" type="#_x0000_t75" style="width:57.6pt;height:36pt" o:ole="">
            <v:imagedata r:id="rId1331" o:title=""/>
          </v:shape>
          <o:OLEObject Type="Embed" ProgID="Equation.DSMT4" ShapeID="_x0000_i1685" DrawAspect="Content" ObjectID="_1733253483" r:id="rId1332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</w:p>
    <w:p w14:paraId="632DCA1D" w14:textId="77777777" w:rsidR="0073355C" w:rsidRPr="009312AF" w:rsidRDefault="004328AD" w:rsidP="00F4490C">
      <w:pPr>
        <w:tabs>
          <w:tab w:val="left" w:pos="720"/>
          <w:tab w:val="left" w:pos="1276"/>
        </w:tabs>
        <w:spacing w:after="0" w:line="240" w:lineRule="auto"/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Ví dụ 2. </w:t>
      </w:r>
      <w:r w:rsidRPr="009312AF">
        <w:rPr>
          <w:rFonts w:ascii="Times New Roman" w:hAnsi="Times New Roman" w:cs="Times New Roman"/>
          <w:sz w:val="26"/>
          <w:szCs w:val="26"/>
        </w:rPr>
        <w:t xml:space="preserve">Tìm số hạng chứa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340" w:dyaOrig="330" w14:anchorId="17C1B8FD">
          <v:shape id="_x0000_i1686" type="#_x0000_t75" style="width:14.4pt;height:14.4pt" o:ole="">
            <v:imagedata r:id="rId1333" o:title=""/>
          </v:shape>
          <o:OLEObject Type="Embed" ProgID="Equation.DSMT4" ShapeID="_x0000_i1686" DrawAspect="Content" ObjectID="_1733253484" r:id="rId1334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trong khai triển của </w:t>
      </w:r>
      <w:r w:rsidRPr="009312AF">
        <w:rPr>
          <w:rFonts w:ascii="Times New Roman" w:hAnsi="Times New Roman" w:cs="Times New Roman"/>
          <w:color w:val="000000"/>
          <w:position w:val="-28"/>
          <w:sz w:val="26"/>
          <w:szCs w:val="26"/>
          <w:shd w:val="clear" w:color="auto" w:fill="FFFFFF"/>
        </w:rPr>
        <w:object w:dxaOrig="1220" w:dyaOrig="760" w14:anchorId="7DE2802C">
          <v:shape id="_x0000_i1687" type="#_x0000_t75" style="width:57.6pt;height:36pt" o:ole="">
            <v:imagedata r:id="rId1335" o:title=""/>
          </v:shape>
          <o:OLEObject Type="Embed" ProgID="Equation.DSMT4" ShapeID="_x0000_i1687" DrawAspect="Content" ObjectID="_1733253485" r:id="rId1336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</w:p>
    <w:p w14:paraId="6EAFB1BE" w14:textId="77777777" w:rsidR="0073355C" w:rsidRPr="009312AF" w:rsidRDefault="004328AD" w:rsidP="00F4490C">
      <w:pPr>
        <w:tabs>
          <w:tab w:val="left" w:pos="720"/>
          <w:tab w:val="left" w:pos="1276"/>
        </w:tabs>
        <w:spacing w:after="0" w:line="240" w:lineRule="auto"/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Ví dụ 3. </w:t>
      </w:r>
      <w:r w:rsidRPr="009312AF">
        <w:rPr>
          <w:rFonts w:ascii="Times New Roman" w:hAnsi="Times New Roman" w:cs="Times New Roman"/>
          <w:sz w:val="26"/>
          <w:szCs w:val="26"/>
        </w:rPr>
        <w:t xml:space="preserve">Tìm số hạng không  chứa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200" w:dyaOrig="230" w14:anchorId="755C1603">
          <v:shape id="_x0000_i1688" type="#_x0000_t75" style="width:7.8pt;height:14.4pt" o:ole="">
            <v:imagedata r:id="rId1329" o:title=""/>
          </v:shape>
          <o:OLEObject Type="Embed" ProgID="Equation.DSMT4" ShapeID="_x0000_i1688" DrawAspect="Content" ObjectID="_1733253486" r:id="rId1337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trong khai triển của </w:t>
      </w:r>
      <w:r w:rsidRPr="009312AF">
        <w:rPr>
          <w:rFonts w:ascii="Times New Roman" w:hAnsi="Times New Roman" w:cs="Times New Roman"/>
          <w:color w:val="000000"/>
          <w:position w:val="-28"/>
          <w:sz w:val="26"/>
          <w:szCs w:val="26"/>
          <w:shd w:val="clear" w:color="auto" w:fill="FFFFFF"/>
        </w:rPr>
        <w:object w:dxaOrig="1310" w:dyaOrig="760" w14:anchorId="68C55F02">
          <v:shape id="_x0000_i1689" type="#_x0000_t75" style="width:64.8pt;height:36pt" o:ole="">
            <v:imagedata r:id="rId1338" o:title=""/>
          </v:shape>
          <o:OLEObject Type="Embed" ProgID="Equation.DSMT4" ShapeID="_x0000_i1689" DrawAspect="Content" ObjectID="_1733253487" r:id="rId1339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</w:p>
    <w:p w14:paraId="6542C5D9" w14:textId="77777777" w:rsidR="0073355C" w:rsidRPr="009312AF" w:rsidRDefault="004328AD" w:rsidP="00F4490C">
      <w:pPr>
        <w:tabs>
          <w:tab w:val="left" w:pos="720"/>
          <w:tab w:val="left" w:pos="1276"/>
        </w:tabs>
        <w:spacing w:after="0" w:line="240" w:lineRule="auto"/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</w:pPr>
      <w:r w:rsidRPr="009312AF">
        <w:rPr>
          <w:rFonts w:ascii="Times New Roman" w:hAnsi="Times New Roman" w:cs="Times New Roman"/>
          <w:b/>
          <w:sz w:val="26"/>
          <w:szCs w:val="26"/>
        </w:rPr>
        <w:t xml:space="preserve">Ví dụ 4. </w:t>
      </w:r>
      <w:r w:rsidRPr="009312AF">
        <w:rPr>
          <w:rFonts w:ascii="Times New Roman" w:hAnsi="Times New Roman" w:cs="Times New Roman"/>
          <w:sz w:val="26"/>
          <w:szCs w:val="26"/>
        </w:rPr>
        <w:t xml:space="preserve">Tìm hệ số của số hạng chứa </w: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object w:dxaOrig="340" w:dyaOrig="330" w14:anchorId="76DABB8C">
          <v:shape id="_x0000_i1690" type="#_x0000_t75" style="width:14.4pt;height:14.4pt" o:ole="">
            <v:imagedata r:id="rId1340" o:title=""/>
          </v:shape>
          <o:OLEObject Type="Embed" ProgID="Equation.DSMT4" ShapeID="_x0000_i1690" DrawAspect="Content" ObjectID="_1733253488" r:id="rId1341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  <w:r w:rsidRPr="009312AF">
        <w:rPr>
          <w:rFonts w:ascii="Times New Roman" w:hAnsi="Times New Roman" w:cs="Times New Roman"/>
          <w:sz w:val="26"/>
          <w:szCs w:val="26"/>
        </w:rPr>
        <w:t xml:space="preserve">trong khai triển của </w:t>
      </w:r>
      <w:r w:rsidRPr="009312AF">
        <w:rPr>
          <w:rFonts w:ascii="Times New Roman" w:hAnsi="Times New Roman" w:cs="Times New Roman"/>
          <w:color w:val="000000"/>
          <w:position w:val="-28"/>
          <w:sz w:val="26"/>
          <w:szCs w:val="26"/>
          <w:shd w:val="clear" w:color="auto" w:fill="FFFFFF"/>
        </w:rPr>
        <w:object w:dxaOrig="1220" w:dyaOrig="760" w14:anchorId="4059D24F">
          <v:shape id="_x0000_i1691" type="#_x0000_t75" style="width:57.6pt;height:36pt" o:ole="">
            <v:imagedata r:id="rId1342" o:title=""/>
          </v:shape>
          <o:OLEObject Type="Embed" ProgID="Equation.DSMT4" ShapeID="_x0000_i1691" DrawAspect="Content" ObjectID="_1733253489" r:id="rId1343"/>
        </w:object>
      </w:r>
      <w:r w:rsidRPr="009312AF">
        <w:rPr>
          <w:rFonts w:ascii="Times New Roman" w:hAnsi="Times New Roman" w:cs="Times New Roman"/>
          <w:color w:val="000000"/>
          <w:position w:val="-6"/>
          <w:sz w:val="26"/>
          <w:szCs w:val="26"/>
          <w:shd w:val="clear" w:color="auto" w:fill="FFFFFF"/>
        </w:rPr>
        <w:t xml:space="preserve"> </w:t>
      </w:r>
    </w:p>
    <w:p w14:paraId="4DAD118A" w14:textId="77777777" w:rsidR="0073355C" w:rsidRPr="009312AF" w:rsidRDefault="004328AD" w:rsidP="00F4490C">
      <w:pPr>
        <w:tabs>
          <w:tab w:val="left" w:pos="720"/>
          <w:tab w:val="left" w:pos="1276"/>
        </w:tabs>
        <w:spacing w:after="0"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9312AF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</w:p>
    <w:p w14:paraId="0386B0B4" w14:textId="77777777" w:rsidR="0073355C" w:rsidRPr="009312AF" w:rsidRDefault="004328AD" w:rsidP="00F4490C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u w:val="single"/>
          <w:lang w:val="nl-NL"/>
        </w:rPr>
      </w:pPr>
      <w:r w:rsidRPr="009312AF">
        <w:rPr>
          <w:rFonts w:ascii="Times New Roman" w:hAnsi="Times New Roman" w:cs="Times New Roman"/>
          <w:sz w:val="26"/>
          <w:szCs w:val="26"/>
          <w:u w:val="single"/>
          <w:lang w:val="nl-NL"/>
        </w:rPr>
        <w:t>--------------------------HẾT--------------------------</w:t>
      </w:r>
    </w:p>
    <w:sectPr w:rsidR="0073355C" w:rsidRPr="009312AF" w:rsidSect="00F4490C">
      <w:headerReference w:type="default" r:id="rId1344"/>
      <w:footerReference w:type="default" r:id="rId1345"/>
      <w:pgSz w:w="11907" w:h="16839"/>
      <w:pgMar w:top="720" w:right="720" w:bottom="568" w:left="720" w:header="288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5A2496" w14:textId="77777777" w:rsidR="009A2247" w:rsidRDefault="009A2247">
      <w:pPr>
        <w:spacing w:line="240" w:lineRule="auto"/>
      </w:pPr>
      <w:r>
        <w:separator/>
      </w:r>
    </w:p>
  </w:endnote>
  <w:endnote w:type="continuationSeparator" w:id="0">
    <w:p w14:paraId="5BFE8D62" w14:textId="77777777" w:rsidR="009A2247" w:rsidRDefault="009A224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482178" w14:textId="15F494E4" w:rsidR="00F4490C" w:rsidRPr="00372F3D" w:rsidRDefault="00F4490C" w:rsidP="00F4490C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rPr>
        <w:rFonts w:ascii="Times New Roman" w:eastAsia="Times New Roman" w:hAnsi="Times New Roman" w:cs="Times New Roman"/>
        <w:lang w:val="vi"/>
      </w:rPr>
    </w:pPr>
    <w:r w:rsidRPr="00372F3D">
      <w:rPr>
        <w:rFonts w:ascii="Times New Roman" w:eastAsia="Calibri" w:hAnsi="Times New Roman" w:cs="Times New Roman"/>
        <w:b/>
        <w:sz w:val="24"/>
        <w:szCs w:val="24"/>
      </w:rPr>
      <w:t xml:space="preserve">Trang </w:t>
    </w:r>
    <w:r w:rsidRPr="00372F3D">
      <w:rPr>
        <w:rFonts w:ascii="Times New Roman" w:eastAsia="Calibri" w:hAnsi="Times New Roman" w:cs="Times New Roman"/>
        <w:b/>
        <w:sz w:val="24"/>
        <w:szCs w:val="24"/>
      </w:rPr>
      <w:fldChar w:fldCharType="begin"/>
    </w:r>
    <w:r w:rsidRPr="00372F3D">
      <w:rPr>
        <w:rFonts w:ascii="Times New Roman" w:eastAsia="Calibri" w:hAnsi="Times New Roman" w:cs="Times New Roman"/>
        <w:b/>
        <w:sz w:val="24"/>
        <w:szCs w:val="24"/>
      </w:rPr>
      <w:instrText xml:space="preserve"> PAGE   \* MERGEFORMAT </w:instrText>
    </w:r>
    <w:r w:rsidRPr="00372F3D">
      <w:rPr>
        <w:rFonts w:ascii="Times New Roman" w:eastAsia="Calibri" w:hAnsi="Times New Roman" w:cs="Times New Roman"/>
        <w:b/>
        <w:sz w:val="24"/>
        <w:szCs w:val="24"/>
      </w:rPr>
      <w:fldChar w:fldCharType="separate"/>
    </w:r>
    <w:r w:rsidR="00372F3D">
      <w:rPr>
        <w:rFonts w:ascii="Times New Roman" w:eastAsia="Calibri" w:hAnsi="Times New Roman" w:cs="Times New Roman"/>
        <w:b/>
        <w:noProof/>
        <w:sz w:val="24"/>
        <w:szCs w:val="24"/>
      </w:rPr>
      <w:t>15</w:t>
    </w:r>
    <w:r w:rsidRPr="00372F3D">
      <w:rPr>
        <w:rFonts w:ascii="Times New Roman" w:eastAsia="Calibri" w:hAnsi="Times New Roman" w:cs="Times New Roman"/>
        <w:b/>
        <w:noProof/>
        <w:sz w:val="24"/>
        <w:szCs w:val="24"/>
      </w:rPr>
      <w:fldChar w:fldCharType="end"/>
    </w:r>
  </w:p>
  <w:p w14:paraId="2838DD60" w14:textId="77777777" w:rsidR="00F4490C" w:rsidRPr="00F4490C" w:rsidRDefault="00F4490C" w:rsidP="00F4490C">
    <w:pPr>
      <w:widowControl w:val="0"/>
      <w:autoSpaceDE w:val="0"/>
      <w:autoSpaceDN w:val="0"/>
      <w:spacing w:after="0" w:line="14" w:lineRule="auto"/>
      <w:rPr>
        <w:rFonts w:ascii="Times New Roman" w:eastAsia="Times New Roman" w:hAnsi="Times New Roman" w:cs="Times New Roman"/>
        <w:sz w:val="2"/>
        <w:szCs w:val="26"/>
        <w:lang w:val="v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7AB70D" w14:textId="77777777" w:rsidR="009A2247" w:rsidRDefault="009A2247">
      <w:pPr>
        <w:spacing w:after="0"/>
      </w:pPr>
      <w:r>
        <w:separator/>
      </w:r>
    </w:p>
  </w:footnote>
  <w:footnote w:type="continuationSeparator" w:id="0">
    <w:p w14:paraId="3EE0D7C8" w14:textId="77777777" w:rsidR="009A2247" w:rsidRDefault="009A224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E947A8" w14:textId="16D0E287" w:rsidR="00F4490C" w:rsidRPr="00372F3D" w:rsidRDefault="00372F3D" w:rsidP="00372F3D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jc w:val="right"/>
      <w:rPr>
        <w:rFonts w:ascii="Times New Roman" w:eastAsia="Times New Roman" w:hAnsi="Times New Roman" w:cs="Times New Roman"/>
        <w:b/>
        <w:i/>
        <w:u w:val="single"/>
        <w:lang w:val="vi"/>
      </w:rPr>
    </w:pPr>
    <w:r>
      <w:rPr>
        <w:rFonts w:ascii="Times New Roman" w:eastAsia="Calibri" w:hAnsi="Times New Roman" w:cs="Times New Roman"/>
        <w:b/>
        <w:i/>
        <w:sz w:val="24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F51099"/>
    <w:multiLevelType w:val="hybridMultilevel"/>
    <w:tmpl w:val="AB8450CA"/>
    <w:lvl w:ilvl="0" w:tplc="C36C7AB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3A00BEE"/>
    <w:multiLevelType w:val="hybridMultilevel"/>
    <w:tmpl w:val="EF70485E"/>
    <w:lvl w:ilvl="0" w:tplc="8AE868B2">
      <w:start w:val="5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A23966"/>
    <w:multiLevelType w:val="multilevel"/>
    <w:tmpl w:val="1B90EBF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245A40B4"/>
    <w:multiLevelType w:val="hybridMultilevel"/>
    <w:tmpl w:val="3A5AF1A8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34FE245D"/>
    <w:multiLevelType w:val="hybridMultilevel"/>
    <w:tmpl w:val="A4B8AB2A"/>
    <w:lvl w:ilvl="0" w:tplc="1B3E9098">
      <w:start w:val="1"/>
      <w:numFmt w:val="bullet"/>
      <w:lvlText w:val=""/>
      <w:lvlJc w:val="left"/>
      <w:pPr>
        <w:ind w:left="1353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5" w15:restartNumberingAfterBreak="0">
    <w:nsid w:val="44C6103C"/>
    <w:multiLevelType w:val="hybridMultilevel"/>
    <w:tmpl w:val="00D64AAC"/>
    <w:lvl w:ilvl="0" w:tplc="3604C20A">
      <w:start w:val="8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055CB1"/>
    <w:multiLevelType w:val="hybridMultilevel"/>
    <w:tmpl w:val="C3E6CF58"/>
    <w:lvl w:ilvl="0" w:tplc="92901C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D7687B"/>
    <w:multiLevelType w:val="multilevel"/>
    <w:tmpl w:val="4AD7687B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E506E2"/>
    <w:multiLevelType w:val="hybridMultilevel"/>
    <w:tmpl w:val="108E89A4"/>
    <w:lvl w:ilvl="0" w:tplc="D202211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D3141F"/>
    <w:multiLevelType w:val="multilevel"/>
    <w:tmpl w:val="5AD3141F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B2D0438"/>
    <w:multiLevelType w:val="hybridMultilevel"/>
    <w:tmpl w:val="3B186378"/>
    <w:lvl w:ilvl="0" w:tplc="D068A01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115995"/>
    <w:multiLevelType w:val="hybridMultilevel"/>
    <w:tmpl w:val="E50A3D48"/>
    <w:lvl w:ilvl="0" w:tplc="B5C0393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75296DCB"/>
    <w:multiLevelType w:val="multilevel"/>
    <w:tmpl w:val="B96AB4C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num w:numId="1">
    <w:abstractNumId w:val="7"/>
  </w:num>
  <w:num w:numId="2">
    <w:abstractNumId w:val="9"/>
  </w:num>
  <w:num w:numId="3">
    <w:abstractNumId w:val="1"/>
  </w:num>
  <w:num w:numId="4">
    <w:abstractNumId w:val="5"/>
  </w:num>
  <w:num w:numId="5">
    <w:abstractNumId w:val="8"/>
  </w:num>
  <w:num w:numId="6">
    <w:abstractNumId w:val="10"/>
  </w:num>
  <w:num w:numId="7">
    <w:abstractNumId w:val="2"/>
  </w:num>
  <w:num w:numId="8">
    <w:abstractNumId w:val="11"/>
  </w:num>
  <w:num w:numId="9">
    <w:abstractNumId w:val="3"/>
  </w:num>
  <w:num w:numId="10">
    <w:abstractNumId w:val="4"/>
  </w:num>
  <w:num w:numId="11">
    <w:abstractNumId w:val="6"/>
  </w:num>
  <w:num w:numId="12">
    <w:abstractNumId w:val="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41C"/>
    <w:rsid w:val="00002430"/>
    <w:rsid w:val="00007A5B"/>
    <w:rsid w:val="00014AD8"/>
    <w:rsid w:val="00014EE0"/>
    <w:rsid w:val="00015E62"/>
    <w:rsid w:val="00016A71"/>
    <w:rsid w:val="000230CC"/>
    <w:rsid w:val="0002397B"/>
    <w:rsid w:val="000379C0"/>
    <w:rsid w:val="00044F28"/>
    <w:rsid w:val="00065149"/>
    <w:rsid w:val="00067163"/>
    <w:rsid w:val="00071AE2"/>
    <w:rsid w:val="000848E6"/>
    <w:rsid w:val="00085A70"/>
    <w:rsid w:val="00086F6F"/>
    <w:rsid w:val="000904E2"/>
    <w:rsid w:val="000B2E5B"/>
    <w:rsid w:val="000B656A"/>
    <w:rsid w:val="000C2DDC"/>
    <w:rsid w:val="000C7C58"/>
    <w:rsid w:val="000E5176"/>
    <w:rsid w:val="000E57CE"/>
    <w:rsid w:val="000F033F"/>
    <w:rsid w:val="000F0631"/>
    <w:rsid w:val="000F0A0A"/>
    <w:rsid w:val="000F2404"/>
    <w:rsid w:val="000F2415"/>
    <w:rsid w:val="000F5665"/>
    <w:rsid w:val="001025FF"/>
    <w:rsid w:val="00106362"/>
    <w:rsid w:val="00107A9B"/>
    <w:rsid w:val="00110AB4"/>
    <w:rsid w:val="00114D87"/>
    <w:rsid w:val="00116FC3"/>
    <w:rsid w:val="00125CC4"/>
    <w:rsid w:val="00127761"/>
    <w:rsid w:val="001313AD"/>
    <w:rsid w:val="00147AA5"/>
    <w:rsid w:val="00151775"/>
    <w:rsid w:val="00152D0A"/>
    <w:rsid w:val="0015592F"/>
    <w:rsid w:val="0015602B"/>
    <w:rsid w:val="001600D1"/>
    <w:rsid w:val="001607EF"/>
    <w:rsid w:val="00161E62"/>
    <w:rsid w:val="001848F4"/>
    <w:rsid w:val="00190AA7"/>
    <w:rsid w:val="00192A69"/>
    <w:rsid w:val="001950B3"/>
    <w:rsid w:val="00197505"/>
    <w:rsid w:val="001A657D"/>
    <w:rsid w:val="001A77E9"/>
    <w:rsid w:val="001B38E6"/>
    <w:rsid w:val="001B6FDA"/>
    <w:rsid w:val="001C508A"/>
    <w:rsid w:val="001C5F2B"/>
    <w:rsid w:val="001D1F23"/>
    <w:rsid w:val="001E0087"/>
    <w:rsid w:val="001E3A48"/>
    <w:rsid w:val="001F6659"/>
    <w:rsid w:val="001F7657"/>
    <w:rsid w:val="00203D02"/>
    <w:rsid w:val="002048A4"/>
    <w:rsid w:val="00205239"/>
    <w:rsid w:val="00213AC9"/>
    <w:rsid w:val="00215339"/>
    <w:rsid w:val="0021538E"/>
    <w:rsid w:val="00215AA0"/>
    <w:rsid w:val="0022252B"/>
    <w:rsid w:val="002254FF"/>
    <w:rsid w:val="00232BB1"/>
    <w:rsid w:val="00234B96"/>
    <w:rsid w:val="00236401"/>
    <w:rsid w:val="00237636"/>
    <w:rsid w:val="00241D4E"/>
    <w:rsid w:val="00246260"/>
    <w:rsid w:val="00246266"/>
    <w:rsid w:val="002479D4"/>
    <w:rsid w:val="00257068"/>
    <w:rsid w:val="00261920"/>
    <w:rsid w:val="0026303B"/>
    <w:rsid w:val="00264D99"/>
    <w:rsid w:val="002739CF"/>
    <w:rsid w:val="002767A1"/>
    <w:rsid w:val="002827FA"/>
    <w:rsid w:val="00290DDF"/>
    <w:rsid w:val="002944C7"/>
    <w:rsid w:val="00294D8D"/>
    <w:rsid w:val="002A441C"/>
    <w:rsid w:val="002A66C9"/>
    <w:rsid w:val="002C5C24"/>
    <w:rsid w:val="002D1EAD"/>
    <w:rsid w:val="002D223B"/>
    <w:rsid w:val="002D3ED9"/>
    <w:rsid w:val="002D63BC"/>
    <w:rsid w:val="002F18C8"/>
    <w:rsid w:val="002F2323"/>
    <w:rsid w:val="002F24DA"/>
    <w:rsid w:val="002F4078"/>
    <w:rsid w:val="002F5E07"/>
    <w:rsid w:val="00303FF7"/>
    <w:rsid w:val="00305608"/>
    <w:rsid w:val="003073FF"/>
    <w:rsid w:val="00321273"/>
    <w:rsid w:val="00327D40"/>
    <w:rsid w:val="003319D5"/>
    <w:rsid w:val="00334DEC"/>
    <w:rsid w:val="003430F6"/>
    <w:rsid w:val="00343790"/>
    <w:rsid w:val="00350CD1"/>
    <w:rsid w:val="0035428C"/>
    <w:rsid w:val="00355610"/>
    <w:rsid w:val="00355F92"/>
    <w:rsid w:val="00372F3D"/>
    <w:rsid w:val="0037399A"/>
    <w:rsid w:val="00381665"/>
    <w:rsid w:val="00385269"/>
    <w:rsid w:val="00394F9F"/>
    <w:rsid w:val="00397028"/>
    <w:rsid w:val="00397DF9"/>
    <w:rsid w:val="003A4EBE"/>
    <w:rsid w:val="003B3DFC"/>
    <w:rsid w:val="003B5C6A"/>
    <w:rsid w:val="003C2D60"/>
    <w:rsid w:val="003C6FD9"/>
    <w:rsid w:val="003E75D8"/>
    <w:rsid w:val="003F4B92"/>
    <w:rsid w:val="003F53D7"/>
    <w:rsid w:val="004003F0"/>
    <w:rsid w:val="00400B9F"/>
    <w:rsid w:val="0040105C"/>
    <w:rsid w:val="00402943"/>
    <w:rsid w:val="0041224A"/>
    <w:rsid w:val="004252AB"/>
    <w:rsid w:val="00427146"/>
    <w:rsid w:val="004328AD"/>
    <w:rsid w:val="00434C98"/>
    <w:rsid w:val="00445109"/>
    <w:rsid w:val="00447CE4"/>
    <w:rsid w:val="00450A4C"/>
    <w:rsid w:val="0045564B"/>
    <w:rsid w:val="00455E53"/>
    <w:rsid w:val="004716A1"/>
    <w:rsid w:val="00474407"/>
    <w:rsid w:val="00487881"/>
    <w:rsid w:val="004926E3"/>
    <w:rsid w:val="0049624C"/>
    <w:rsid w:val="004B4FDA"/>
    <w:rsid w:val="004C164F"/>
    <w:rsid w:val="004C34EB"/>
    <w:rsid w:val="004C4F23"/>
    <w:rsid w:val="004D48E8"/>
    <w:rsid w:val="004D50EC"/>
    <w:rsid w:val="004E361F"/>
    <w:rsid w:val="004E53CA"/>
    <w:rsid w:val="004E6676"/>
    <w:rsid w:val="004E7FAE"/>
    <w:rsid w:val="004F6459"/>
    <w:rsid w:val="00500344"/>
    <w:rsid w:val="00515304"/>
    <w:rsid w:val="005250AB"/>
    <w:rsid w:val="00532098"/>
    <w:rsid w:val="00532E17"/>
    <w:rsid w:val="005365ED"/>
    <w:rsid w:val="00540646"/>
    <w:rsid w:val="005424FB"/>
    <w:rsid w:val="00542EDB"/>
    <w:rsid w:val="00556B5B"/>
    <w:rsid w:val="00580D9C"/>
    <w:rsid w:val="0058187D"/>
    <w:rsid w:val="00582409"/>
    <w:rsid w:val="005A676E"/>
    <w:rsid w:val="005A77BE"/>
    <w:rsid w:val="005C3125"/>
    <w:rsid w:val="005C3A5B"/>
    <w:rsid w:val="005C44DF"/>
    <w:rsid w:val="005D0B5D"/>
    <w:rsid w:val="005D0FC5"/>
    <w:rsid w:val="005D1A95"/>
    <w:rsid w:val="005D3714"/>
    <w:rsid w:val="005E004E"/>
    <w:rsid w:val="005E1848"/>
    <w:rsid w:val="005E19C7"/>
    <w:rsid w:val="005E46A9"/>
    <w:rsid w:val="005F0168"/>
    <w:rsid w:val="005F28F6"/>
    <w:rsid w:val="005F706B"/>
    <w:rsid w:val="006003C6"/>
    <w:rsid w:val="00602C04"/>
    <w:rsid w:val="00606AF8"/>
    <w:rsid w:val="00613208"/>
    <w:rsid w:val="006136E3"/>
    <w:rsid w:val="00624CFB"/>
    <w:rsid w:val="006251E5"/>
    <w:rsid w:val="006256C0"/>
    <w:rsid w:val="00632704"/>
    <w:rsid w:val="0063725D"/>
    <w:rsid w:val="006416AB"/>
    <w:rsid w:val="00643525"/>
    <w:rsid w:val="006448EA"/>
    <w:rsid w:val="0065270B"/>
    <w:rsid w:val="00654219"/>
    <w:rsid w:val="00662D26"/>
    <w:rsid w:val="0066654D"/>
    <w:rsid w:val="00677CFD"/>
    <w:rsid w:val="0068504A"/>
    <w:rsid w:val="0068778C"/>
    <w:rsid w:val="00694F08"/>
    <w:rsid w:val="00696BFA"/>
    <w:rsid w:val="006A4478"/>
    <w:rsid w:val="006A5544"/>
    <w:rsid w:val="006C2772"/>
    <w:rsid w:val="006C70A2"/>
    <w:rsid w:val="006D1034"/>
    <w:rsid w:val="006E1C7F"/>
    <w:rsid w:val="006E733C"/>
    <w:rsid w:val="006F3CC4"/>
    <w:rsid w:val="006F4497"/>
    <w:rsid w:val="00704927"/>
    <w:rsid w:val="00705EAF"/>
    <w:rsid w:val="00706DF7"/>
    <w:rsid w:val="00714A5F"/>
    <w:rsid w:val="007226EA"/>
    <w:rsid w:val="0073355C"/>
    <w:rsid w:val="00733ABD"/>
    <w:rsid w:val="007376FC"/>
    <w:rsid w:val="00740802"/>
    <w:rsid w:val="00751A7A"/>
    <w:rsid w:val="0076574E"/>
    <w:rsid w:val="00773907"/>
    <w:rsid w:val="00774574"/>
    <w:rsid w:val="00790C6A"/>
    <w:rsid w:val="007967C0"/>
    <w:rsid w:val="007A02BF"/>
    <w:rsid w:val="007A1448"/>
    <w:rsid w:val="007A594A"/>
    <w:rsid w:val="007B1861"/>
    <w:rsid w:val="007B7919"/>
    <w:rsid w:val="007C2CEF"/>
    <w:rsid w:val="007C3C74"/>
    <w:rsid w:val="007C54E1"/>
    <w:rsid w:val="007C61E4"/>
    <w:rsid w:val="007C6F34"/>
    <w:rsid w:val="007D5866"/>
    <w:rsid w:val="007F1C04"/>
    <w:rsid w:val="008021DF"/>
    <w:rsid w:val="00807EC2"/>
    <w:rsid w:val="008208AA"/>
    <w:rsid w:val="00821D30"/>
    <w:rsid w:val="00832780"/>
    <w:rsid w:val="00835EAB"/>
    <w:rsid w:val="0084007A"/>
    <w:rsid w:val="00841288"/>
    <w:rsid w:val="00856235"/>
    <w:rsid w:val="00863B5B"/>
    <w:rsid w:val="008651D1"/>
    <w:rsid w:val="00865798"/>
    <w:rsid w:val="008676CF"/>
    <w:rsid w:val="00871E20"/>
    <w:rsid w:val="00894844"/>
    <w:rsid w:val="00896D86"/>
    <w:rsid w:val="008A07FB"/>
    <w:rsid w:val="008B4BC8"/>
    <w:rsid w:val="008C3D30"/>
    <w:rsid w:val="008C6698"/>
    <w:rsid w:val="008D2C96"/>
    <w:rsid w:val="008D7066"/>
    <w:rsid w:val="008F147D"/>
    <w:rsid w:val="008F6D47"/>
    <w:rsid w:val="00903978"/>
    <w:rsid w:val="009047FE"/>
    <w:rsid w:val="0090732B"/>
    <w:rsid w:val="009166AE"/>
    <w:rsid w:val="00917689"/>
    <w:rsid w:val="00921435"/>
    <w:rsid w:val="00923EAF"/>
    <w:rsid w:val="009312AF"/>
    <w:rsid w:val="009344FA"/>
    <w:rsid w:val="0093473B"/>
    <w:rsid w:val="00935F8D"/>
    <w:rsid w:val="009531D6"/>
    <w:rsid w:val="009576C8"/>
    <w:rsid w:val="009736CD"/>
    <w:rsid w:val="009758B4"/>
    <w:rsid w:val="009829B7"/>
    <w:rsid w:val="00993913"/>
    <w:rsid w:val="00995103"/>
    <w:rsid w:val="009A036D"/>
    <w:rsid w:val="009A130A"/>
    <w:rsid w:val="009A190B"/>
    <w:rsid w:val="009A2247"/>
    <w:rsid w:val="009A511A"/>
    <w:rsid w:val="009B7E22"/>
    <w:rsid w:val="009C5459"/>
    <w:rsid w:val="009D1256"/>
    <w:rsid w:val="009E13CD"/>
    <w:rsid w:val="009E1407"/>
    <w:rsid w:val="009E5CC0"/>
    <w:rsid w:val="009F1D2E"/>
    <w:rsid w:val="009F62E1"/>
    <w:rsid w:val="00A076B9"/>
    <w:rsid w:val="00A079BD"/>
    <w:rsid w:val="00A13FAC"/>
    <w:rsid w:val="00A233A3"/>
    <w:rsid w:val="00A23D71"/>
    <w:rsid w:val="00A23EC8"/>
    <w:rsid w:val="00A3665F"/>
    <w:rsid w:val="00A42716"/>
    <w:rsid w:val="00A433C7"/>
    <w:rsid w:val="00A45E22"/>
    <w:rsid w:val="00A46FB5"/>
    <w:rsid w:val="00A4728C"/>
    <w:rsid w:val="00A524C1"/>
    <w:rsid w:val="00A56190"/>
    <w:rsid w:val="00A56326"/>
    <w:rsid w:val="00A81C3F"/>
    <w:rsid w:val="00A82013"/>
    <w:rsid w:val="00A875FC"/>
    <w:rsid w:val="00A91512"/>
    <w:rsid w:val="00A96993"/>
    <w:rsid w:val="00AA09AD"/>
    <w:rsid w:val="00AA1576"/>
    <w:rsid w:val="00AA551A"/>
    <w:rsid w:val="00AB7BC7"/>
    <w:rsid w:val="00AC602F"/>
    <w:rsid w:val="00AD0CA9"/>
    <w:rsid w:val="00AD2D14"/>
    <w:rsid w:val="00AD653B"/>
    <w:rsid w:val="00AE0E71"/>
    <w:rsid w:val="00AE645E"/>
    <w:rsid w:val="00AF2D45"/>
    <w:rsid w:val="00AF5784"/>
    <w:rsid w:val="00AF698C"/>
    <w:rsid w:val="00AF7ECB"/>
    <w:rsid w:val="00B146CD"/>
    <w:rsid w:val="00B22D15"/>
    <w:rsid w:val="00B23194"/>
    <w:rsid w:val="00B3104F"/>
    <w:rsid w:val="00B330F8"/>
    <w:rsid w:val="00B34C9A"/>
    <w:rsid w:val="00B41A55"/>
    <w:rsid w:val="00B426E9"/>
    <w:rsid w:val="00B46B2A"/>
    <w:rsid w:val="00B51AA0"/>
    <w:rsid w:val="00B618E6"/>
    <w:rsid w:val="00B67A59"/>
    <w:rsid w:val="00B7789E"/>
    <w:rsid w:val="00B86523"/>
    <w:rsid w:val="00B8652F"/>
    <w:rsid w:val="00B9338B"/>
    <w:rsid w:val="00B96E82"/>
    <w:rsid w:val="00B97D60"/>
    <w:rsid w:val="00BA0B93"/>
    <w:rsid w:val="00BB474F"/>
    <w:rsid w:val="00BB50E7"/>
    <w:rsid w:val="00BD312B"/>
    <w:rsid w:val="00BD49EF"/>
    <w:rsid w:val="00BE04E5"/>
    <w:rsid w:val="00BE480D"/>
    <w:rsid w:val="00BF007B"/>
    <w:rsid w:val="00BF1C85"/>
    <w:rsid w:val="00BF4A89"/>
    <w:rsid w:val="00BF6DA4"/>
    <w:rsid w:val="00C02EBA"/>
    <w:rsid w:val="00C0455B"/>
    <w:rsid w:val="00C2450D"/>
    <w:rsid w:val="00C37EE0"/>
    <w:rsid w:val="00C46A09"/>
    <w:rsid w:val="00C46F57"/>
    <w:rsid w:val="00C508C9"/>
    <w:rsid w:val="00C52081"/>
    <w:rsid w:val="00C63E83"/>
    <w:rsid w:val="00C668BD"/>
    <w:rsid w:val="00C75D6D"/>
    <w:rsid w:val="00C775CF"/>
    <w:rsid w:val="00C86B96"/>
    <w:rsid w:val="00C96490"/>
    <w:rsid w:val="00CA1342"/>
    <w:rsid w:val="00CA2FFD"/>
    <w:rsid w:val="00CA5851"/>
    <w:rsid w:val="00CA6177"/>
    <w:rsid w:val="00CB28FD"/>
    <w:rsid w:val="00CB63B9"/>
    <w:rsid w:val="00CB64CD"/>
    <w:rsid w:val="00CC10DB"/>
    <w:rsid w:val="00CE4831"/>
    <w:rsid w:val="00CF21FE"/>
    <w:rsid w:val="00CF516F"/>
    <w:rsid w:val="00D03B7C"/>
    <w:rsid w:val="00D05476"/>
    <w:rsid w:val="00D066C0"/>
    <w:rsid w:val="00D10007"/>
    <w:rsid w:val="00D109E2"/>
    <w:rsid w:val="00D14BA8"/>
    <w:rsid w:val="00D215CB"/>
    <w:rsid w:val="00D25EF2"/>
    <w:rsid w:val="00D32ADD"/>
    <w:rsid w:val="00D34379"/>
    <w:rsid w:val="00D34603"/>
    <w:rsid w:val="00D517FF"/>
    <w:rsid w:val="00D61D65"/>
    <w:rsid w:val="00D661AF"/>
    <w:rsid w:val="00D67089"/>
    <w:rsid w:val="00D75590"/>
    <w:rsid w:val="00D9244C"/>
    <w:rsid w:val="00D979BD"/>
    <w:rsid w:val="00DA55DA"/>
    <w:rsid w:val="00DB3D67"/>
    <w:rsid w:val="00DB506F"/>
    <w:rsid w:val="00DB51B3"/>
    <w:rsid w:val="00DB6F85"/>
    <w:rsid w:val="00DD0F3C"/>
    <w:rsid w:val="00DD1F33"/>
    <w:rsid w:val="00DD216F"/>
    <w:rsid w:val="00DF08A6"/>
    <w:rsid w:val="00DF17A0"/>
    <w:rsid w:val="00DF5123"/>
    <w:rsid w:val="00DF582E"/>
    <w:rsid w:val="00E03410"/>
    <w:rsid w:val="00E04056"/>
    <w:rsid w:val="00E06C4A"/>
    <w:rsid w:val="00E10D94"/>
    <w:rsid w:val="00E4080A"/>
    <w:rsid w:val="00E4366A"/>
    <w:rsid w:val="00E444C7"/>
    <w:rsid w:val="00E45355"/>
    <w:rsid w:val="00E46E45"/>
    <w:rsid w:val="00E51735"/>
    <w:rsid w:val="00E51A15"/>
    <w:rsid w:val="00E55EB7"/>
    <w:rsid w:val="00E57089"/>
    <w:rsid w:val="00E80ACC"/>
    <w:rsid w:val="00E86FB4"/>
    <w:rsid w:val="00E966DF"/>
    <w:rsid w:val="00EB3A47"/>
    <w:rsid w:val="00EC2E08"/>
    <w:rsid w:val="00EC73E7"/>
    <w:rsid w:val="00EC7BC0"/>
    <w:rsid w:val="00ED1F19"/>
    <w:rsid w:val="00EE1EC6"/>
    <w:rsid w:val="00EE2438"/>
    <w:rsid w:val="00EE625E"/>
    <w:rsid w:val="00EF058F"/>
    <w:rsid w:val="00EF5C4A"/>
    <w:rsid w:val="00EF6794"/>
    <w:rsid w:val="00F006FC"/>
    <w:rsid w:val="00F052BF"/>
    <w:rsid w:val="00F11569"/>
    <w:rsid w:val="00F173A2"/>
    <w:rsid w:val="00F20FB1"/>
    <w:rsid w:val="00F22C46"/>
    <w:rsid w:val="00F263AE"/>
    <w:rsid w:val="00F34744"/>
    <w:rsid w:val="00F37728"/>
    <w:rsid w:val="00F4490C"/>
    <w:rsid w:val="00F56C8A"/>
    <w:rsid w:val="00F66B8F"/>
    <w:rsid w:val="00F70716"/>
    <w:rsid w:val="00F75879"/>
    <w:rsid w:val="00F76917"/>
    <w:rsid w:val="00F824F9"/>
    <w:rsid w:val="00F85B39"/>
    <w:rsid w:val="00F91CCB"/>
    <w:rsid w:val="00F93EEF"/>
    <w:rsid w:val="00F94002"/>
    <w:rsid w:val="00F94615"/>
    <w:rsid w:val="00FA014F"/>
    <w:rsid w:val="00FA0B83"/>
    <w:rsid w:val="00FA1F2C"/>
    <w:rsid w:val="00FA5448"/>
    <w:rsid w:val="00FB22C7"/>
    <w:rsid w:val="00FC286A"/>
    <w:rsid w:val="00FC2924"/>
    <w:rsid w:val="00FD7BB0"/>
    <w:rsid w:val="00FE7FCF"/>
    <w:rsid w:val="34517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FAF74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426E9"/>
    <w:pPr>
      <w:keepNext/>
      <w:spacing w:before="240" w:after="60" w:line="256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Pr>
      <w:sz w:val="22"/>
      <w:szCs w:val="22"/>
    </w:rPr>
  </w:style>
  <w:style w:type="paragraph" w:customStyle="1" w:styleId="Normal0">
    <w:name w:val="Normal_0"/>
    <w:qFormat/>
    <w:pPr>
      <w:widowControl w:val="0"/>
    </w:pPr>
    <w:rPr>
      <w:rFonts w:ascii="Times New Roman" w:eastAsia="Times New Roman" w:hAnsi="Times New Roman" w:cs="Times New Roman"/>
    </w:rPr>
  </w:style>
  <w:style w:type="character" w:customStyle="1" w:styleId="apple-converted-space">
    <w:name w:val="apple-converted-space"/>
  </w:style>
  <w:style w:type="character" w:customStyle="1" w:styleId="NoSpacingChar">
    <w:name w:val="No Spacing Char"/>
    <w:basedOn w:val="DefaultParagraphFont"/>
    <w:link w:val="NoSpacing"/>
    <w:uiPriority w:val="1"/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customStyle="1" w:styleId="MTDisplayEquation">
    <w:name w:val="MTDisplayEquation"/>
    <w:basedOn w:val="Normal"/>
    <w:next w:val="Normal"/>
    <w:link w:val="MTDisplayEquationChar"/>
    <w:rsid w:val="005D0B5D"/>
    <w:pPr>
      <w:tabs>
        <w:tab w:val="center" w:pos="5580"/>
        <w:tab w:val="right" w:pos="10200"/>
      </w:tabs>
      <w:spacing w:after="0"/>
      <w:ind w:left="964" w:hanging="964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D0B5D"/>
    <w:rPr>
      <w:rFonts w:ascii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B426E9"/>
    <w:rPr>
      <w:rFonts w:ascii="Times New Roman" w:eastAsia="Times New Roman" w:hAnsi="Times New Roman" w:cs="Times New Roman"/>
      <w:b/>
      <w:bCs/>
      <w:i/>
      <w:iCs/>
      <w:sz w:val="28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149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59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3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5.bin"/><Relationship Id="rId268" Type="http://schemas.openxmlformats.org/officeDocument/2006/relationships/image" Target="media/image126.wmf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4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4.bin"/><Relationship Id="rId987" Type="http://schemas.openxmlformats.org/officeDocument/2006/relationships/image" Target="media/image473.wmf"/><Relationship Id="rId1172" Type="http://schemas.openxmlformats.org/officeDocument/2006/relationships/image" Target="media/image568.wmf"/><Relationship Id="rId402" Type="http://schemas.openxmlformats.org/officeDocument/2006/relationships/oleObject" Target="embeddings/oleObject204.bin"/><Relationship Id="rId847" Type="http://schemas.openxmlformats.org/officeDocument/2006/relationships/oleObject" Target="embeddings/oleObject427.bin"/><Relationship Id="rId1032" Type="http://schemas.openxmlformats.org/officeDocument/2006/relationships/oleObject" Target="embeddings/oleObject531.bin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67.bin"/><Relationship Id="rId1337" Type="http://schemas.openxmlformats.org/officeDocument/2006/relationships/oleObject" Target="embeddings/oleObject664.bin"/><Relationship Id="rId43" Type="http://schemas.openxmlformats.org/officeDocument/2006/relationships/oleObject" Target="embeddings/oleObject21.bin"/><Relationship Id="rId192" Type="http://schemas.openxmlformats.org/officeDocument/2006/relationships/oleObject" Target="embeddings/oleObject96.bin"/><Relationship Id="rId497" Type="http://schemas.openxmlformats.org/officeDocument/2006/relationships/image" Target="media/image240.wmf"/><Relationship Id="rId357" Type="http://schemas.openxmlformats.org/officeDocument/2006/relationships/image" Target="media/image170.wmf"/><Relationship Id="rId1194" Type="http://schemas.openxmlformats.org/officeDocument/2006/relationships/oleObject" Target="embeddings/oleObject610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90.bin"/><Relationship Id="rId869" Type="http://schemas.openxmlformats.org/officeDocument/2006/relationships/image" Target="media/image424.wmf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7.wmf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42.bin"/><Relationship Id="rId1261" Type="http://schemas.openxmlformats.org/officeDocument/2006/relationships/oleObject" Target="embeddings/oleObject627.bin"/><Relationship Id="rId936" Type="http://schemas.openxmlformats.org/officeDocument/2006/relationships/oleObject" Target="embeddings/oleObject482.bin"/><Relationship Id="rId1121" Type="http://schemas.openxmlformats.org/officeDocument/2006/relationships/image" Target="media/image540.wmf"/><Relationship Id="rId1219" Type="http://schemas.openxmlformats.org/officeDocument/2006/relationships/image" Target="media/image594.wmf"/><Relationship Id="rId65" Type="http://schemas.openxmlformats.org/officeDocument/2006/relationships/oleObject" Target="embeddings/oleObject32.bin"/><Relationship Id="rId281" Type="http://schemas.openxmlformats.org/officeDocument/2006/relationships/image" Target="media/image132.wmf"/><Relationship Id="rId141" Type="http://schemas.openxmlformats.org/officeDocument/2006/relationships/image" Target="media/image65.wmf"/><Relationship Id="rId379" Type="http://schemas.openxmlformats.org/officeDocument/2006/relationships/image" Target="media/image181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8.wmf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38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35.bin"/><Relationship Id="rId958" Type="http://schemas.openxmlformats.org/officeDocument/2006/relationships/oleObject" Target="embeddings/oleObject494.bin"/><Relationship Id="rId1143" Type="http://schemas.openxmlformats.org/officeDocument/2006/relationships/oleObject" Target="embeddings/oleObject583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48.wmf"/><Relationship Id="rId720" Type="http://schemas.openxmlformats.org/officeDocument/2006/relationships/image" Target="media/image353.wmf"/><Relationship Id="rId818" Type="http://schemas.openxmlformats.org/officeDocument/2006/relationships/image" Target="media/image400.wmf"/><Relationship Id="rId1003" Type="http://schemas.openxmlformats.org/officeDocument/2006/relationships/image" Target="media/image481.wmf"/><Relationship Id="rId1210" Type="http://schemas.openxmlformats.org/officeDocument/2006/relationships/image" Target="media/image585.wmf"/><Relationship Id="rId1308" Type="http://schemas.openxmlformats.org/officeDocument/2006/relationships/oleObject" Target="embeddings/oleObject649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9.wmf"/><Relationship Id="rId882" Type="http://schemas.openxmlformats.org/officeDocument/2006/relationships/oleObject" Target="embeddings/oleObject446.bin"/><Relationship Id="rId1098" Type="http://schemas.openxmlformats.org/officeDocument/2006/relationships/image" Target="media/image529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74.bin"/><Relationship Id="rId1165" Type="http://schemas.openxmlformats.org/officeDocument/2006/relationships/oleObject" Target="embeddings/oleObject595.bin"/><Relationship Id="rId602" Type="http://schemas.openxmlformats.org/officeDocument/2006/relationships/oleObject" Target="embeddings/oleObject304.bin"/><Relationship Id="rId1025" Type="http://schemas.openxmlformats.org/officeDocument/2006/relationships/image" Target="media/image492.wmf"/><Relationship Id="rId1232" Type="http://schemas.openxmlformats.org/officeDocument/2006/relationships/image" Target="media/image607.wmf"/><Relationship Id="rId907" Type="http://schemas.openxmlformats.org/officeDocument/2006/relationships/oleObject" Target="embeddings/oleObject463.bin"/><Relationship Id="rId36" Type="http://schemas.openxmlformats.org/officeDocument/2006/relationships/image" Target="media/image13.wmf"/><Relationship Id="rId185" Type="http://schemas.openxmlformats.org/officeDocument/2006/relationships/image" Target="media/image87.wmf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0.wmf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75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70.wmf"/><Relationship Id="rId764" Type="http://schemas.openxmlformats.org/officeDocument/2006/relationships/image" Target="media/image372.wmf"/><Relationship Id="rId971" Type="http://schemas.openxmlformats.org/officeDocument/2006/relationships/image" Target="media/image465.wmf"/><Relationship Id="rId417" Type="http://schemas.openxmlformats.org/officeDocument/2006/relationships/image" Target="media/image200.wmf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19.bin"/><Relationship Id="rId1047" Type="http://schemas.openxmlformats.org/officeDocument/2006/relationships/image" Target="media/image503.wmf"/><Relationship Id="rId1254" Type="http://schemas.openxmlformats.org/officeDocument/2006/relationships/image" Target="media/image625.wmf"/><Relationship Id="rId929" Type="http://schemas.openxmlformats.org/officeDocument/2006/relationships/image" Target="media/image446.wmf"/><Relationship Id="rId1114" Type="http://schemas.openxmlformats.org/officeDocument/2006/relationships/oleObject" Target="embeddings/oleObject572.bin"/><Relationship Id="rId1321" Type="http://schemas.openxmlformats.org/officeDocument/2006/relationships/image" Target="media/image660.wmf"/><Relationship Id="rId58" Type="http://schemas.openxmlformats.org/officeDocument/2006/relationships/image" Target="media/image24.wmf"/><Relationship Id="rId274" Type="http://schemas.openxmlformats.org/officeDocument/2006/relationships/oleObject" Target="embeddings/oleObject140.bin"/><Relationship Id="rId481" Type="http://schemas.openxmlformats.org/officeDocument/2006/relationships/image" Target="media/image232.wmf"/><Relationship Id="rId134" Type="http://schemas.openxmlformats.org/officeDocument/2006/relationships/oleObject" Target="embeddings/oleObject67.bin"/><Relationship Id="rId579" Type="http://schemas.openxmlformats.org/officeDocument/2006/relationships/image" Target="media/image281.wmf"/><Relationship Id="rId786" Type="http://schemas.openxmlformats.org/officeDocument/2006/relationships/image" Target="media/image383.png"/><Relationship Id="rId993" Type="http://schemas.openxmlformats.org/officeDocument/2006/relationships/image" Target="media/image476.wmf"/><Relationship Id="rId341" Type="http://schemas.openxmlformats.org/officeDocument/2006/relationships/image" Target="media/image162.wmf"/><Relationship Id="rId439" Type="http://schemas.openxmlformats.org/officeDocument/2006/relationships/image" Target="media/image211.wmf"/><Relationship Id="rId646" Type="http://schemas.openxmlformats.org/officeDocument/2006/relationships/oleObject" Target="embeddings/oleObject326.bin"/><Relationship Id="rId1069" Type="http://schemas.openxmlformats.org/officeDocument/2006/relationships/image" Target="media/image514.wmf"/><Relationship Id="rId1276" Type="http://schemas.openxmlformats.org/officeDocument/2006/relationships/image" Target="media/image636.wmf"/><Relationship Id="rId201" Type="http://schemas.openxmlformats.org/officeDocument/2006/relationships/oleObject" Target="embeddings/oleObject101.bin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30.bin"/><Relationship Id="rId1136" Type="http://schemas.openxmlformats.org/officeDocument/2006/relationships/image" Target="media/image551.wmf"/><Relationship Id="rId713" Type="http://schemas.openxmlformats.org/officeDocument/2006/relationships/oleObject" Target="embeddings/oleObject359.bin"/><Relationship Id="rId920" Type="http://schemas.openxmlformats.org/officeDocument/2006/relationships/oleObject" Target="embeddings/oleObject470.bin"/><Relationship Id="rId1343" Type="http://schemas.openxmlformats.org/officeDocument/2006/relationships/oleObject" Target="embeddings/oleObject667.bin"/><Relationship Id="rId1203" Type="http://schemas.openxmlformats.org/officeDocument/2006/relationships/oleObject" Target="embeddings/oleObject615.bin"/><Relationship Id="rId296" Type="http://schemas.openxmlformats.org/officeDocument/2006/relationships/oleObject" Target="embeddings/oleObject151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3.wmf"/><Relationship Id="rId570" Type="http://schemas.openxmlformats.org/officeDocument/2006/relationships/oleObject" Target="embeddings/oleObject288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oleObject" Target="embeddings/oleObject545.bin"/><Relationship Id="rId1298" Type="http://schemas.openxmlformats.org/officeDocument/2006/relationships/image" Target="media/image648.png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486.bin"/><Relationship Id="rId1158" Type="http://schemas.openxmlformats.org/officeDocument/2006/relationships/image" Target="media/image561.wmf"/><Relationship Id="rId1018" Type="http://schemas.openxmlformats.org/officeDocument/2006/relationships/oleObject" Target="embeddings/oleObject524.bin"/><Relationship Id="rId1225" Type="http://schemas.openxmlformats.org/officeDocument/2006/relationships/image" Target="media/image600.wmf"/><Relationship Id="rId71" Type="http://schemas.openxmlformats.org/officeDocument/2006/relationships/oleObject" Target="embeddings/oleObject35.bin"/><Relationship Id="rId802" Type="http://schemas.openxmlformats.org/officeDocument/2006/relationships/image" Target="media/image392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89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299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29.bin"/><Relationship Id="rId897" Type="http://schemas.openxmlformats.org/officeDocument/2006/relationships/image" Target="media/image436.wmf"/><Relationship Id="rId1082" Type="http://schemas.openxmlformats.org/officeDocument/2006/relationships/image" Target="media/image521.wmf"/><Relationship Id="rId105" Type="http://schemas.openxmlformats.org/officeDocument/2006/relationships/image" Target="media/image47.wmf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83.bin"/><Relationship Id="rId964" Type="http://schemas.openxmlformats.org/officeDocument/2006/relationships/oleObject" Target="embeddings/oleObject497.bin"/><Relationship Id="rId93" Type="http://schemas.openxmlformats.org/officeDocument/2006/relationships/image" Target="media/image41.wmf"/><Relationship Id="rId617" Type="http://schemas.openxmlformats.org/officeDocument/2006/relationships/image" Target="media/image300.wmf"/><Relationship Id="rId824" Type="http://schemas.openxmlformats.org/officeDocument/2006/relationships/image" Target="media/image403.wmf"/><Relationship Id="rId1247" Type="http://schemas.openxmlformats.org/officeDocument/2006/relationships/oleObject" Target="embeddings/oleObject620.bin"/><Relationship Id="rId1107" Type="http://schemas.openxmlformats.org/officeDocument/2006/relationships/image" Target="media/image533.wmf"/><Relationship Id="rId1314" Type="http://schemas.openxmlformats.org/officeDocument/2006/relationships/oleObject" Target="embeddings/oleObject652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0.bin"/><Relationship Id="rId127" Type="http://schemas.openxmlformats.org/officeDocument/2006/relationships/image" Target="media/image58.wmf"/><Relationship Id="rId681" Type="http://schemas.openxmlformats.org/officeDocument/2006/relationships/image" Target="media/image332.wmf"/><Relationship Id="rId779" Type="http://schemas.openxmlformats.org/officeDocument/2006/relationships/oleObject" Target="embeddings/oleObject394.bin"/><Relationship Id="rId986" Type="http://schemas.openxmlformats.org/officeDocument/2006/relationships/oleObject" Target="embeddings/oleObject508.bin"/><Relationship Id="rId334" Type="http://schemas.openxmlformats.org/officeDocument/2006/relationships/oleObject" Target="embeddings/oleObject170.bin"/><Relationship Id="rId541" Type="http://schemas.openxmlformats.org/officeDocument/2006/relationships/image" Target="media/image262.wmf"/><Relationship Id="rId639" Type="http://schemas.openxmlformats.org/officeDocument/2006/relationships/image" Target="media/image311.wmf"/><Relationship Id="rId1171" Type="http://schemas.openxmlformats.org/officeDocument/2006/relationships/oleObject" Target="embeddings/oleObject598.bin"/><Relationship Id="rId1269" Type="http://schemas.openxmlformats.org/officeDocument/2006/relationships/oleObject" Target="embeddings/oleObject631.bin"/><Relationship Id="rId401" Type="http://schemas.openxmlformats.org/officeDocument/2006/relationships/image" Target="media/image192.wmf"/><Relationship Id="rId846" Type="http://schemas.openxmlformats.org/officeDocument/2006/relationships/image" Target="media/image414.wmf"/><Relationship Id="rId1031" Type="http://schemas.openxmlformats.org/officeDocument/2006/relationships/image" Target="media/image495.wmf"/><Relationship Id="rId1129" Type="http://schemas.openxmlformats.org/officeDocument/2006/relationships/image" Target="media/image544.png"/><Relationship Id="rId706" Type="http://schemas.openxmlformats.org/officeDocument/2006/relationships/image" Target="media/image345.wmf"/><Relationship Id="rId913" Type="http://schemas.openxmlformats.org/officeDocument/2006/relationships/image" Target="media/image441.wmf"/><Relationship Id="rId1336" Type="http://schemas.openxmlformats.org/officeDocument/2006/relationships/oleObject" Target="embeddings/oleObject663.bin"/><Relationship Id="rId42" Type="http://schemas.openxmlformats.org/officeDocument/2006/relationships/image" Target="media/image16.wmf"/><Relationship Id="rId191" Type="http://schemas.openxmlformats.org/officeDocument/2006/relationships/image" Target="media/image90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1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3.wmf"/><Relationship Id="rId770" Type="http://schemas.openxmlformats.org/officeDocument/2006/relationships/image" Target="media/image375.wmf"/><Relationship Id="rId1193" Type="http://schemas.openxmlformats.org/officeDocument/2006/relationships/image" Target="media/image578.wmf"/><Relationship Id="rId216" Type="http://schemas.openxmlformats.org/officeDocument/2006/relationships/image" Target="media/image101.wmf"/><Relationship Id="rId423" Type="http://schemas.openxmlformats.org/officeDocument/2006/relationships/image" Target="media/image203.wmf"/><Relationship Id="rId868" Type="http://schemas.openxmlformats.org/officeDocument/2006/relationships/oleObject" Target="embeddings/oleObject439.bin"/><Relationship Id="rId1053" Type="http://schemas.openxmlformats.org/officeDocument/2006/relationships/image" Target="media/image506.wmf"/><Relationship Id="rId1260" Type="http://schemas.openxmlformats.org/officeDocument/2006/relationships/image" Target="media/image628.wmf"/><Relationship Id="rId630" Type="http://schemas.openxmlformats.org/officeDocument/2006/relationships/oleObject" Target="embeddings/oleObject318.bin"/><Relationship Id="rId728" Type="http://schemas.openxmlformats.org/officeDocument/2006/relationships/image" Target="media/image360.wmf"/><Relationship Id="rId935" Type="http://schemas.openxmlformats.org/officeDocument/2006/relationships/oleObject" Target="embeddings/oleObject481.bin"/><Relationship Id="rId64" Type="http://schemas.openxmlformats.org/officeDocument/2006/relationships/image" Target="media/image27.wmf"/><Relationship Id="rId1120" Type="http://schemas.openxmlformats.org/officeDocument/2006/relationships/oleObject" Target="embeddings/oleObject575.bin"/><Relationship Id="rId1218" Type="http://schemas.openxmlformats.org/officeDocument/2006/relationships/image" Target="media/image593.wmf"/><Relationship Id="rId280" Type="http://schemas.openxmlformats.org/officeDocument/2006/relationships/oleObject" Target="embeddings/oleObject143.bin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4.wmf"/><Relationship Id="rId792" Type="http://schemas.openxmlformats.org/officeDocument/2006/relationships/image" Target="media/image387.wmf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image" Target="media/image214.wmf"/><Relationship Id="rId652" Type="http://schemas.openxmlformats.org/officeDocument/2006/relationships/oleObject" Target="embeddings/oleObject329.bin"/><Relationship Id="rId1075" Type="http://schemas.openxmlformats.org/officeDocument/2006/relationships/oleObject" Target="embeddings/oleObject552.bin"/><Relationship Id="rId1282" Type="http://schemas.openxmlformats.org/officeDocument/2006/relationships/image" Target="media/image639.wmf"/><Relationship Id="rId305" Type="http://schemas.openxmlformats.org/officeDocument/2006/relationships/image" Target="media/image144.wmf"/><Relationship Id="rId512" Type="http://schemas.openxmlformats.org/officeDocument/2006/relationships/oleObject" Target="embeddings/oleObject259.bin"/><Relationship Id="rId957" Type="http://schemas.openxmlformats.org/officeDocument/2006/relationships/image" Target="media/image458.wmf"/><Relationship Id="rId1142" Type="http://schemas.openxmlformats.org/officeDocument/2006/relationships/image" Target="media/image554.wmf"/><Relationship Id="rId86" Type="http://schemas.openxmlformats.org/officeDocument/2006/relationships/image" Target="media/image38.wmf"/><Relationship Id="rId817" Type="http://schemas.openxmlformats.org/officeDocument/2006/relationships/oleObject" Target="embeddings/oleObject412.bin"/><Relationship Id="rId1002" Type="http://schemas.openxmlformats.org/officeDocument/2006/relationships/oleObject" Target="embeddings/oleObject516.bin"/><Relationship Id="rId1307" Type="http://schemas.openxmlformats.org/officeDocument/2006/relationships/image" Target="media/image653.wmf"/><Relationship Id="rId13" Type="http://schemas.openxmlformats.org/officeDocument/2006/relationships/image" Target="media/image4.wmf"/><Relationship Id="rId97" Type="http://schemas.openxmlformats.org/officeDocument/2006/relationships/image" Target="media/image43.wmf"/><Relationship Id="rId730" Type="http://schemas.openxmlformats.org/officeDocument/2006/relationships/image" Target="media/image361.wmf"/><Relationship Id="rId828" Type="http://schemas.openxmlformats.org/officeDocument/2006/relationships/image" Target="media/image405.wmf"/><Relationship Id="rId1013" Type="http://schemas.openxmlformats.org/officeDocument/2006/relationships/image" Target="media/image486.wmf"/><Relationship Id="rId162" Type="http://schemas.openxmlformats.org/officeDocument/2006/relationships/oleObject" Target="embeddings/oleObject81.bin"/><Relationship Id="rId467" Type="http://schemas.openxmlformats.org/officeDocument/2006/relationships/image" Target="media/image225.wmf"/><Relationship Id="rId1097" Type="http://schemas.openxmlformats.org/officeDocument/2006/relationships/oleObject" Target="embeddings/oleObject563.bin"/><Relationship Id="rId1220" Type="http://schemas.openxmlformats.org/officeDocument/2006/relationships/image" Target="media/image595.wmf"/><Relationship Id="rId1318" Type="http://schemas.openxmlformats.org/officeDocument/2006/relationships/oleObject" Target="embeddings/oleObject654.bin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9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55.wmf"/><Relationship Id="rId534" Type="http://schemas.openxmlformats.org/officeDocument/2006/relationships/oleObject" Target="embeddings/oleObject270.bin"/><Relationship Id="rId741" Type="http://schemas.openxmlformats.org/officeDocument/2006/relationships/oleObject" Target="embeddings/oleObject373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64.wmf"/><Relationship Id="rId173" Type="http://schemas.openxmlformats.org/officeDocument/2006/relationships/image" Target="media/image81.wmf"/><Relationship Id="rId380" Type="http://schemas.openxmlformats.org/officeDocument/2006/relationships/oleObject" Target="embeddings/oleObject193.bin"/><Relationship Id="rId601" Type="http://schemas.openxmlformats.org/officeDocument/2006/relationships/image" Target="media/image292.wmf"/><Relationship Id="rId1024" Type="http://schemas.openxmlformats.org/officeDocument/2006/relationships/oleObject" Target="embeddings/oleObject527.bin"/><Relationship Id="rId1231" Type="http://schemas.openxmlformats.org/officeDocument/2006/relationships/image" Target="media/image606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4.wmf"/><Relationship Id="rId892" Type="http://schemas.openxmlformats.org/officeDocument/2006/relationships/oleObject" Target="embeddings/oleObject451.bin"/><Relationship Id="rId906" Type="http://schemas.openxmlformats.org/officeDocument/2006/relationships/image" Target="media/image438.wmf"/><Relationship Id="rId1329" Type="http://schemas.openxmlformats.org/officeDocument/2006/relationships/image" Target="media/image664.wmf"/><Relationship Id="rId35" Type="http://schemas.openxmlformats.org/officeDocument/2006/relationships/oleObject" Target="embeddings/oleObject17.bin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72.bin"/><Relationship Id="rId545" Type="http://schemas.openxmlformats.org/officeDocument/2006/relationships/image" Target="media/image264.wmf"/><Relationship Id="rId752" Type="http://schemas.openxmlformats.org/officeDocument/2006/relationships/image" Target="media/image366.wmf"/><Relationship Id="rId1175" Type="http://schemas.openxmlformats.org/officeDocument/2006/relationships/oleObject" Target="embeddings/oleObject600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612" Type="http://schemas.openxmlformats.org/officeDocument/2006/relationships/oleObject" Target="embeddings/oleObject309.bin"/><Relationship Id="rId1035" Type="http://schemas.openxmlformats.org/officeDocument/2006/relationships/image" Target="media/image497.wmf"/><Relationship Id="rId1242" Type="http://schemas.openxmlformats.org/officeDocument/2006/relationships/image" Target="media/image617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36.wmf"/><Relationship Id="rId696" Type="http://schemas.openxmlformats.org/officeDocument/2006/relationships/oleObject" Target="embeddings/oleObject351.bin"/><Relationship Id="rId917" Type="http://schemas.openxmlformats.org/officeDocument/2006/relationships/image" Target="media/image443.wmf"/><Relationship Id="rId1102" Type="http://schemas.openxmlformats.org/officeDocument/2006/relationships/image" Target="media/image531.wmf"/><Relationship Id="rId46" Type="http://schemas.openxmlformats.org/officeDocument/2006/relationships/image" Target="media/image18.wmf"/><Relationship Id="rId349" Type="http://schemas.openxmlformats.org/officeDocument/2006/relationships/image" Target="media/image166.wmf"/><Relationship Id="rId556" Type="http://schemas.openxmlformats.org/officeDocument/2006/relationships/oleObject" Target="embeddings/oleObject281.bin"/><Relationship Id="rId763" Type="http://schemas.openxmlformats.org/officeDocument/2006/relationships/oleObject" Target="embeddings/oleObject386.bin"/><Relationship Id="rId1186" Type="http://schemas.openxmlformats.org/officeDocument/2006/relationships/oleObject" Target="embeddings/oleObject606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1.bin"/><Relationship Id="rId970" Type="http://schemas.openxmlformats.org/officeDocument/2006/relationships/oleObject" Target="embeddings/oleObject500.bin"/><Relationship Id="rId1046" Type="http://schemas.openxmlformats.org/officeDocument/2006/relationships/oleObject" Target="embeddings/oleObject538.bin"/><Relationship Id="rId1253" Type="http://schemas.openxmlformats.org/officeDocument/2006/relationships/oleObject" Target="embeddings/oleObject623.bin"/><Relationship Id="rId623" Type="http://schemas.openxmlformats.org/officeDocument/2006/relationships/image" Target="media/image303.wmf"/><Relationship Id="rId830" Type="http://schemas.openxmlformats.org/officeDocument/2006/relationships/image" Target="media/image406.wmf"/><Relationship Id="rId928" Type="http://schemas.openxmlformats.org/officeDocument/2006/relationships/oleObject" Target="embeddings/oleObject477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3.wmf"/><Relationship Id="rId567" Type="http://schemas.openxmlformats.org/officeDocument/2006/relationships/image" Target="media/image275.wmf"/><Relationship Id="rId1113" Type="http://schemas.openxmlformats.org/officeDocument/2006/relationships/image" Target="media/image536.wmf"/><Relationship Id="rId1197" Type="http://schemas.openxmlformats.org/officeDocument/2006/relationships/image" Target="media/image580.wmf"/><Relationship Id="rId1320" Type="http://schemas.openxmlformats.org/officeDocument/2006/relationships/oleObject" Target="embeddings/oleObject655.bin"/><Relationship Id="rId122" Type="http://schemas.openxmlformats.org/officeDocument/2006/relationships/oleObject" Target="embeddings/oleObject61.bin"/><Relationship Id="rId774" Type="http://schemas.openxmlformats.org/officeDocument/2006/relationships/image" Target="media/image377.wmf"/><Relationship Id="rId981" Type="http://schemas.openxmlformats.org/officeDocument/2006/relationships/image" Target="media/image470.wmf"/><Relationship Id="rId1057" Type="http://schemas.openxmlformats.org/officeDocument/2006/relationships/image" Target="media/image508.wmf"/><Relationship Id="rId427" Type="http://schemas.openxmlformats.org/officeDocument/2006/relationships/image" Target="media/image205.wmf"/><Relationship Id="rId634" Type="http://schemas.openxmlformats.org/officeDocument/2006/relationships/oleObject" Target="embeddings/oleObject320.bin"/><Relationship Id="rId841" Type="http://schemas.openxmlformats.org/officeDocument/2006/relationships/oleObject" Target="embeddings/oleObject424.bin"/><Relationship Id="rId1264" Type="http://schemas.openxmlformats.org/officeDocument/2006/relationships/image" Target="media/image630.wmf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3.bin"/><Relationship Id="rId939" Type="http://schemas.openxmlformats.org/officeDocument/2006/relationships/image" Target="media/image449.wmf"/><Relationship Id="rId1124" Type="http://schemas.openxmlformats.org/officeDocument/2006/relationships/oleObject" Target="embeddings/oleObject577.bin"/><Relationship Id="rId1331" Type="http://schemas.openxmlformats.org/officeDocument/2006/relationships/image" Target="media/image665.wmf"/><Relationship Id="rId68" Type="http://schemas.openxmlformats.org/officeDocument/2006/relationships/image" Target="media/image29.wmf"/><Relationship Id="rId133" Type="http://schemas.openxmlformats.org/officeDocument/2006/relationships/image" Target="media/image61.wmf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397.bin"/><Relationship Id="rId992" Type="http://schemas.openxmlformats.org/officeDocument/2006/relationships/oleObject" Target="embeddings/oleObject511.bin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2.bin"/><Relationship Id="rId645" Type="http://schemas.openxmlformats.org/officeDocument/2006/relationships/image" Target="media/image314.wmf"/><Relationship Id="rId852" Type="http://schemas.openxmlformats.org/officeDocument/2006/relationships/image" Target="media/image417.wmf"/><Relationship Id="rId1068" Type="http://schemas.openxmlformats.org/officeDocument/2006/relationships/oleObject" Target="embeddings/oleObject549.bin"/><Relationship Id="rId1275" Type="http://schemas.openxmlformats.org/officeDocument/2006/relationships/oleObject" Target="embeddings/oleObject634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image" Target="media/image348.wmf"/><Relationship Id="rId1135" Type="http://schemas.openxmlformats.org/officeDocument/2006/relationships/image" Target="media/image550.wmf"/><Relationship Id="rId1342" Type="http://schemas.openxmlformats.org/officeDocument/2006/relationships/image" Target="media/image670.wmf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72.bin"/><Relationship Id="rId589" Type="http://schemas.openxmlformats.org/officeDocument/2006/relationships/image" Target="media/image286.wmf"/><Relationship Id="rId796" Type="http://schemas.openxmlformats.org/officeDocument/2006/relationships/image" Target="media/image389.wmf"/><Relationship Id="rId1202" Type="http://schemas.openxmlformats.org/officeDocument/2006/relationships/image" Target="media/image582.wmf"/><Relationship Id="rId351" Type="http://schemas.openxmlformats.org/officeDocument/2006/relationships/image" Target="media/image167.wmf"/><Relationship Id="rId449" Type="http://schemas.openxmlformats.org/officeDocument/2006/relationships/image" Target="media/image216.wmf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4.bin"/><Relationship Id="rId1286" Type="http://schemas.openxmlformats.org/officeDocument/2006/relationships/image" Target="media/image641.wmf"/><Relationship Id="rId211" Type="http://schemas.openxmlformats.org/officeDocument/2006/relationships/oleObject" Target="embeddings/oleObject10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516" Type="http://schemas.openxmlformats.org/officeDocument/2006/relationships/oleObject" Target="embeddings/oleObject261.bin"/><Relationship Id="rId1146" Type="http://schemas.openxmlformats.org/officeDocument/2006/relationships/image" Target="media/image556.wmf"/><Relationship Id="rId723" Type="http://schemas.openxmlformats.org/officeDocument/2006/relationships/image" Target="media/image356.wmf"/><Relationship Id="rId930" Type="http://schemas.openxmlformats.org/officeDocument/2006/relationships/oleObject" Target="embeddings/oleObject478.bin"/><Relationship Id="rId1006" Type="http://schemas.openxmlformats.org/officeDocument/2006/relationships/oleObject" Target="embeddings/oleObject518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8.wmf"/><Relationship Id="rId1297" Type="http://schemas.openxmlformats.org/officeDocument/2006/relationships/image" Target="media/image647.png"/><Relationship Id="rId222" Type="http://schemas.openxmlformats.org/officeDocument/2006/relationships/image" Target="media/image104.wmf"/><Relationship Id="rId667" Type="http://schemas.openxmlformats.org/officeDocument/2006/relationships/image" Target="media/image325.wmf"/><Relationship Id="rId874" Type="http://schemas.openxmlformats.org/officeDocument/2006/relationships/oleObject" Target="embeddings/oleObject442.bin"/><Relationship Id="rId17" Type="http://schemas.openxmlformats.org/officeDocument/2006/relationships/image" Target="media/image6.wmf"/><Relationship Id="rId527" Type="http://schemas.openxmlformats.org/officeDocument/2006/relationships/image" Target="media/image255.wmf"/><Relationship Id="rId734" Type="http://schemas.openxmlformats.org/officeDocument/2006/relationships/oleObject" Target="embeddings/oleObject366.bin"/><Relationship Id="rId941" Type="http://schemas.openxmlformats.org/officeDocument/2006/relationships/image" Target="media/image450.wmf"/><Relationship Id="rId1157" Type="http://schemas.openxmlformats.org/officeDocument/2006/relationships/oleObject" Target="embeddings/oleObject591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73" Type="http://schemas.openxmlformats.org/officeDocument/2006/relationships/image" Target="media/image178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88.wmf"/><Relationship Id="rId1224" Type="http://schemas.openxmlformats.org/officeDocument/2006/relationships/image" Target="media/image59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oleObject" Target="embeddings/oleObject550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53.bin"/><Relationship Id="rId538" Type="http://schemas.openxmlformats.org/officeDocument/2006/relationships/oleObject" Target="embeddings/oleObject272.bin"/><Relationship Id="rId745" Type="http://schemas.openxmlformats.org/officeDocument/2006/relationships/oleObject" Target="embeddings/oleObject377.bin"/><Relationship Id="rId952" Type="http://schemas.openxmlformats.org/officeDocument/2006/relationships/oleObject" Target="embeddings/oleObject491.bin"/><Relationship Id="rId1168" Type="http://schemas.openxmlformats.org/officeDocument/2006/relationships/image" Target="media/image566.wmf"/><Relationship Id="rId81" Type="http://schemas.openxmlformats.org/officeDocument/2006/relationships/oleObject" Target="embeddings/oleObject40.bin"/><Relationship Id="rId177" Type="http://schemas.openxmlformats.org/officeDocument/2006/relationships/image" Target="media/image83.wmf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812" Type="http://schemas.openxmlformats.org/officeDocument/2006/relationships/image" Target="media/image397.wmf"/><Relationship Id="rId1028" Type="http://schemas.openxmlformats.org/officeDocument/2006/relationships/oleObject" Target="embeddings/oleObject529.bin"/><Relationship Id="rId1235" Type="http://schemas.openxmlformats.org/officeDocument/2006/relationships/image" Target="media/image610.wmf"/><Relationship Id="rId244" Type="http://schemas.openxmlformats.org/officeDocument/2006/relationships/image" Target="media/image115.wmf"/><Relationship Id="rId689" Type="http://schemas.openxmlformats.org/officeDocument/2006/relationships/image" Target="media/image336.wmf"/><Relationship Id="rId896" Type="http://schemas.openxmlformats.org/officeDocument/2006/relationships/oleObject" Target="embeddings/oleObject455.bin"/><Relationship Id="rId1081" Type="http://schemas.openxmlformats.org/officeDocument/2006/relationships/oleObject" Target="embeddings/oleObject555.bin"/><Relationship Id="rId1302" Type="http://schemas.openxmlformats.org/officeDocument/2006/relationships/oleObject" Target="embeddings/oleObject646.bin"/><Relationship Id="rId39" Type="http://schemas.openxmlformats.org/officeDocument/2006/relationships/oleObject" Target="embeddings/oleObject19.bin"/><Relationship Id="rId451" Type="http://schemas.openxmlformats.org/officeDocument/2006/relationships/image" Target="media/image217.wmf"/><Relationship Id="rId549" Type="http://schemas.openxmlformats.org/officeDocument/2006/relationships/image" Target="media/image266.wmf"/><Relationship Id="rId756" Type="http://schemas.openxmlformats.org/officeDocument/2006/relationships/image" Target="media/image368.wmf"/><Relationship Id="rId1179" Type="http://schemas.openxmlformats.org/officeDocument/2006/relationships/image" Target="media/image571.wmf"/><Relationship Id="rId104" Type="http://schemas.openxmlformats.org/officeDocument/2006/relationships/oleObject" Target="embeddings/oleObject52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47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963" Type="http://schemas.openxmlformats.org/officeDocument/2006/relationships/image" Target="media/image461.wmf"/><Relationship Id="rId1039" Type="http://schemas.openxmlformats.org/officeDocument/2006/relationships/image" Target="media/image499.wmf"/><Relationship Id="rId1246" Type="http://schemas.openxmlformats.org/officeDocument/2006/relationships/image" Target="media/image621.wmf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15.bin"/><Relationship Id="rId255" Type="http://schemas.openxmlformats.org/officeDocument/2006/relationships/image" Target="media/image120.wmf"/><Relationship Id="rId462" Type="http://schemas.openxmlformats.org/officeDocument/2006/relationships/oleObject" Target="embeddings/oleObject234.bin"/><Relationship Id="rId1092" Type="http://schemas.openxmlformats.org/officeDocument/2006/relationships/image" Target="media/image526.wmf"/><Relationship Id="rId1106" Type="http://schemas.openxmlformats.org/officeDocument/2006/relationships/oleObject" Target="embeddings/oleObject568.bin"/><Relationship Id="rId1313" Type="http://schemas.openxmlformats.org/officeDocument/2006/relationships/image" Target="media/image656.wmf"/><Relationship Id="rId115" Type="http://schemas.openxmlformats.org/officeDocument/2006/relationships/image" Target="media/image52.wmf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388.bin"/><Relationship Id="rId974" Type="http://schemas.openxmlformats.org/officeDocument/2006/relationships/oleObject" Target="embeddings/oleObject502.bin"/><Relationship Id="rId199" Type="http://schemas.openxmlformats.org/officeDocument/2006/relationships/oleObject" Target="embeddings/oleObject99.bin"/><Relationship Id="rId627" Type="http://schemas.openxmlformats.org/officeDocument/2006/relationships/image" Target="media/image305.wmf"/><Relationship Id="rId834" Type="http://schemas.openxmlformats.org/officeDocument/2006/relationships/image" Target="media/image408.wmf"/><Relationship Id="rId1257" Type="http://schemas.openxmlformats.org/officeDocument/2006/relationships/oleObject" Target="embeddings/oleObject625.bin"/><Relationship Id="rId266" Type="http://schemas.openxmlformats.org/officeDocument/2006/relationships/image" Target="media/image125.wmf"/><Relationship Id="rId473" Type="http://schemas.openxmlformats.org/officeDocument/2006/relationships/image" Target="media/image228.wmf"/><Relationship Id="rId680" Type="http://schemas.openxmlformats.org/officeDocument/2006/relationships/oleObject" Target="embeddings/oleObject343.bin"/><Relationship Id="rId901" Type="http://schemas.openxmlformats.org/officeDocument/2006/relationships/oleObject" Target="embeddings/oleObject459.bin"/><Relationship Id="rId1117" Type="http://schemas.openxmlformats.org/officeDocument/2006/relationships/image" Target="media/image538.wmf"/><Relationship Id="rId1324" Type="http://schemas.openxmlformats.org/officeDocument/2006/relationships/oleObject" Target="embeddings/oleObject657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3.bin"/><Relationship Id="rId333" Type="http://schemas.openxmlformats.org/officeDocument/2006/relationships/image" Target="media/image158.wmf"/><Relationship Id="rId540" Type="http://schemas.openxmlformats.org/officeDocument/2006/relationships/oleObject" Target="embeddings/oleObject273.bin"/><Relationship Id="rId778" Type="http://schemas.openxmlformats.org/officeDocument/2006/relationships/image" Target="media/image379.wmf"/><Relationship Id="rId985" Type="http://schemas.openxmlformats.org/officeDocument/2006/relationships/image" Target="media/image472.wmf"/><Relationship Id="rId1170" Type="http://schemas.openxmlformats.org/officeDocument/2006/relationships/image" Target="media/image567.wmf"/><Relationship Id="rId638" Type="http://schemas.openxmlformats.org/officeDocument/2006/relationships/oleObject" Target="embeddings/oleObject322.bin"/><Relationship Id="rId845" Type="http://schemas.openxmlformats.org/officeDocument/2006/relationships/oleObject" Target="embeddings/oleObject426.bin"/><Relationship Id="rId1030" Type="http://schemas.openxmlformats.org/officeDocument/2006/relationships/oleObject" Target="embeddings/oleObject530.bin"/><Relationship Id="rId1268" Type="http://schemas.openxmlformats.org/officeDocument/2006/relationships/image" Target="media/image632.wmf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3.bin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79.bin"/><Relationship Id="rId1335" Type="http://schemas.openxmlformats.org/officeDocument/2006/relationships/image" Target="media/image667.wmf"/><Relationship Id="rId137" Type="http://schemas.openxmlformats.org/officeDocument/2006/relationships/image" Target="media/image63.wmf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7.wmf"/><Relationship Id="rId789" Type="http://schemas.openxmlformats.org/officeDocument/2006/relationships/image" Target="media/image385.wmf"/><Relationship Id="rId912" Type="http://schemas.openxmlformats.org/officeDocument/2006/relationships/oleObject" Target="embeddings/oleObject466.bin"/><Relationship Id="rId996" Type="http://schemas.openxmlformats.org/officeDocument/2006/relationships/oleObject" Target="embeddings/oleObject513.bin"/><Relationship Id="rId41" Type="http://schemas.openxmlformats.org/officeDocument/2006/relationships/oleObject" Target="embeddings/oleObject20.bin"/><Relationship Id="rId551" Type="http://schemas.openxmlformats.org/officeDocument/2006/relationships/image" Target="media/image267.wmf"/><Relationship Id="rId649" Type="http://schemas.openxmlformats.org/officeDocument/2006/relationships/image" Target="media/image316.wmf"/><Relationship Id="rId856" Type="http://schemas.openxmlformats.org/officeDocument/2006/relationships/image" Target="media/image419.wmf"/><Relationship Id="rId1181" Type="http://schemas.openxmlformats.org/officeDocument/2006/relationships/image" Target="media/image572.wmf"/><Relationship Id="rId1279" Type="http://schemas.openxmlformats.org/officeDocument/2006/relationships/oleObject" Target="embeddings/oleObject636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7.wmf"/><Relationship Id="rId509" Type="http://schemas.openxmlformats.org/officeDocument/2006/relationships/image" Target="media/image246.wmf"/><Relationship Id="rId1041" Type="http://schemas.openxmlformats.org/officeDocument/2006/relationships/image" Target="media/image500.wmf"/><Relationship Id="rId1139" Type="http://schemas.openxmlformats.org/officeDocument/2006/relationships/oleObject" Target="embeddings/oleObject581.bin"/><Relationship Id="rId1346" Type="http://schemas.openxmlformats.org/officeDocument/2006/relationships/fontTable" Target="fontTable.xml"/><Relationship Id="rId495" Type="http://schemas.openxmlformats.org/officeDocument/2006/relationships/image" Target="media/image239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72.bin"/><Relationship Id="rId52" Type="http://schemas.openxmlformats.org/officeDocument/2006/relationships/image" Target="media/image21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9.wmf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09.bin"/><Relationship Id="rId1206" Type="http://schemas.openxmlformats.org/officeDocument/2006/relationships/oleObject" Target="embeddings/oleObject617.bin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14.bin"/><Relationship Id="rId867" Type="http://schemas.openxmlformats.org/officeDocument/2006/relationships/image" Target="media/image423.wmf"/><Relationship Id="rId1052" Type="http://schemas.openxmlformats.org/officeDocument/2006/relationships/oleObject" Target="embeddings/oleObject541.bin"/><Relationship Id="rId299" Type="http://schemas.openxmlformats.org/officeDocument/2006/relationships/image" Target="media/image141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48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8.wmf"/><Relationship Id="rId780" Type="http://schemas.openxmlformats.org/officeDocument/2006/relationships/image" Target="media/image380.wmf"/><Relationship Id="rId1217" Type="http://schemas.openxmlformats.org/officeDocument/2006/relationships/image" Target="media/image592.wmf"/><Relationship Id="rId226" Type="http://schemas.openxmlformats.org/officeDocument/2006/relationships/image" Target="media/image106.wmf"/><Relationship Id="rId433" Type="http://schemas.openxmlformats.org/officeDocument/2006/relationships/image" Target="media/image208.wmf"/><Relationship Id="rId878" Type="http://schemas.openxmlformats.org/officeDocument/2006/relationships/oleObject" Target="embeddings/oleObject444.bin"/><Relationship Id="rId1063" Type="http://schemas.openxmlformats.org/officeDocument/2006/relationships/image" Target="media/image511.wmf"/><Relationship Id="rId1270" Type="http://schemas.openxmlformats.org/officeDocument/2006/relationships/image" Target="media/image633.wmf"/><Relationship Id="rId640" Type="http://schemas.openxmlformats.org/officeDocument/2006/relationships/oleObject" Target="embeddings/oleObject323.bin"/><Relationship Id="rId738" Type="http://schemas.openxmlformats.org/officeDocument/2006/relationships/oleObject" Target="embeddings/oleObject370.bin"/><Relationship Id="rId945" Type="http://schemas.openxmlformats.org/officeDocument/2006/relationships/image" Target="media/image452.wmf"/><Relationship Id="rId74" Type="http://schemas.openxmlformats.org/officeDocument/2006/relationships/image" Target="media/image32.wmf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6.bin"/><Relationship Id="rId1130" Type="http://schemas.openxmlformats.org/officeDocument/2006/relationships/image" Target="media/image545.png"/><Relationship Id="rId1228" Type="http://schemas.openxmlformats.org/officeDocument/2006/relationships/image" Target="media/image60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86.emf"/><Relationship Id="rId889" Type="http://schemas.openxmlformats.org/officeDocument/2006/relationships/image" Target="media/image434.wmf"/><Relationship Id="rId1074" Type="http://schemas.openxmlformats.org/officeDocument/2006/relationships/image" Target="media/image517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7.wmf"/><Relationship Id="rId749" Type="http://schemas.openxmlformats.org/officeDocument/2006/relationships/oleObject" Target="embeddings/oleObject379.bin"/><Relationship Id="rId1281" Type="http://schemas.openxmlformats.org/officeDocument/2006/relationships/oleObject" Target="embeddings/oleObject63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7.wmf"/><Relationship Id="rId609" Type="http://schemas.openxmlformats.org/officeDocument/2006/relationships/image" Target="media/image296.wmf"/><Relationship Id="rId956" Type="http://schemas.openxmlformats.org/officeDocument/2006/relationships/oleObject" Target="embeddings/oleObject493.bin"/><Relationship Id="rId1141" Type="http://schemas.openxmlformats.org/officeDocument/2006/relationships/oleObject" Target="embeddings/oleObject582.bin"/><Relationship Id="rId1239" Type="http://schemas.openxmlformats.org/officeDocument/2006/relationships/image" Target="media/image61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595" Type="http://schemas.openxmlformats.org/officeDocument/2006/relationships/image" Target="media/image289.wmf"/><Relationship Id="rId816" Type="http://schemas.openxmlformats.org/officeDocument/2006/relationships/image" Target="media/image399.wmf"/><Relationship Id="rId1001" Type="http://schemas.openxmlformats.org/officeDocument/2006/relationships/image" Target="media/image480.wmf"/><Relationship Id="rId248" Type="http://schemas.openxmlformats.org/officeDocument/2006/relationships/image" Target="media/image117.wmf"/><Relationship Id="rId455" Type="http://schemas.openxmlformats.org/officeDocument/2006/relationships/image" Target="media/image219.wmf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57.bin"/><Relationship Id="rId1292" Type="http://schemas.openxmlformats.org/officeDocument/2006/relationships/image" Target="media/image644.wmf"/><Relationship Id="rId1306" Type="http://schemas.openxmlformats.org/officeDocument/2006/relationships/oleObject" Target="embeddings/oleObject64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4.bin"/><Relationship Id="rId967" Type="http://schemas.openxmlformats.org/officeDocument/2006/relationships/image" Target="media/image463.wmf"/><Relationship Id="rId1152" Type="http://schemas.openxmlformats.org/officeDocument/2006/relationships/oleObject" Target="embeddings/oleObject588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21.bin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8.wmf"/><Relationship Id="rId880" Type="http://schemas.openxmlformats.org/officeDocument/2006/relationships/oleObject" Target="embeddings/oleObject445.bin"/><Relationship Id="rId1096" Type="http://schemas.openxmlformats.org/officeDocument/2006/relationships/image" Target="media/image528.wmf"/><Relationship Id="rId1317" Type="http://schemas.openxmlformats.org/officeDocument/2006/relationships/image" Target="media/image658.wmf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8.wmf"/><Relationship Id="rId978" Type="http://schemas.openxmlformats.org/officeDocument/2006/relationships/oleObject" Target="embeddings/oleObject504.bin"/><Relationship Id="rId1163" Type="http://schemas.openxmlformats.org/officeDocument/2006/relationships/oleObject" Target="embeddings/oleObject594.bin"/><Relationship Id="rId740" Type="http://schemas.openxmlformats.org/officeDocument/2006/relationships/oleObject" Target="embeddings/oleObject372.bin"/><Relationship Id="rId838" Type="http://schemas.openxmlformats.org/officeDocument/2006/relationships/image" Target="media/image410.wmf"/><Relationship Id="rId1023" Type="http://schemas.openxmlformats.org/officeDocument/2006/relationships/image" Target="media/image491.wmf"/><Relationship Id="rId172" Type="http://schemas.openxmlformats.org/officeDocument/2006/relationships/oleObject" Target="embeddings/oleObject86.bin"/><Relationship Id="rId477" Type="http://schemas.openxmlformats.org/officeDocument/2006/relationships/image" Target="media/image230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5.bin"/><Relationship Id="rId1230" Type="http://schemas.openxmlformats.org/officeDocument/2006/relationships/image" Target="media/image605.wmf"/><Relationship Id="rId1328" Type="http://schemas.openxmlformats.org/officeDocument/2006/relationships/oleObject" Target="embeddings/oleObject659.bin"/><Relationship Id="rId337" Type="http://schemas.openxmlformats.org/officeDocument/2006/relationships/image" Target="media/image160.wmf"/><Relationship Id="rId891" Type="http://schemas.openxmlformats.org/officeDocument/2006/relationships/image" Target="media/image435.wmf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4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28.bin"/><Relationship Id="rId1174" Type="http://schemas.openxmlformats.org/officeDocument/2006/relationships/image" Target="media/image569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7.wmf"/><Relationship Id="rId1034" Type="http://schemas.openxmlformats.org/officeDocument/2006/relationships/oleObject" Target="embeddings/oleObject532.bin"/><Relationship Id="rId1241" Type="http://schemas.openxmlformats.org/officeDocument/2006/relationships/image" Target="media/image616.wmf"/><Relationship Id="rId1339" Type="http://schemas.openxmlformats.org/officeDocument/2006/relationships/oleObject" Target="embeddings/oleObject665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9.wmf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68.bin"/><Relationship Id="rId1101" Type="http://schemas.openxmlformats.org/officeDocument/2006/relationships/oleObject" Target="embeddings/oleObject565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7.bin"/><Relationship Id="rId555" Type="http://schemas.openxmlformats.org/officeDocument/2006/relationships/image" Target="media/image269.wmf"/><Relationship Id="rId762" Type="http://schemas.openxmlformats.org/officeDocument/2006/relationships/image" Target="media/image371.wmf"/><Relationship Id="rId1185" Type="http://schemas.openxmlformats.org/officeDocument/2006/relationships/image" Target="media/image574.wmf"/><Relationship Id="rId194" Type="http://schemas.openxmlformats.org/officeDocument/2006/relationships/image" Target="media/image92.wmf"/><Relationship Id="rId208" Type="http://schemas.openxmlformats.org/officeDocument/2006/relationships/image" Target="media/image97.wmf"/><Relationship Id="rId415" Type="http://schemas.openxmlformats.org/officeDocument/2006/relationships/image" Target="media/image199.wmf"/><Relationship Id="rId622" Type="http://schemas.openxmlformats.org/officeDocument/2006/relationships/oleObject" Target="embeddings/oleObject314.bin"/><Relationship Id="rId1045" Type="http://schemas.openxmlformats.org/officeDocument/2006/relationships/image" Target="media/image502.wmf"/><Relationship Id="rId1252" Type="http://schemas.openxmlformats.org/officeDocument/2006/relationships/image" Target="media/image624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1.wmf"/><Relationship Id="rId927" Type="http://schemas.openxmlformats.org/officeDocument/2006/relationships/oleObject" Target="embeddings/oleObject476.bin"/><Relationship Id="rId1112" Type="http://schemas.openxmlformats.org/officeDocument/2006/relationships/oleObject" Target="embeddings/oleObject571.bin"/><Relationship Id="rId56" Type="http://schemas.openxmlformats.org/officeDocument/2006/relationships/image" Target="media/image23.wmf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611.bin"/><Relationship Id="rId121" Type="http://schemas.openxmlformats.org/officeDocument/2006/relationships/image" Target="media/image55.wmf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8.wmf"/><Relationship Id="rId980" Type="http://schemas.openxmlformats.org/officeDocument/2006/relationships/oleObject" Target="embeddings/oleObject505.bin"/><Relationship Id="rId1056" Type="http://schemas.openxmlformats.org/officeDocument/2006/relationships/oleObject" Target="embeddings/oleObject543.bin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1.wmf"/><Relationship Id="rId938" Type="http://schemas.openxmlformats.org/officeDocument/2006/relationships/oleObject" Target="embeddings/oleObject484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9.bin"/><Relationship Id="rId577" Type="http://schemas.openxmlformats.org/officeDocument/2006/relationships/image" Target="media/image280.wmf"/><Relationship Id="rId700" Type="http://schemas.openxmlformats.org/officeDocument/2006/relationships/image" Target="media/image342.wmf"/><Relationship Id="rId1123" Type="http://schemas.openxmlformats.org/officeDocument/2006/relationships/image" Target="media/image541.wmf"/><Relationship Id="rId1330" Type="http://schemas.openxmlformats.org/officeDocument/2006/relationships/oleObject" Target="embeddings/oleObject660.bin"/><Relationship Id="rId132" Type="http://schemas.openxmlformats.org/officeDocument/2006/relationships/oleObject" Target="embeddings/oleObject66.bin"/><Relationship Id="rId784" Type="http://schemas.openxmlformats.org/officeDocument/2006/relationships/image" Target="media/image382.wmf"/><Relationship Id="rId991" Type="http://schemas.openxmlformats.org/officeDocument/2006/relationships/image" Target="media/image475.wmf"/><Relationship Id="rId1067" Type="http://schemas.openxmlformats.org/officeDocument/2006/relationships/image" Target="media/image513.wmf"/><Relationship Id="rId437" Type="http://schemas.openxmlformats.org/officeDocument/2006/relationships/image" Target="media/image210.wmf"/><Relationship Id="rId644" Type="http://schemas.openxmlformats.org/officeDocument/2006/relationships/oleObject" Target="embeddings/oleObject325.bin"/><Relationship Id="rId851" Type="http://schemas.openxmlformats.org/officeDocument/2006/relationships/oleObject" Target="embeddings/oleObject429.bin"/><Relationship Id="rId1274" Type="http://schemas.openxmlformats.org/officeDocument/2006/relationships/image" Target="media/image635.wmf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8.bin"/><Relationship Id="rId949" Type="http://schemas.openxmlformats.org/officeDocument/2006/relationships/image" Target="media/image454.wmf"/><Relationship Id="rId1134" Type="http://schemas.openxmlformats.org/officeDocument/2006/relationships/image" Target="media/image549.wmf"/><Relationship Id="rId1341" Type="http://schemas.openxmlformats.org/officeDocument/2006/relationships/oleObject" Target="embeddings/oleObject666.bin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1201" Type="http://schemas.openxmlformats.org/officeDocument/2006/relationships/oleObject" Target="embeddings/oleObject614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9.wmf"/><Relationship Id="rId862" Type="http://schemas.openxmlformats.org/officeDocument/2006/relationships/oleObject" Target="embeddings/oleObject436.bin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39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9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584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2.wmf"/><Relationship Id="rId599" Type="http://schemas.openxmlformats.org/officeDocument/2006/relationships/image" Target="media/image291.wmf"/><Relationship Id="rId1005" Type="http://schemas.openxmlformats.org/officeDocument/2006/relationships/image" Target="media/image482.wmf"/><Relationship Id="rId1212" Type="http://schemas.openxmlformats.org/officeDocument/2006/relationships/image" Target="media/image587.wmf"/><Relationship Id="rId459" Type="http://schemas.openxmlformats.org/officeDocument/2006/relationships/image" Target="media/image221.wmf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59.bin"/><Relationship Id="rId1296" Type="http://schemas.openxmlformats.org/officeDocument/2006/relationships/image" Target="media/image646.png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319" Type="http://schemas.openxmlformats.org/officeDocument/2006/relationships/image" Target="media/image151.wmf"/><Relationship Id="rId526" Type="http://schemas.openxmlformats.org/officeDocument/2006/relationships/oleObject" Target="embeddings/oleObject266.bin"/><Relationship Id="rId1156" Type="http://schemas.openxmlformats.org/officeDocument/2006/relationships/image" Target="media/image560.wmf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85.bin"/><Relationship Id="rId1016" Type="http://schemas.openxmlformats.org/officeDocument/2006/relationships/oleObject" Target="embeddings/oleObject523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0.wmf"/><Relationship Id="rId800" Type="http://schemas.openxmlformats.org/officeDocument/2006/relationships/image" Target="media/image391.wmf"/><Relationship Id="rId1223" Type="http://schemas.openxmlformats.org/officeDocument/2006/relationships/image" Target="media/image598.wmf"/><Relationship Id="rId232" Type="http://schemas.openxmlformats.org/officeDocument/2006/relationships/image" Target="media/image109.wmf"/><Relationship Id="rId884" Type="http://schemas.openxmlformats.org/officeDocument/2006/relationships/oleObject" Target="embeddings/oleObject447.bin"/><Relationship Id="rId27" Type="http://schemas.openxmlformats.org/officeDocument/2006/relationships/image" Target="media/image11.wmf"/><Relationship Id="rId537" Type="http://schemas.openxmlformats.org/officeDocument/2006/relationships/image" Target="media/image260.wmf"/><Relationship Id="rId744" Type="http://schemas.openxmlformats.org/officeDocument/2006/relationships/oleObject" Target="embeddings/oleObject376.bin"/><Relationship Id="rId951" Type="http://schemas.openxmlformats.org/officeDocument/2006/relationships/image" Target="media/image455.wmf"/><Relationship Id="rId1167" Type="http://schemas.openxmlformats.org/officeDocument/2006/relationships/oleObject" Target="embeddings/oleObject596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83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09.bin"/><Relationship Id="rId1027" Type="http://schemas.openxmlformats.org/officeDocument/2006/relationships/image" Target="media/image493.wmf"/><Relationship Id="rId1234" Type="http://schemas.openxmlformats.org/officeDocument/2006/relationships/image" Target="media/image609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54.bin"/><Relationship Id="rId909" Type="http://schemas.openxmlformats.org/officeDocument/2006/relationships/oleObject" Target="embeddings/oleObject464.bin"/><Relationship Id="rId1080" Type="http://schemas.openxmlformats.org/officeDocument/2006/relationships/image" Target="media/image520.wmf"/><Relationship Id="rId1301" Type="http://schemas.openxmlformats.org/officeDocument/2006/relationships/image" Target="media/image650.wmf"/><Relationship Id="rId38" Type="http://schemas.openxmlformats.org/officeDocument/2006/relationships/image" Target="media/image14.wmf"/><Relationship Id="rId103" Type="http://schemas.openxmlformats.org/officeDocument/2006/relationships/image" Target="media/image46.wmf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82.bin"/><Relationship Id="rId962" Type="http://schemas.openxmlformats.org/officeDocument/2006/relationships/oleObject" Target="embeddings/oleObject496.bin"/><Relationship Id="rId1178" Type="http://schemas.openxmlformats.org/officeDocument/2006/relationships/oleObject" Target="embeddings/oleObject602.bin"/><Relationship Id="rId91" Type="http://schemas.openxmlformats.org/officeDocument/2006/relationships/image" Target="media/image40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9.wmf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34.bin"/><Relationship Id="rId1245" Type="http://schemas.openxmlformats.org/officeDocument/2006/relationships/image" Target="media/image620.wmf"/><Relationship Id="rId254" Type="http://schemas.openxmlformats.org/officeDocument/2006/relationships/oleObject" Target="embeddings/oleObject129.bin"/><Relationship Id="rId699" Type="http://schemas.openxmlformats.org/officeDocument/2006/relationships/image" Target="media/image341.wmf"/><Relationship Id="rId1091" Type="http://schemas.openxmlformats.org/officeDocument/2006/relationships/oleObject" Target="embeddings/oleObject560.bin"/><Relationship Id="rId1105" Type="http://schemas.openxmlformats.org/officeDocument/2006/relationships/image" Target="media/image532.wmf"/><Relationship Id="rId1312" Type="http://schemas.openxmlformats.org/officeDocument/2006/relationships/oleObject" Target="embeddings/oleObject65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461" Type="http://schemas.openxmlformats.org/officeDocument/2006/relationships/image" Target="media/image222.wmf"/><Relationship Id="rId559" Type="http://schemas.openxmlformats.org/officeDocument/2006/relationships/image" Target="media/image271.wmf"/><Relationship Id="rId766" Type="http://schemas.openxmlformats.org/officeDocument/2006/relationships/image" Target="media/image373.wmf"/><Relationship Id="rId1189" Type="http://schemas.openxmlformats.org/officeDocument/2006/relationships/image" Target="media/image576.wmf"/><Relationship Id="rId198" Type="http://schemas.openxmlformats.org/officeDocument/2006/relationships/image" Target="media/image94.wmf"/><Relationship Id="rId321" Type="http://schemas.openxmlformats.org/officeDocument/2006/relationships/image" Target="media/image152.wmf"/><Relationship Id="rId419" Type="http://schemas.openxmlformats.org/officeDocument/2006/relationships/image" Target="media/image201.wmf"/><Relationship Id="rId626" Type="http://schemas.openxmlformats.org/officeDocument/2006/relationships/oleObject" Target="embeddings/oleObject316.bin"/><Relationship Id="rId973" Type="http://schemas.openxmlformats.org/officeDocument/2006/relationships/image" Target="media/image466.wmf"/><Relationship Id="rId1049" Type="http://schemas.openxmlformats.org/officeDocument/2006/relationships/image" Target="media/image504.wmf"/><Relationship Id="rId1256" Type="http://schemas.openxmlformats.org/officeDocument/2006/relationships/image" Target="media/image626.wmf"/><Relationship Id="rId833" Type="http://schemas.openxmlformats.org/officeDocument/2006/relationships/oleObject" Target="embeddings/oleObject420.bin"/><Relationship Id="rId1116" Type="http://schemas.openxmlformats.org/officeDocument/2006/relationships/oleObject" Target="embeddings/oleObject573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58.bin"/><Relationship Id="rId1323" Type="http://schemas.openxmlformats.org/officeDocument/2006/relationships/image" Target="media/image661.wmf"/><Relationship Id="rId125" Type="http://schemas.openxmlformats.org/officeDocument/2006/relationships/image" Target="media/image57.wmf"/><Relationship Id="rId332" Type="http://schemas.openxmlformats.org/officeDocument/2006/relationships/oleObject" Target="embeddings/oleObject169.bin"/><Relationship Id="rId777" Type="http://schemas.openxmlformats.org/officeDocument/2006/relationships/oleObject" Target="embeddings/oleObject393.bin"/><Relationship Id="rId984" Type="http://schemas.openxmlformats.org/officeDocument/2006/relationships/oleObject" Target="embeddings/oleObject507.bin"/><Relationship Id="rId637" Type="http://schemas.openxmlformats.org/officeDocument/2006/relationships/image" Target="media/image310.wmf"/><Relationship Id="rId844" Type="http://schemas.openxmlformats.org/officeDocument/2006/relationships/image" Target="media/image413.wmf"/><Relationship Id="rId1267" Type="http://schemas.openxmlformats.org/officeDocument/2006/relationships/oleObject" Target="embeddings/oleObject630.bin"/><Relationship Id="rId276" Type="http://schemas.openxmlformats.org/officeDocument/2006/relationships/oleObject" Target="embeddings/oleObject141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48.bin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5.bin"/><Relationship Id="rId1127" Type="http://schemas.openxmlformats.org/officeDocument/2006/relationships/image" Target="media/image543.wmf"/><Relationship Id="rId1334" Type="http://schemas.openxmlformats.org/officeDocument/2006/relationships/oleObject" Target="embeddings/oleObject662.bin"/><Relationship Id="rId40" Type="http://schemas.openxmlformats.org/officeDocument/2006/relationships/image" Target="media/image15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3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398.bin"/><Relationship Id="rId995" Type="http://schemas.openxmlformats.org/officeDocument/2006/relationships/image" Target="media/image477.wmf"/><Relationship Id="rId1180" Type="http://schemas.openxmlformats.org/officeDocument/2006/relationships/oleObject" Target="embeddings/oleObject603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27.bin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35.bin"/><Relationship Id="rId1278" Type="http://schemas.openxmlformats.org/officeDocument/2006/relationships/image" Target="media/image637.wmf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0.bin"/><Relationship Id="rId922" Type="http://schemas.openxmlformats.org/officeDocument/2006/relationships/oleObject" Target="embeddings/oleObject471.bin"/><Relationship Id="rId1138" Type="http://schemas.openxmlformats.org/officeDocument/2006/relationships/image" Target="media/image552.wmf"/><Relationship Id="rId1345" Type="http://schemas.openxmlformats.org/officeDocument/2006/relationships/footer" Target="footer1.xml"/><Relationship Id="rId147" Type="http://schemas.openxmlformats.org/officeDocument/2006/relationships/image" Target="media/image68.wmf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3.bin"/><Relationship Id="rId1191" Type="http://schemas.openxmlformats.org/officeDocument/2006/relationships/image" Target="media/image577.wmf"/><Relationship Id="rId1205" Type="http://schemas.openxmlformats.org/officeDocument/2006/relationships/image" Target="media/image583.wmf"/><Relationship Id="rId51" Type="http://schemas.openxmlformats.org/officeDocument/2006/relationships/oleObject" Target="embeddings/oleObject25.bin"/><Relationship Id="rId561" Type="http://schemas.openxmlformats.org/officeDocument/2006/relationships/image" Target="media/image272.wmf"/><Relationship Id="rId659" Type="http://schemas.openxmlformats.org/officeDocument/2006/relationships/image" Target="media/image321.wmf"/><Relationship Id="rId866" Type="http://schemas.openxmlformats.org/officeDocument/2006/relationships/oleObject" Target="embeddings/oleObject438.bin"/><Relationship Id="rId1289" Type="http://schemas.openxmlformats.org/officeDocument/2006/relationships/oleObject" Target="embeddings/oleObject641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202.wmf"/><Relationship Id="rId519" Type="http://schemas.openxmlformats.org/officeDocument/2006/relationships/image" Target="media/image251.wmf"/><Relationship Id="rId1051" Type="http://schemas.openxmlformats.org/officeDocument/2006/relationships/image" Target="media/image505.wmf"/><Relationship Id="rId1149" Type="http://schemas.openxmlformats.org/officeDocument/2006/relationships/oleObject" Target="embeddings/oleObject586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80.bin"/><Relationship Id="rId1009" Type="http://schemas.openxmlformats.org/officeDocument/2006/relationships/image" Target="media/image484.wmf"/><Relationship Id="rId62" Type="http://schemas.openxmlformats.org/officeDocument/2006/relationships/image" Target="media/image26.wmf"/><Relationship Id="rId365" Type="http://schemas.openxmlformats.org/officeDocument/2006/relationships/image" Target="media/image174.wmf"/><Relationship Id="rId572" Type="http://schemas.openxmlformats.org/officeDocument/2006/relationships/oleObject" Target="embeddings/oleObject289.bin"/><Relationship Id="rId1216" Type="http://schemas.openxmlformats.org/officeDocument/2006/relationships/image" Target="media/image591.wmf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19.bin"/><Relationship Id="rId877" Type="http://schemas.openxmlformats.org/officeDocument/2006/relationships/image" Target="media/image428.wmf"/><Relationship Id="rId1062" Type="http://schemas.openxmlformats.org/officeDocument/2006/relationships/oleObject" Target="embeddings/oleObject546.bin"/><Relationship Id="rId737" Type="http://schemas.openxmlformats.org/officeDocument/2006/relationships/oleObject" Target="embeddings/oleObject369.bin"/><Relationship Id="rId944" Type="http://schemas.openxmlformats.org/officeDocument/2006/relationships/oleObject" Target="embeddings/oleObject487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3.wmf"/><Relationship Id="rId790" Type="http://schemas.openxmlformats.org/officeDocument/2006/relationships/oleObject" Target="embeddings/oleObject399.bin"/><Relationship Id="rId804" Type="http://schemas.openxmlformats.org/officeDocument/2006/relationships/image" Target="media/image393.wmf"/><Relationship Id="rId1227" Type="http://schemas.openxmlformats.org/officeDocument/2006/relationships/image" Target="media/image602.wmf"/><Relationship Id="rId4" Type="http://schemas.openxmlformats.org/officeDocument/2006/relationships/webSettings" Target="webSettings.xml"/><Relationship Id="rId236" Type="http://schemas.openxmlformats.org/officeDocument/2006/relationships/image" Target="media/image111.wmf"/><Relationship Id="rId443" Type="http://schemas.openxmlformats.org/officeDocument/2006/relationships/image" Target="media/image213.wmf"/><Relationship Id="rId650" Type="http://schemas.openxmlformats.org/officeDocument/2006/relationships/oleObject" Target="embeddings/oleObject328.bin"/><Relationship Id="rId888" Type="http://schemas.openxmlformats.org/officeDocument/2006/relationships/oleObject" Target="embeddings/oleObject449.bin"/><Relationship Id="rId1073" Type="http://schemas.openxmlformats.org/officeDocument/2006/relationships/oleObject" Target="embeddings/oleObject551.bin"/><Relationship Id="rId1280" Type="http://schemas.openxmlformats.org/officeDocument/2006/relationships/image" Target="media/image638.wmf"/><Relationship Id="rId303" Type="http://schemas.openxmlformats.org/officeDocument/2006/relationships/image" Target="media/image143.wmf"/><Relationship Id="rId748" Type="http://schemas.openxmlformats.org/officeDocument/2006/relationships/image" Target="media/image364.wmf"/><Relationship Id="rId955" Type="http://schemas.openxmlformats.org/officeDocument/2006/relationships/image" Target="media/image457.wmf"/><Relationship Id="rId1140" Type="http://schemas.openxmlformats.org/officeDocument/2006/relationships/image" Target="media/image553.wmf"/><Relationship Id="rId84" Type="http://schemas.openxmlformats.org/officeDocument/2006/relationships/image" Target="media/image37.wmf"/><Relationship Id="rId387" Type="http://schemas.openxmlformats.org/officeDocument/2006/relationships/image" Target="media/image185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1.bin"/><Relationship Id="rId1238" Type="http://schemas.openxmlformats.org/officeDocument/2006/relationships/image" Target="media/image613.wmf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57.bin"/><Relationship Id="rId1000" Type="http://schemas.openxmlformats.org/officeDocument/2006/relationships/oleObject" Target="embeddings/oleObject515.bin"/><Relationship Id="rId1084" Type="http://schemas.openxmlformats.org/officeDocument/2006/relationships/image" Target="media/image522.wmf"/><Relationship Id="rId1305" Type="http://schemas.openxmlformats.org/officeDocument/2006/relationships/image" Target="media/image652.wmf"/><Relationship Id="rId107" Type="http://schemas.openxmlformats.org/officeDocument/2006/relationships/image" Target="media/image48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22.wmf"/><Relationship Id="rId759" Type="http://schemas.openxmlformats.org/officeDocument/2006/relationships/oleObject" Target="embeddings/oleObject384.bin"/><Relationship Id="rId966" Type="http://schemas.openxmlformats.org/officeDocument/2006/relationships/oleObject" Target="embeddings/oleObject498.bin"/><Relationship Id="rId1291" Type="http://schemas.openxmlformats.org/officeDocument/2006/relationships/oleObject" Target="embeddings/oleObject642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2.wmf"/><Relationship Id="rId619" Type="http://schemas.openxmlformats.org/officeDocument/2006/relationships/image" Target="media/image301.wmf"/><Relationship Id="rId1151" Type="http://schemas.openxmlformats.org/officeDocument/2006/relationships/oleObject" Target="embeddings/oleObject587.bin"/><Relationship Id="rId1249" Type="http://schemas.openxmlformats.org/officeDocument/2006/relationships/oleObject" Target="embeddings/oleObject621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04.wmf"/><Relationship Id="rId1011" Type="http://schemas.openxmlformats.org/officeDocument/2006/relationships/image" Target="media/image485.wmf"/><Relationship Id="rId1109" Type="http://schemas.openxmlformats.org/officeDocument/2006/relationships/image" Target="media/image53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4.wmf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2.bin"/><Relationship Id="rId1316" Type="http://schemas.openxmlformats.org/officeDocument/2006/relationships/oleObject" Target="embeddings/oleObject653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4.wmf"/><Relationship Id="rId532" Type="http://schemas.openxmlformats.org/officeDocument/2006/relationships/oleObject" Target="embeddings/oleObject269.bin"/><Relationship Id="rId977" Type="http://schemas.openxmlformats.org/officeDocument/2006/relationships/image" Target="media/image468.wmf"/><Relationship Id="rId1162" Type="http://schemas.openxmlformats.org/officeDocument/2006/relationships/image" Target="media/image563.wmf"/><Relationship Id="rId171" Type="http://schemas.openxmlformats.org/officeDocument/2006/relationships/image" Target="media/image80.wmf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26.bin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41.bin"/><Relationship Id="rId683" Type="http://schemas.openxmlformats.org/officeDocument/2006/relationships/image" Target="media/image333.wmf"/><Relationship Id="rId890" Type="http://schemas.openxmlformats.org/officeDocument/2006/relationships/oleObject" Target="embeddings/oleObject450.bin"/><Relationship Id="rId904" Type="http://schemas.openxmlformats.org/officeDocument/2006/relationships/image" Target="media/image437.wmf"/><Relationship Id="rId1327" Type="http://schemas.openxmlformats.org/officeDocument/2006/relationships/image" Target="media/image663.wmf"/><Relationship Id="rId33" Type="http://schemas.openxmlformats.org/officeDocument/2006/relationships/image" Target="media/image12.wmf"/><Relationship Id="rId129" Type="http://schemas.openxmlformats.org/officeDocument/2006/relationships/image" Target="media/image59.wmf"/><Relationship Id="rId336" Type="http://schemas.openxmlformats.org/officeDocument/2006/relationships/oleObject" Target="embeddings/oleObject171.bin"/><Relationship Id="rId543" Type="http://schemas.openxmlformats.org/officeDocument/2006/relationships/image" Target="media/image263.wmf"/><Relationship Id="rId988" Type="http://schemas.openxmlformats.org/officeDocument/2006/relationships/oleObject" Target="embeddings/oleObject509.bin"/><Relationship Id="rId1173" Type="http://schemas.openxmlformats.org/officeDocument/2006/relationships/oleObject" Target="embeddings/oleObject599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3.wmf"/><Relationship Id="rId750" Type="http://schemas.openxmlformats.org/officeDocument/2006/relationships/image" Target="media/image365.wmf"/><Relationship Id="rId848" Type="http://schemas.openxmlformats.org/officeDocument/2006/relationships/image" Target="media/image415.wmf"/><Relationship Id="rId1033" Type="http://schemas.openxmlformats.org/officeDocument/2006/relationships/image" Target="media/image496.wmf"/><Relationship Id="rId487" Type="http://schemas.openxmlformats.org/officeDocument/2006/relationships/image" Target="media/image235.wmf"/><Relationship Id="rId610" Type="http://schemas.openxmlformats.org/officeDocument/2006/relationships/oleObject" Target="embeddings/oleObject308.bin"/><Relationship Id="rId694" Type="http://schemas.openxmlformats.org/officeDocument/2006/relationships/oleObject" Target="embeddings/oleObject350.bin"/><Relationship Id="rId708" Type="http://schemas.openxmlformats.org/officeDocument/2006/relationships/image" Target="media/image346.wmf"/><Relationship Id="rId915" Type="http://schemas.openxmlformats.org/officeDocument/2006/relationships/image" Target="media/image442.wmf"/><Relationship Id="rId1240" Type="http://schemas.openxmlformats.org/officeDocument/2006/relationships/image" Target="media/image615.wmf"/><Relationship Id="rId1338" Type="http://schemas.openxmlformats.org/officeDocument/2006/relationships/image" Target="media/image668.wmf"/><Relationship Id="rId347" Type="http://schemas.openxmlformats.org/officeDocument/2006/relationships/image" Target="media/image165.wmf"/><Relationship Id="rId999" Type="http://schemas.openxmlformats.org/officeDocument/2006/relationships/image" Target="media/image479.wmf"/><Relationship Id="rId1100" Type="http://schemas.openxmlformats.org/officeDocument/2006/relationships/image" Target="media/image530.wmf"/><Relationship Id="rId1184" Type="http://schemas.openxmlformats.org/officeDocument/2006/relationships/oleObject" Target="embeddings/oleObject605.bin"/><Relationship Id="rId44" Type="http://schemas.openxmlformats.org/officeDocument/2006/relationships/image" Target="media/image17.wmf"/><Relationship Id="rId554" Type="http://schemas.openxmlformats.org/officeDocument/2006/relationships/oleObject" Target="embeddings/oleObject280.bin"/><Relationship Id="rId761" Type="http://schemas.openxmlformats.org/officeDocument/2006/relationships/oleObject" Target="embeddings/oleObject385.bin"/><Relationship Id="rId859" Type="http://schemas.openxmlformats.org/officeDocument/2006/relationships/oleObject" Target="embeddings/oleObject434.bin"/><Relationship Id="rId193" Type="http://schemas.openxmlformats.org/officeDocument/2006/relationships/image" Target="media/image91.png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2.wmf"/><Relationship Id="rId1044" Type="http://schemas.openxmlformats.org/officeDocument/2006/relationships/oleObject" Target="embeddings/oleObject537.bin"/><Relationship Id="rId1251" Type="http://schemas.openxmlformats.org/officeDocument/2006/relationships/oleObject" Target="embeddings/oleObject622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52.wmf"/><Relationship Id="rId926" Type="http://schemas.openxmlformats.org/officeDocument/2006/relationships/oleObject" Target="embeddings/oleObject475.bin"/><Relationship Id="rId1111" Type="http://schemas.openxmlformats.org/officeDocument/2006/relationships/image" Target="media/image535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4.wmf"/><Relationship Id="rId772" Type="http://schemas.openxmlformats.org/officeDocument/2006/relationships/image" Target="media/image376.wmf"/><Relationship Id="rId1195" Type="http://schemas.openxmlformats.org/officeDocument/2006/relationships/image" Target="media/image579.wmf"/><Relationship Id="rId1209" Type="http://schemas.openxmlformats.org/officeDocument/2006/relationships/oleObject" Target="embeddings/oleObject619.bin"/><Relationship Id="rId218" Type="http://schemas.openxmlformats.org/officeDocument/2006/relationships/image" Target="media/image102.wmf"/><Relationship Id="rId425" Type="http://schemas.openxmlformats.org/officeDocument/2006/relationships/image" Target="media/image204.wmf"/><Relationship Id="rId632" Type="http://schemas.openxmlformats.org/officeDocument/2006/relationships/oleObject" Target="embeddings/oleObject319.bin"/><Relationship Id="rId1055" Type="http://schemas.openxmlformats.org/officeDocument/2006/relationships/image" Target="media/image507.wmf"/><Relationship Id="rId1262" Type="http://schemas.openxmlformats.org/officeDocument/2006/relationships/image" Target="media/image629.wmf"/><Relationship Id="rId271" Type="http://schemas.openxmlformats.org/officeDocument/2006/relationships/image" Target="media/image127.wmf"/><Relationship Id="rId937" Type="http://schemas.openxmlformats.org/officeDocument/2006/relationships/oleObject" Target="embeddings/oleObject483.bin"/><Relationship Id="rId1122" Type="http://schemas.openxmlformats.org/officeDocument/2006/relationships/oleObject" Target="embeddings/oleObject576.bin"/><Relationship Id="rId66" Type="http://schemas.openxmlformats.org/officeDocument/2006/relationships/image" Target="media/image28.wmf"/><Relationship Id="rId131" Type="http://schemas.openxmlformats.org/officeDocument/2006/relationships/image" Target="media/image60.wmf"/><Relationship Id="rId369" Type="http://schemas.openxmlformats.org/officeDocument/2006/relationships/image" Target="media/image176.wmf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396.bin"/><Relationship Id="rId990" Type="http://schemas.openxmlformats.org/officeDocument/2006/relationships/oleObject" Target="embeddings/oleObject510.bin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21.bin"/><Relationship Id="rId643" Type="http://schemas.openxmlformats.org/officeDocument/2006/relationships/image" Target="media/image313.wmf"/><Relationship Id="rId1066" Type="http://schemas.openxmlformats.org/officeDocument/2006/relationships/oleObject" Target="embeddings/oleObject548.bin"/><Relationship Id="rId1273" Type="http://schemas.openxmlformats.org/officeDocument/2006/relationships/oleObject" Target="embeddings/oleObject633.bin"/><Relationship Id="rId850" Type="http://schemas.openxmlformats.org/officeDocument/2006/relationships/image" Target="media/image416.wmf"/><Relationship Id="rId948" Type="http://schemas.openxmlformats.org/officeDocument/2006/relationships/oleObject" Target="embeddings/oleObject489.bin"/><Relationship Id="rId1133" Type="http://schemas.openxmlformats.org/officeDocument/2006/relationships/image" Target="media/image548.wmf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44.bin"/><Relationship Id="rId503" Type="http://schemas.openxmlformats.org/officeDocument/2006/relationships/image" Target="media/image243.wmf"/><Relationship Id="rId587" Type="http://schemas.openxmlformats.org/officeDocument/2006/relationships/image" Target="media/image285.wmf"/><Relationship Id="rId710" Type="http://schemas.openxmlformats.org/officeDocument/2006/relationships/image" Target="media/image347.wmf"/><Relationship Id="rId808" Type="http://schemas.openxmlformats.org/officeDocument/2006/relationships/image" Target="media/image395.wmf"/><Relationship Id="rId1340" Type="http://schemas.openxmlformats.org/officeDocument/2006/relationships/image" Target="media/image66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15.wmf"/><Relationship Id="rId794" Type="http://schemas.openxmlformats.org/officeDocument/2006/relationships/image" Target="media/image388.wmf"/><Relationship Id="rId1077" Type="http://schemas.openxmlformats.org/officeDocument/2006/relationships/oleObject" Target="embeddings/oleObject553.bin"/><Relationship Id="rId1200" Type="http://schemas.openxmlformats.org/officeDocument/2006/relationships/oleObject" Target="embeddings/oleObject613.bin"/><Relationship Id="rId654" Type="http://schemas.openxmlformats.org/officeDocument/2006/relationships/oleObject" Target="embeddings/oleObject330.bin"/><Relationship Id="rId861" Type="http://schemas.openxmlformats.org/officeDocument/2006/relationships/image" Target="media/image420.wmf"/><Relationship Id="rId959" Type="http://schemas.openxmlformats.org/officeDocument/2006/relationships/image" Target="media/image459.wmf"/><Relationship Id="rId1284" Type="http://schemas.openxmlformats.org/officeDocument/2006/relationships/image" Target="media/image640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60.bin"/><Relationship Id="rId721" Type="http://schemas.openxmlformats.org/officeDocument/2006/relationships/image" Target="media/image354.wmf"/><Relationship Id="rId1144" Type="http://schemas.openxmlformats.org/officeDocument/2006/relationships/image" Target="media/image555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3.bin"/><Relationship Id="rId1004" Type="http://schemas.openxmlformats.org/officeDocument/2006/relationships/oleObject" Target="embeddings/oleObject517.bin"/><Relationship Id="rId1211" Type="http://schemas.openxmlformats.org/officeDocument/2006/relationships/image" Target="media/image586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4.wmf"/><Relationship Id="rId872" Type="http://schemas.openxmlformats.org/officeDocument/2006/relationships/oleObject" Target="embeddings/oleObject441.bin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44.bin"/><Relationship Id="rId1309" Type="http://schemas.openxmlformats.org/officeDocument/2006/relationships/image" Target="media/image654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4.wmf"/><Relationship Id="rId732" Type="http://schemas.openxmlformats.org/officeDocument/2006/relationships/image" Target="media/image362.wmf"/><Relationship Id="rId1155" Type="http://schemas.openxmlformats.org/officeDocument/2006/relationships/oleObject" Target="embeddings/oleObject590.bin"/><Relationship Id="rId99" Type="http://schemas.openxmlformats.org/officeDocument/2006/relationships/image" Target="media/image44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7.wmf"/><Relationship Id="rId1015" Type="http://schemas.openxmlformats.org/officeDocument/2006/relationships/image" Target="media/image487.wmf"/><Relationship Id="rId1222" Type="http://schemas.openxmlformats.org/officeDocument/2006/relationships/image" Target="media/image597.wmf"/><Relationship Id="rId469" Type="http://schemas.openxmlformats.org/officeDocument/2006/relationships/image" Target="media/image226.wmf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329" Type="http://schemas.openxmlformats.org/officeDocument/2006/relationships/image" Target="media/image156.wmf"/><Relationship Id="rId536" Type="http://schemas.openxmlformats.org/officeDocument/2006/relationships/oleObject" Target="embeddings/oleObject271.bin"/><Relationship Id="rId1166" Type="http://schemas.openxmlformats.org/officeDocument/2006/relationships/image" Target="media/image565.wmf"/><Relationship Id="rId175" Type="http://schemas.openxmlformats.org/officeDocument/2006/relationships/image" Target="media/image82.wmf"/><Relationship Id="rId743" Type="http://schemas.openxmlformats.org/officeDocument/2006/relationships/oleObject" Target="embeddings/oleObject375.bin"/><Relationship Id="rId950" Type="http://schemas.openxmlformats.org/officeDocument/2006/relationships/oleObject" Target="embeddings/oleObject490.bin"/><Relationship Id="rId1026" Type="http://schemas.openxmlformats.org/officeDocument/2006/relationships/oleObject" Target="embeddings/oleObject528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3.wmf"/><Relationship Id="rId687" Type="http://schemas.openxmlformats.org/officeDocument/2006/relationships/image" Target="media/image335.wmf"/><Relationship Id="rId810" Type="http://schemas.openxmlformats.org/officeDocument/2006/relationships/image" Target="media/image396.wmf"/><Relationship Id="rId908" Type="http://schemas.openxmlformats.org/officeDocument/2006/relationships/image" Target="media/image439.wmf"/><Relationship Id="rId1233" Type="http://schemas.openxmlformats.org/officeDocument/2006/relationships/image" Target="media/image608.wmf"/><Relationship Id="rId242" Type="http://schemas.openxmlformats.org/officeDocument/2006/relationships/image" Target="media/image114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70.wmf"/><Relationship Id="rId1300" Type="http://schemas.openxmlformats.org/officeDocument/2006/relationships/oleObject" Target="embeddings/oleObject645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1.bin"/><Relationship Id="rId547" Type="http://schemas.openxmlformats.org/officeDocument/2006/relationships/image" Target="media/image265.wmf"/><Relationship Id="rId754" Type="http://schemas.openxmlformats.org/officeDocument/2006/relationships/image" Target="media/image367.wmf"/><Relationship Id="rId961" Type="http://schemas.openxmlformats.org/officeDocument/2006/relationships/image" Target="media/image460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4.bin"/><Relationship Id="rId1037" Type="http://schemas.openxmlformats.org/officeDocument/2006/relationships/image" Target="media/image498.wmf"/><Relationship Id="rId1244" Type="http://schemas.openxmlformats.org/officeDocument/2006/relationships/image" Target="media/image619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2.bin"/><Relationship Id="rId919" Type="http://schemas.openxmlformats.org/officeDocument/2006/relationships/image" Target="media/image444.wmf"/><Relationship Id="rId1090" Type="http://schemas.openxmlformats.org/officeDocument/2006/relationships/image" Target="media/image525.wmf"/><Relationship Id="rId1104" Type="http://schemas.openxmlformats.org/officeDocument/2006/relationships/oleObject" Target="embeddings/oleObject567.bin"/><Relationship Id="rId1311" Type="http://schemas.openxmlformats.org/officeDocument/2006/relationships/image" Target="media/image655.wmf"/><Relationship Id="rId48" Type="http://schemas.openxmlformats.org/officeDocument/2006/relationships/image" Target="media/image19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2.bin"/><Relationship Id="rId765" Type="http://schemas.openxmlformats.org/officeDocument/2006/relationships/oleObject" Target="embeddings/oleObject387.bin"/><Relationship Id="rId972" Type="http://schemas.openxmlformats.org/officeDocument/2006/relationships/oleObject" Target="embeddings/oleObject501.bin"/><Relationship Id="rId1188" Type="http://schemas.openxmlformats.org/officeDocument/2006/relationships/oleObject" Target="embeddings/oleObject607.bin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4.wmf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39.bin"/><Relationship Id="rId1255" Type="http://schemas.openxmlformats.org/officeDocument/2006/relationships/oleObject" Target="embeddings/oleObject624.bin"/><Relationship Id="rId264" Type="http://schemas.openxmlformats.org/officeDocument/2006/relationships/image" Target="media/image124.wmf"/><Relationship Id="rId471" Type="http://schemas.openxmlformats.org/officeDocument/2006/relationships/image" Target="media/image227.wmf"/><Relationship Id="rId1115" Type="http://schemas.openxmlformats.org/officeDocument/2006/relationships/image" Target="media/image537.wmf"/><Relationship Id="rId1322" Type="http://schemas.openxmlformats.org/officeDocument/2006/relationships/oleObject" Target="embeddings/oleObject656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2.bin"/><Relationship Id="rId569" Type="http://schemas.openxmlformats.org/officeDocument/2006/relationships/image" Target="media/image276.wmf"/><Relationship Id="rId776" Type="http://schemas.openxmlformats.org/officeDocument/2006/relationships/image" Target="media/image378.wmf"/><Relationship Id="rId983" Type="http://schemas.openxmlformats.org/officeDocument/2006/relationships/image" Target="media/image471.wmf"/><Relationship Id="rId1199" Type="http://schemas.openxmlformats.org/officeDocument/2006/relationships/image" Target="media/image581.wmf"/><Relationship Id="rId331" Type="http://schemas.openxmlformats.org/officeDocument/2006/relationships/image" Target="media/image157.wmf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1.bin"/><Relationship Id="rId1059" Type="http://schemas.openxmlformats.org/officeDocument/2006/relationships/image" Target="media/image509.wmf"/><Relationship Id="rId1266" Type="http://schemas.openxmlformats.org/officeDocument/2006/relationships/image" Target="media/image631.wmf"/><Relationship Id="rId843" Type="http://schemas.openxmlformats.org/officeDocument/2006/relationships/oleObject" Target="embeddings/oleObject425.bin"/><Relationship Id="rId1126" Type="http://schemas.openxmlformats.org/officeDocument/2006/relationships/oleObject" Target="embeddings/oleObject578.bin"/><Relationship Id="rId275" Type="http://schemas.openxmlformats.org/officeDocument/2006/relationships/image" Target="media/image129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4.bin"/><Relationship Id="rId910" Type="http://schemas.openxmlformats.org/officeDocument/2006/relationships/image" Target="media/image440.wmf"/><Relationship Id="rId1333" Type="http://schemas.openxmlformats.org/officeDocument/2006/relationships/image" Target="media/image666.wmf"/><Relationship Id="rId135" Type="http://schemas.openxmlformats.org/officeDocument/2006/relationships/image" Target="media/image62.wmf"/><Relationship Id="rId342" Type="http://schemas.openxmlformats.org/officeDocument/2006/relationships/oleObject" Target="embeddings/oleObject174.bin"/><Relationship Id="rId787" Type="http://schemas.openxmlformats.org/officeDocument/2006/relationships/image" Target="media/image384.wmf"/><Relationship Id="rId994" Type="http://schemas.openxmlformats.org/officeDocument/2006/relationships/oleObject" Target="embeddings/oleObject512.bin"/><Relationship Id="rId202" Type="http://schemas.openxmlformats.org/officeDocument/2006/relationships/oleObject" Target="embeddings/oleObject102.bin"/><Relationship Id="rId647" Type="http://schemas.openxmlformats.org/officeDocument/2006/relationships/image" Target="media/image315.wmf"/><Relationship Id="rId854" Type="http://schemas.openxmlformats.org/officeDocument/2006/relationships/image" Target="media/image418.wmf"/><Relationship Id="rId1277" Type="http://schemas.openxmlformats.org/officeDocument/2006/relationships/oleObject" Target="embeddings/oleObject635.bin"/><Relationship Id="rId286" Type="http://schemas.openxmlformats.org/officeDocument/2006/relationships/oleObject" Target="embeddings/oleObject146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714" Type="http://schemas.openxmlformats.org/officeDocument/2006/relationships/image" Target="media/image349.wmf"/><Relationship Id="rId921" Type="http://schemas.openxmlformats.org/officeDocument/2006/relationships/image" Target="media/image445.wmf"/><Relationship Id="rId1137" Type="http://schemas.openxmlformats.org/officeDocument/2006/relationships/oleObject" Target="embeddings/oleObject580.bin"/><Relationship Id="rId1344" Type="http://schemas.openxmlformats.org/officeDocument/2006/relationships/header" Target="header1.xml"/><Relationship Id="rId50" Type="http://schemas.openxmlformats.org/officeDocument/2006/relationships/image" Target="media/image20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68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90.wmf"/><Relationship Id="rId1190" Type="http://schemas.openxmlformats.org/officeDocument/2006/relationships/oleObject" Target="embeddings/oleObject608.bin"/><Relationship Id="rId1204" Type="http://schemas.openxmlformats.org/officeDocument/2006/relationships/oleObject" Target="embeddings/oleObject616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3.bin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oleObject" Target="embeddings/oleObject540.bin"/><Relationship Id="rId1288" Type="http://schemas.openxmlformats.org/officeDocument/2006/relationships/image" Target="media/image642.wmf"/><Relationship Id="rId297" Type="http://schemas.openxmlformats.org/officeDocument/2006/relationships/image" Target="media/image140.wmf"/><Relationship Id="rId518" Type="http://schemas.openxmlformats.org/officeDocument/2006/relationships/oleObject" Target="embeddings/oleObject262.bin"/><Relationship Id="rId725" Type="http://schemas.openxmlformats.org/officeDocument/2006/relationships/image" Target="media/image358.wmf"/><Relationship Id="rId932" Type="http://schemas.openxmlformats.org/officeDocument/2006/relationships/oleObject" Target="embeddings/oleObject479.bin"/><Relationship Id="rId1148" Type="http://schemas.openxmlformats.org/officeDocument/2006/relationships/image" Target="media/image557.wmf"/><Relationship Id="rId157" Type="http://schemas.openxmlformats.org/officeDocument/2006/relationships/image" Target="media/image73.wmf"/><Relationship Id="rId364" Type="http://schemas.openxmlformats.org/officeDocument/2006/relationships/oleObject" Target="embeddings/oleObject185.bin"/><Relationship Id="rId1008" Type="http://schemas.openxmlformats.org/officeDocument/2006/relationships/oleObject" Target="embeddings/oleObject519.bin"/><Relationship Id="rId1215" Type="http://schemas.openxmlformats.org/officeDocument/2006/relationships/image" Target="media/image590.wmf"/><Relationship Id="rId61" Type="http://schemas.openxmlformats.org/officeDocument/2006/relationships/oleObject" Target="embeddings/oleObject30.bin"/><Relationship Id="rId571" Type="http://schemas.openxmlformats.org/officeDocument/2006/relationships/image" Target="media/image277.wmf"/><Relationship Id="rId669" Type="http://schemas.openxmlformats.org/officeDocument/2006/relationships/image" Target="media/image326.wmf"/><Relationship Id="rId876" Type="http://schemas.openxmlformats.org/officeDocument/2006/relationships/oleObject" Target="embeddings/oleObject443.bin"/><Relationship Id="rId1299" Type="http://schemas.openxmlformats.org/officeDocument/2006/relationships/image" Target="media/image649.wmf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431" Type="http://schemas.openxmlformats.org/officeDocument/2006/relationships/image" Target="media/image207.wmf"/><Relationship Id="rId529" Type="http://schemas.openxmlformats.org/officeDocument/2006/relationships/image" Target="media/image256.wmf"/><Relationship Id="rId736" Type="http://schemas.openxmlformats.org/officeDocument/2006/relationships/oleObject" Target="embeddings/oleObject368.bin"/><Relationship Id="rId1061" Type="http://schemas.openxmlformats.org/officeDocument/2006/relationships/image" Target="media/image510.wmf"/><Relationship Id="rId1159" Type="http://schemas.openxmlformats.org/officeDocument/2006/relationships/oleObject" Target="embeddings/oleObject592.bin"/><Relationship Id="rId168" Type="http://schemas.openxmlformats.org/officeDocument/2006/relationships/oleObject" Target="embeddings/oleObject84.bin"/><Relationship Id="rId943" Type="http://schemas.openxmlformats.org/officeDocument/2006/relationships/image" Target="media/image451.wmf"/><Relationship Id="rId1019" Type="http://schemas.openxmlformats.org/officeDocument/2006/relationships/image" Target="media/image489.wmf"/><Relationship Id="rId72" Type="http://schemas.openxmlformats.org/officeDocument/2006/relationships/image" Target="media/image31.wmf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4.bin"/><Relationship Id="rId803" Type="http://schemas.openxmlformats.org/officeDocument/2006/relationships/oleObject" Target="embeddings/oleObject405.bin"/><Relationship Id="rId1226" Type="http://schemas.openxmlformats.org/officeDocument/2006/relationships/image" Target="media/image601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24.bin"/><Relationship Id="rId887" Type="http://schemas.openxmlformats.org/officeDocument/2006/relationships/image" Target="media/image433.wmf"/><Relationship Id="rId1072" Type="http://schemas.openxmlformats.org/officeDocument/2006/relationships/image" Target="media/image516.wmf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78.bin"/><Relationship Id="rId954" Type="http://schemas.openxmlformats.org/officeDocument/2006/relationships/oleObject" Target="embeddings/oleObject492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814" Type="http://schemas.openxmlformats.org/officeDocument/2006/relationships/image" Target="media/image398.wmf"/><Relationship Id="rId1237" Type="http://schemas.openxmlformats.org/officeDocument/2006/relationships/image" Target="media/image612.wmf"/><Relationship Id="rId246" Type="http://schemas.openxmlformats.org/officeDocument/2006/relationships/image" Target="media/image116.wmf"/><Relationship Id="rId453" Type="http://schemas.openxmlformats.org/officeDocument/2006/relationships/image" Target="media/image218.wmf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6.bin"/><Relationship Id="rId1083" Type="http://schemas.openxmlformats.org/officeDocument/2006/relationships/oleObject" Target="embeddings/oleObject556.bin"/><Relationship Id="rId1290" Type="http://schemas.openxmlformats.org/officeDocument/2006/relationships/image" Target="media/image643.wmf"/><Relationship Id="rId1304" Type="http://schemas.openxmlformats.org/officeDocument/2006/relationships/oleObject" Target="embeddings/oleObject647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48.wmf"/><Relationship Id="rId758" Type="http://schemas.openxmlformats.org/officeDocument/2006/relationships/image" Target="media/image369.wmf"/><Relationship Id="rId965" Type="http://schemas.openxmlformats.org/officeDocument/2006/relationships/image" Target="media/image462.wmf"/><Relationship Id="rId1150" Type="http://schemas.openxmlformats.org/officeDocument/2006/relationships/image" Target="media/image558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7.bin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3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16.bin"/><Relationship Id="rId1248" Type="http://schemas.openxmlformats.org/officeDocument/2006/relationships/image" Target="media/image622.wmf"/><Relationship Id="rId257" Type="http://schemas.openxmlformats.org/officeDocument/2006/relationships/image" Target="media/image121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20.bin"/><Relationship Id="rId1094" Type="http://schemas.openxmlformats.org/officeDocument/2006/relationships/image" Target="media/image527.wmf"/><Relationship Id="rId1108" Type="http://schemas.openxmlformats.org/officeDocument/2006/relationships/oleObject" Target="embeddings/oleObject569.bin"/><Relationship Id="rId1315" Type="http://schemas.openxmlformats.org/officeDocument/2006/relationships/image" Target="media/image657.wmf"/><Relationship Id="rId117" Type="http://schemas.openxmlformats.org/officeDocument/2006/relationships/image" Target="media/image53.wmf"/><Relationship Id="rId671" Type="http://schemas.openxmlformats.org/officeDocument/2006/relationships/image" Target="media/image327.wmf"/><Relationship Id="rId769" Type="http://schemas.openxmlformats.org/officeDocument/2006/relationships/oleObject" Target="embeddings/oleObject389.bin"/><Relationship Id="rId976" Type="http://schemas.openxmlformats.org/officeDocument/2006/relationships/oleObject" Target="embeddings/oleObject503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57.wmf"/><Relationship Id="rId629" Type="http://schemas.openxmlformats.org/officeDocument/2006/relationships/image" Target="media/image306.wmf"/><Relationship Id="rId1161" Type="http://schemas.openxmlformats.org/officeDocument/2006/relationships/oleObject" Target="embeddings/oleObject593.bin"/><Relationship Id="rId1259" Type="http://schemas.openxmlformats.org/officeDocument/2006/relationships/oleObject" Target="embeddings/oleObject626.bin"/><Relationship Id="rId836" Type="http://schemas.openxmlformats.org/officeDocument/2006/relationships/image" Target="media/image409.wmf"/><Relationship Id="rId1021" Type="http://schemas.openxmlformats.org/officeDocument/2006/relationships/image" Target="media/image490.wmf"/><Relationship Id="rId1119" Type="http://schemas.openxmlformats.org/officeDocument/2006/relationships/image" Target="media/image539.wmf"/><Relationship Id="rId903" Type="http://schemas.openxmlformats.org/officeDocument/2006/relationships/oleObject" Target="embeddings/oleObject461.bin"/><Relationship Id="rId1326" Type="http://schemas.openxmlformats.org/officeDocument/2006/relationships/oleObject" Target="embeddings/oleObject658.bin"/><Relationship Id="rId32" Type="http://schemas.openxmlformats.org/officeDocument/2006/relationships/oleObject" Target="embeddings/oleObject15.bin"/><Relationship Id="rId181" Type="http://schemas.openxmlformats.org/officeDocument/2006/relationships/image" Target="media/image85.wmf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8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8.wmf"/><Relationship Id="rId760" Type="http://schemas.openxmlformats.org/officeDocument/2006/relationships/image" Target="media/image370.wmf"/><Relationship Id="rId998" Type="http://schemas.openxmlformats.org/officeDocument/2006/relationships/oleObject" Target="embeddings/oleObject514.bin"/><Relationship Id="rId1183" Type="http://schemas.openxmlformats.org/officeDocument/2006/relationships/image" Target="media/image573.wmf"/><Relationship Id="rId206" Type="http://schemas.openxmlformats.org/officeDocument/2006/relationships/image" Target="media/image96.wmf"/><Relationship Id="rId413" Type="http://schemas.openxmlformats.org/officeDocument/2006/relationships/image" Target="media/image198.wmf"/><Relationship Id="rId858" Type="http://schemas.openxmlformats.org/officeDocument/2006/relationships/oleObject" Target="embeddings/oleObject433.bin"/><Relationship Id="rId1043" Type="http://schemas.openxmlformats.org/officeDocument/2006/relationships/image" Target="media/image501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51.wmf"/><Relationship Id="rId925" Type="http://schemas.openxmlformats.org/officeDocument/2006/relationships/oleObject" Target="embeddings/oleObject474.bin"/><Relationship Id="rId1250" Type="http://schemas.openxmlformats.org/officeDocument/2006/relationships/image" Target="media/image623.wmf"/><Relationship Id="rId1110" Type="http://schemas.openxmlformats.org/officeDocument/2006/relationships/oleObject" Target="embeddings/oleObject570.bin"/><Relationship Id="rId1208" Type="http://schemas.openxmlformats.org/officeDocument/2006/relationships/image" Target="media/image584.wmf"/><Relationship Id="rId54" Type="http://schemas.openxmlformats.org/officeDocument/2006/relationships/image" Target="media/image22.wmf"/><Relationship Id="rId270" Type="http://schemas.openxmlformats.org/officeDocument/2006/relationships/oleObject" Target="embeddings/oleObject138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9.wmf"/><Relationship Id="rId782" Type="http://schemas.openxmlformats.org/officeDocument/2006/relationships/image" Target="media/image381.wmf"/><Relationship Id="rId228" Type="http://schemas.openxmlformats.org/officeDocument/2006/relationships/image" Target="media/image107.wmf"/><Relationship Id="rId435" Type="http://schemas.openxmlformats.org/officeDocument/2006/relationships/image" Target="media/image209.wmf"/><Relationship Id="rId642" Type="http://schemas.openxmlformats.org/officeDocument/2006/relationships/oleObject" Target="embeddings/oleObject324.bin"/><Relationship Id="rId1065" Type="http://schemas.openxmlformats.org/officeDocument/2006/relationships/image" Target="media/image512.wmf"/><Relationship Id="rId1272" Type="http://schemas.openxmlformats.org/officeDocument/2006/relationships/image" Target="media/image634.wmf"/><Relationship Id="rId502" Type="http://schemas.openxmlformats.org/officeDocument/2006/relationships/oleObject" Target="embeddings/oleObject254.bin"/><Relationship Id="rId947" Type="http://schemas.openxmlformats.org/officeDocument/2006/relationships/image" Target="media/image453.wmf"/><Relationship Id="rId1132" Type="http://schemas.openxmlformats.org/officeDocument/2006/relationships/image" Target="media/image547.png"/><Relationship Id="rId76" Type="http://schemas.openxmlformats.org/officeDocument/2006/relationships/image" Target="media/image33.wmf"/><Relationship Id="rId807" Type="http://schemas.openxmlformats.org/officeDocument/2006/relationships/oleObject" Target="embeddings/oleObject407.bin"/><Relationship Id="rId292" Type="http://schemas.openxmlformats.org/officeDocument/2006/relationships/oleObject" Target="embeddings/oleObject149.bin"/><Relationship Id="rId597" Type="http://schemas.openxmlformats.org/officeDocument/2006/relationships/image" Target="media/image290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20.wmf"/><Relationship Id="rId1087" Type="http://schemas.openxmlformats.org/officeDocument/2006/relationships/oleObject" Target="embeddings/oleObject558.bin"/><Relationship Id="rId1294" Type="http://schemas.openxmlformats.org/officeDocument/2006/relationships/image" Target="media/image645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4.wmf"/><Relationship Id="rId317" Type="http://schemas.openxmlformats.org/officeDocument/2006/relationships/image" Target="media/image150.wmf"/><Relationship Id="rId524" Type="http://schemas.openxmlformats.org/officeDocument/2006/relationships/oleObject" Target="embeddings/oleObject265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59.wmf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22.bin"/><Relationship Id="rId1221" Type="http://schemas.openxmlformats.org/officeDocument/2006/relationships/image" Target="media/image596.wmf"/><Relationship Id="rId1319" Type="http://schemas.openxmlformats.org/officeDocument/2006/relationships/image" Target="media/image659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7.bin"/><Relationship Id="rId381" Type="http://schemas.openxmlformats.org/officeDocument/2006/relationships/image" Target="media/image182.wmf"/><Relationship Id="rId241" Type="http://schemas.openxmlformats.org/officeDocument/2006/relationships/oleObject" Target="embeddings/oleObject122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1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81.bin"/><Relationship Id="rId1176" Type="http://schemas.openxmlformats.org/officeDocument/2006/relationships/oleObject" Target="embeddings/oleObject601.bin"/><Relationship Id="rId101" Type="http://schemas.openxmlformats.org/officeDocument/2006/relationships/image" Target="media/image45.wmf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5.bin"/><Relationship Id="rId1036" Type="http://schemas.openxmlformats.org/officeDocument/2006/relationships/oleObject" Target="embeddings/oleObject533.bin"/><Relationship Id="rId1243" Type="http://schemas.openxmlformats.org/officeDocument/2006/relationships/image" Target="media/image618.wmf"/><Relationship Id="rId613" Type="http://schemas.openxmlformats.org/officeDocument/2006/relationships/image" Target="media/image298.wmf"/><Relationship Id="rId820" Type="http://schemas.openxmlformats.org/officeDocument/2006/relationships/image" Target="media/image401.wmf"/><Relationship Id="rId918" Type="http://schemas.openxmlformats.org/officeDocument/2006/relationships/oleObject" Target="embeddings/oleObject469.bin"/><Relationship Id="rId1103" Type="http://schemas.openxmlformats.org/officeDocument/2006/relationships/oleObject" Target="embeddings/oleObject566.bin"/><Relationship Id="rId1310" Type="http://schemas.openxmlformats.org/officeDocument/2006/relationships/oleObject" Target="embeddings/oleObject650.bin"/><Relationship Id="rId47" Type="http://schemas.openxmlformats.org/officeDocument/2006/relationships/oleObject" Target="embeddings/oleObject23.bin"/><Relationship Id="rId196" Type="http://schemas.openxmlformats.org/officeDocument/2006/relationships/image" Target="media/image93.wmf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38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92.bin"/><Relationship Id="rId982" Type="http://schemas.openxmlformats.org/officeDocument/2006/relationships/oleObject" Target="embeddings/oleObject506.bin"/><Relationship Id="rId1198" Type="http://schemas.openxmlformats.org/officeDocument/2006/relationships/oleObject" Target="embeddings/oleObject612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9.wmf"/><Relationship Id="rId842" Type="http://schemas.openxmlformats.org/officeDocument/2006/relationships/image" Target="media/image412.wmf"/><Relationship Id="rId1058" Type="http://schemas.openxmlformats.org/officeDocument/2006/relationships/oleObject" Target="embeddings/oleObject544.bin"/><Relationship Id="rId1265" Type="http://schemas.openxmlformats.org/officeDocument/2006/relationships/oleObject" Target="embeddings/oleObject629.bin"/><Relationship Id="rId702" Type="http://schemas.openxmlformats.org/officeDocument/2006/relationships/image" Target="media/image343.wmf"/><Relationship Id="rId1125" Type="http://schemas.openxmlformats.org/officeDocument/2006/relationships/image" Target="media/image542.wmf"/><Relationship Id="rId1332" Type="http://schemas.openxmlformats.org/officeDocument/2006/relationships/oleObject" Target="embeddings/oleObject661.bin"/><Relationship Id="rId69" Type="http://schemas.openxmlformats.org/officeDocument/2006/relationships/oleObject" Target="embeddings/oleObject34.bin"/><Relationship Id="rId285" Type="http://schemas.openxmlformats.org/officeDocument/2006/relationships/image" Target="media/image134.wmf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2.bin"/><Relationship Id="rId145" Type="http://schemas.openxmlformats.org/officeDocument/2006/relationships/image" Target="media/image67.wmf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40.bin"/><Relationship Id="rId212" Type="http://schemas.openxmlformats.org/officeDocument/2006/relationships/image" Target="media/image99.wmf"/><Relationship Id="rId657" Type="http://schemas.openxmlformats.org/officeDocument/2006/relationships/image" Target="media/image320.wmf"/><Relationship Id="rId864" Type="http://schemas.openxmlformats.org/officeDocument/2006/relationships/oleObject" Target="embeddings/oleObject437.bin"/><Relationship Id="rId517" Type="http://schemas.openxmlformats.org/officeDocument/2006/relationships/image" Target="media/image250.wmf"/><Relationship Id="rId724" Type="http://schemas.openxmlformats.org/officeDocument/2006/relationships/image" Target="media/image357.wmf"/><Relationship Id="rId931" Type="http://schemas.openxmlformats.org/officeDocument/2006/relationships/image" Target="media/image447.wmf"/><Relationship Id="rId1147" Type="http://schemas.openxmlformats.org/officeDocument/2006/relationships/oleObject" Target="embeddings/oleObject585.bin"/><Relationship Id="rId60" Type="http://schemas.openxmlformats.org/officeDocument/2006/relationships/image" Target="media/image25.wmf"/><Relationship Id="rId1007" Type="http://schemas.openxmlformats.org/officeDocument/2006/relationships/image" Target="media/image483.wmf"/><Relationship Id="rId1214" Type="http://schemas.openxmlformats.org/officeDocument/2006/relationships/image" Target="media/image589.wmf"/><Relationship Id="rId18" Type="http://schemas.openxmlformats.org/officeDocument/2006/relationships/oleObject" Target="embeddings/oleObject6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2.wmf"/><Relationship Id="rId234" Type="http://schemas.openxmlformats.org/officeDocument/2006/relationships/image" Target="media/image110.wmf"/><Relationship Id="rId679" Type="http://schemas.openxmlformats.org/officeDocument/2006/relationships/image" Target="media/image331.wmf"/><Relationship Id="rId886" Type="http://schemas.openxmlformats.org/officeDocument/2006/relationships/oleObject" Target="embeddings/oleObject448.bin"/><Relationship Id="rId2" Type="http://schemas.openxmlformats.org/officeDocument/2006/relationships/styles" Target="styles.xml"/><Relationship Id="rId441" Type="http://schemas.openxmlformats.org/officeDocument/2006/relationships/image" Target="media/image212.wmf"/><Relationship Id="rId539" Type="http://schemas.openxmlformats.org/officeDocument/2006/relationships/image" Target="media/image261.wmf"/><Relationship Id="rId746" Type="http://schemas.openxmlformats.org/officeDocument/2006/relationships/image" Target="media/image363.wmf"/><Relationship Id="rId1071" Type="http://schemas.openxmlformats.org/officeDocument/2006/relationships/image" Target="media/image515.wmf"/><Relationship Id="rId1169" Type="http://schemas.openxmlformats.org/officeDocument/2006/relationships/oleObject" Target="embeddings/oleObject597.bin"/><Relationship Id="rId301" Type="http://schemas.openxmlformats.org/officeDocument/2006/relationships/image" Target="media/image142.wmf"/><Relationship Id="rId953" Type="http://schemas.openxmlformats.org/officeDocument/2006/relationships/image" Target="media/image456.wmf"/><Relationship Id="rId1029" Type="http://schemas.openxmlformats.org/officeDocument/2006/relationships/image" Target="media/image494.wmf"/><Relationship Id="rId1236" Type="http://schemas.openxmlformats.org/officeDocument/2006/relationships/image" Target="media/image611.wmf"/><Relationship Id="rId82" Type="http://schemas.openxmlformats.org/officeDocument/2006/relationships/image" Target="media/image36.wmf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0.bin"/><Relationship Id="rId1303" Type="http://schemas.openxmlformats.org/officeDocument/2006/relationships/image" Target="media/image651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1.bin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3.wmf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1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74.wmf"/><Relationship Id="rId975" Type="http://schemas.openxmlformats.org/officeDocument/2006/relationships/image" Target="media/image467.wmf"/><Relationship Id="rId1160" Type="http://schemas.openxmlformats.org/officeDocument/2006/relationships/image" Target="media/image562.wmf"/><Relationship Id="rId628" Type="http://schemas.openxmlformats.org/officeDocument/2006/relationships/oleObject" Target="embeddings/oleObject317.bin"/><Relationship Id="rId835" Type="http://schemas.openxmlformats.org/officeDocument/2006/relationships/oleObject" Target="embeddings/oleObject421.bin"/><Relationship Id="rId1258" Type="http://schemas.openxmlformats.org/officeDocument/2006/relationships/image" Target="media/image627.wmf"/><Relationship Id="rId1020" Type="http://schemas.openxmlformats.org/officeDocument/2006/relationships/oleObject" Target="embeddings/oleObject525.bin"/><Relationship Id="rId1118" Type="http://schemas.openxmlformats.org/officeDocument/2006/relationships/oleObject" Target="embeddings/oleObject574.bin"/><Relationship Id="rId1325" Type="http://schemas.openxmlformats.org/officeDocument/2006/relationships/image" Target="media/image662.wmf"/><Relationship Id="rId902" Type="http://schemas.openxmlformats.org/officeDocument/2006/relationships/oleObject" Target="embeddings/oleObject460.bin"/><Relationship Id="rId31" Type="http://schemas.openxmlformats.org/officeDocument/2006/relationships/oleObject" Target="embeddings/oleObject14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2.bin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9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4.wmf"/><Relationship Id="rId552" Type="http://schemas.openxmlformats.org/officeDocument/2006/relationships/oleObject" Target="embeddings/oleObject279.bin"/><Relationship Id="rId997" Type="http://schemas.openxmlformats.org/officeDocument/2006/relationships/image" Target="media/image478.wmf"/><Relationship Id="rId1182" Type="http://schemas.openxmlformats.org/officeDocument/2006/relationships/oleObject" Target="embeddings/oleObject604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2.bin"/><Relationship Id="rId1042" Type="http://schemas.openxmlformats.org/officeDocument/2006/relationships/oleObject" Target="embeddings/oleObject536.bin"/><Relationship Id="rId717" Type="http://schemas.openxmlformats.org/officeDocument/2006/relationships/oleObject" Target="embeddings/oleObject361.bin"/><Relationship Id="rId924" Type="http://schemas.openxmlformats.org/officeDocument/2006/relationships/oleObject" Target="embeddings/oleObject473.bin"/><Relationship Id="rId1347" Type="http://schemas.openxmlformats.org/officeDocument/2006/relationships/theme" Target="theme/theme1.xml"/><Relationship Id="rId53" Type="http://schemas.openxmlformats.org/officeDocument/2006/relationships/oleObject" Target="embeddings/oleObject26.bin"/><Relationship Id="rId1207" Type="http://schemas.openxmlformats.org/officeDocument/2006/relationships/oleObject" Target="embeddings/oleObject618.bin"/><Relationship Id="rId367" Type="http://schemas.openxmlformats.org/officeDocument/2006/relationships/image" Target="media/image175.wmf"/><Relationship Id="rId574" Type="http://schemas.openxmlformats.org/officeDocument/2006/relationships/oleObject" Target="embeddings/oleObject290.bin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395.bin"/><Relationship Id="rId879" Type="http://schemas.openxmlformats.org/officeDocument/2006/relationships/image" Target="media/image429.wmf"/><Relationship Id="rId434" Type="http://schemas.openxmlformats.org/officeDocument/2006/relationships/oleObject" Target="embeddings/oleObject220.bin"/><Relationship Id="rId641" Type="http://schemas.openxmlformats.org/officeDocument/2006/relationships/image" Target="media/image312.wmf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547.bin"/><Relationship Id="rId1271" Type="http://schemas.openxmlformats.org/officeDocument/2006/relationships/oleObject" Target="embeddings/oleObject632.bin"/><Relationship Id="rId501" Type="http://schemas.openxmlformats.org/officeDocument/2006/relationships/image" Target="media/image242.wmf"/><Relationship Id="rId946" Type="http://schemas.openxmlformats.org/officeDocument/2006/relationships/oleObject" Target="embeddings/oleObject488.bin"/><Relationship Id="rId1131" Type="http://schemas.openxmlformats.org/officeDocument/2006/relationships/image" Target="media/image546.png"/><Relationship Id="rId1229" Type="http://schemas.openxmlformats.org/officeDocument/2006/relationships/image" Target="media/image604.wmf"/><Relationship Id="rId75" Type="http://schemas.openxmlformats.org/officeDocument/2006/relationships/oleObject" Target="embeddings/oleObject37.bin"/><Relationship Id="rId806" Type="http://schemas.openxmlformats.org/officeDocument/2006/relationships/image" Target="media/image394.wmf"/><Relationship Id="rId291" Type="http://schemas.openxmlformats.org/officeDocument/2006/relationships/image" Target="media/image137.wmf"/><Relationship Id="rId151" Type="http://schemas.openxmlformats.org/officeDocument/2006/relationships/image" Target="media/image70.wmf"/><Relationship Id="rId389" Type="http://schemas.openxmlformats.org/officeDocument/2006/relationships/image" Target="media/image186.wmf"/><Relationship Id="rId596" Type="http://schemas.openxmlformats.org/officeDocument/2006/relationships/oleObject" Target="embeddings/oleObject301.bin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3.wmf"/><Relationship Id="rId870" Type="http://schemas.openxmlformats.org/officeDocument/2006/relationships/oleObject" Target="embeddings/oleObject440.bin"/><Relationship Id="rId1086" Type="http://schemas.openxmlformats.org/officeDocument/2006/relationships/image" Target="media/image523.wmf"/><Relationship Id="rId1293" Type="http://schemas.openxmlformats.org/officeDocument/2006/relationships/oleObject" Target="embeddings/oleObject643.bin"/><Relationship Id="rId109" Type="http://schemas.openxmlformats.org/officeDocument/2006/relationships/image" Target="media/image49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499.bin"/><Relationship Id="rId1153" Type="http://schemas.openxmlformats.org/officeDocument/2006/relationships/oleObject" Target="embeddings/oleObject5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18</Words>
  <Characters>38293</Characters>
  <Application>Microsoft Office Word</Application>
  <DocSecurity>0</DocSecurity>
  <Lines>319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4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19T04:15:00Z</dcterms:created>
  <dcterms:modified xsi:type="dcterms:W3CDTF">2022-12-22T14:58:00Z</dcterms:modified>
</cp:coreProperties>
</file>